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18" r:id="rId2"/>
    <p:sldId id="319" r:id="rId3"/>
    <p:sldId id="320" r:id="rId4"/>
    <p:sldId id="321" r:id="rId5"/>
    <p:sldId id="322" r:id="rId6"/>
    <p:sldId id="323" r:id="rId7"/>
    <p:sldId id="306" r:id="rId8"/>
    <p:sldId id="307" r:id="rId9"/>
    <p:sldId id="308" r:id="rId10"/>
    <p:sldId id="309" r:id="rId11"/>
    <p:sldId id="310" r:id="rId12"/>
    <p:sldId id="311" r:id="rId13"/>
    <p:sldId id="315" r:id="rId14"/>
    <p:sldId id="316" r:id="rId15"/>
    <p:sldId id="312" r:id="rId16"/>
    <p:sldId id="313" r:id="rId17"/>
    <p:sldId id="317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08" y="-10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r>
              <a:rPr lang="en-US"/>
              <a:t>206 2.2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r>
              <a:rPr lang="en-US"/>
              <a:t>Quiz #3</a:t>
            </a:r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8192FCFE-138F-4A2A-AC55-931E2BA2D6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2556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04T02:08:12.42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7629 3890 392,'0'-9'44,"4"9"-4,-4 0-7,0 0-8,0 0-7,0-4-3,0 4-6,0 0-1,0 0 2,0 4-4,4-1 3,0 0-1,-4 19-3,4-1 0,-4 0 0,0 7-3,0-1 1,0 0-2,0 2 0,0-2 0,0 0 0,0-2 1,0-4-2,8 4 0,0-7 0,-8-2 0,9-2 0,-1-4 0,0-1 0,0-2-1,0-7 0,5 0-1,-9-4 0,16-2 0,-12-7 0,9-1-1,-5-5 2,4 1-1,-7-4 2,7-2-2,-4 2 1,5 1 1,-5-1-1,0 1 1,1 6 1,-9 7-2,4-2 2,-4 4-1,0-1 0,-4 4 0,0 3 0,0 0 3,4 3 3,0 4-3,-4 5 1,4 3-1,0 1-1,0 1 0,1 5-2,-1-4 0,0 1 1,0-2-2,0 3-4,0-1-5,-4-2-3,0 2-5,0-1-7,0-2-10,0-1-11,0-3-4,0 30-12</inkml:trace>
  <inkml:trace contextRef="#ctx0" brushRef="#br0" timeOffset="237.0136">18259 3755 455,'4'-8'35,"0"8"-5,5 0-6,3-3-6,-4-7-4,4 10-3,1 0-2,3 0-4,-4-3 0,5 0-3,-1-3 1,-4-4-1,1 4-2,3 6 1,-4-2-2,1-4-4,-1-1-6,-4 4-4,4 0-10,-4 3-10,1-3-9,-5 3-8</inkml:trace>
  <inkml:trace contextRef="#ctx0" brushRef="#br0" timeOffset="432.0247">18296 4028 367,'0'0'41,"0"5"-3,0-2-7,0 1-5,4-4-7,4 0-5,5 0-4,3 0-1,-4 0-4,9-4-1,-1 1-1,-3-8-2,3-2-5,-4 2-7,5 0-9,-5 0-10,1 1-9,-1-2-6,29-22-12</inkml:trace>
  <inkml:trace contextRef="#ctx0" brushRef="#br0" timeOffset="759.0434">18914 3731 326,'0'-6'42,"4"-1"0,5 4 0,-1 0-4,4 0-5,0-2-7,1 2-7,3 0-1,0 3-4,5 3 0,-5 0-4,1-1 0,3 1-4,0 6 2,1-2 0,-5-7-1,1 9-2,-5 1 0,0-1 0,-4-4-3,5 8 0,-9-7-1,0 1 1,0-4-1,0 0 0,-4-3-1,0 2 0,0 1-2,0-3-3,0 0-4,-4 0-1,-4 0-3,4 0-2,0-3-6,-5 1-8,1-1-12,4-4-11,-4-2-6</inkml:trace>
  <inkml:trace contextRef="#ctx0" brushRef="#br0" timeOffset="1477.0845">19025 3676 196,'0'0'27,"4"0"-6,-4 0 2,0-4-4,4 4 5,-4 0 1,0 0 4,4 0 1,0 0-2,4 0 3,1 0-4,-5 7 2,0-7-5,0 6-3,0 0-1,8-6-1,-8 4-3,4-1 0,5 0-3,3 2-4,-4-2 3,1 3-2,-1 4 0,-4-4-2,4 10 1,1-2 1,3-1-3,-4 3-1,1 1 3,3 6-1,5-3-2,-5 3-1,0 0-2,5 5-1,-1-6 0,5-2 0,-5 1-2,1-2 1,-1 0-1,1-4 1,-1 0-3,-4 0-4,1-3 0,-5-2-4,5 3 0,-5-2-3,-4-2-1,-4-2-1,0-1-2,0-3-3,-4 0-1,0 1-6,0-4-7,0 3-10,0-2-4,-12-1-7</inkml:trace>
  <inkml:trace contextRef="#ctx0" brushRef="#br0" timeOffset="1732.0991">19377 3645 346,'0'-3'43,"-4"3"1,0 6-5,0 1-3,-1 2-8,-3 3-4,4 0-3,-4 9-5,0 4 0,4-1-5,-4 10 0,-1 1-3,1-2-4,-4 3 0,4 1 0,-5 3-2,5 0-1,-4-1 0,0-2-4,8-4-7,-9-4-1,5-2-3,4-3-3,0-5-7,0-5-13,0-4-10,4-4-11</inkml:trace>
  <inkml:trace contextRef="#ctx0" brushRef="#br0" timeOffset="2106.1205">19659 3098 364,'4'0'27,"-4"0"-7,0 4-2,0-4 0,5 0-2,-1 0-1,-4 6-2,0-1 3,0 7-3,0-5 0,-4 6-2,4-6 0,0 9-1,-5-3-1,5 1 0,-4 2-2,4-3-3,0 1-1,0-1 1,0 0-1,0-2 0,0 2-1,0-1-1,0-2 0,0-5 0,4 1 0,-4 0 0,9 1-1,-5-1 1,4 0 0,0-1-1,-4-2 0,0 4 0,4-7-1,-3 0 0,7 0 1,-4 0 0,4 0 0,-3-3-6,-1-4-4,0-1-1,0-1-4,4-1-4,-3-1-6,-1-2-8,0-3-4,4 4-6,9-22-11</inkml:trace>
  <inkml:trace contextRef="#ctx0" brushRef="#br0" timeOffset="2339.1338">19856 3046 313,'0'-3'34,"0"0"1,0 6 2,0 0 1,0 7-4,-4 7-7,4 2-3,-4 0-3,0 5-3,4 3-5,-5 2-1,1-2-5,0 3-1,0 0-1,0 2-2,0-2 0,4 0-2,0 0 1,0 1-1,0 0-4,0-3-6,0-1-5,-4-2-8,4-4-10,0-2-12,-4-5-9,12 35-10</inkml:trace>
  <inkml:trace contextRef="#ctx0" brushRef="#br0" timeOffset="2575.1473">20265 3383 405,'0'3'43,"0"0"-7,4-1-6,0 7-5,1 4-6,-5 2-8,-5 0 0,5 8-3,0 1-1,0-1-4,0 6 0,0 1 1,0 0-2,0 4-1,0 6 0,0-4-1,-4 5-2,4-4-9,0 0-5,0-10-10,0-4-10,0-4-4,4-6-6,-4-5-3</inkml:trace>
  <inkml:trace contextRef="#ctx0" brushRef="#br0" timeOffset="2797.16">20179 3596 458,'0'-3'34,"0"3"-8,0 0-6,4 0-5,-4 0-4,0 0-3,13 0-1,3 6-3,-4-6 0,1 0-1,-1 0-3,0 0 2,5 3-1,-5-3 0,0 4-4,-4-4-2,5 3-2,-5 0-2,0 0-1,0-3-5,-4 3 0,4 0-3,-3 1-5,-1-1-7,0-3-8,0 0-8</inkml:trace>
  <inkml:trace contextRef="#ctx0" brushRef="#br0" timeOffset="3394.1942">20482 3230 349,'8'-3'45,"5"3"-1,-1 0-7,0 0-3,5 0-8,-1 0-5,4 0-4,1 0-3,-1 0-5,5-3 1,0 0-4,-1 0 1,1-1-3,-9 4 0,0 0 0,1 0-1,-5 4-3,-4-4 2,0 6-2,1 8 1,-5 2 3,-4 0 1,0 2 1,0 4 2,-4-1 1,-5 2 0,-3 6 0,-4 1 0,4-3 1,-1 5-2,1-2-1,-4-3 0,3-3-2,1 5-2,4-5 1,0-5-1,4 1-1,-5-1 0,9-1-2,0-5 0,4 1 2,1-1-2,3-10 1,4 3-1,9-6 0,-1 3 0,5-3 1,-1 0-2,1-3-1,-5 0-5,5-3-4,-1-1-8,1 1-5,-5 1-11,1 5-15,-9-3-19</inkml:trace>
  <inkml:trace contextRef="#ctx0" brushRef="#br0" timeOffset="4632.265">17747 5582 276,'0'0'32,"0"-4"-5,0-5 1,0-1 5,0 6-2,-4-3-2,0-5-7,4 5-5,-4-2-1,-4-4-4,4 5-1,-4-2-4,4 1-1,-5-2 0,1-2 0,-4 3-1,0-2-1,-1 1 0,-3 1-1,4-3-2,-5 7 3,1 6-3,0 0-1,-5 6 1,1 4 0,3 6-1,-3 11 1,-1 0 0,5 6 1,-4 9 1,7-1-2,-3 2 1,4 3-1,-5-3-1,13 0 1,4 0 0,0-4-1,4-5 0,4-4-1,5-8 2,3-7-2,5-12 2,-5-3-1,4-3 0,9-12 0,-4-7 1,3-11-2,1-7 1,4-6 0,-1-5 0,5-5 1,-4-10 1,4-8 0,4 3-1,-4 1 1,-5 0-1,-3 8-1,-9 5 0,1 1-1,-9 7 3,-4 3-2,-8 4 0,0 9 0,0 4 0,0 9 0,-4 7-1,-4 3 0,0 10 2,0 4-1,-5 5 0,1 9 0,0 12 0,0 2 2,-1 1-1,9 7 1,-8 9-2,4 0 1,8 5 0,-8 8 0,8-1-1,0 1 0,0-5 0,4-4 0,4-11 0,4-2 0,0-10 0,1-4 0,-1-12 0,0-1 0,5-5 0,-1-2 0,0-6 0,-3 0 0,7-6 0,-8-2 0,1-8 0,-1 0 0,0 2 0,1-2 0,-5 2 0,-4-2 0,4 0 2,-4 5-2,-4 1 0,0 7 1,0-3-1,4 2 0,-4 1 0,0 3 0,0 0 0,0 0 0,0 0 0,0 3 0,4 4 0,0 9 0,1 1 0,-5 2 1,4-5-2,0 2 1,0-3 0,0 0 0,4-5 0,0-2-2,-4 0 2,9-2 1,-1-1-1,-8-3 1,4 0-1,0-3 0,5-1 0,-9-2 0,4-7 0,4 2 0,-4-5-2,-3 0 1,7 2 1,-4 1 0,0 4 0,0 1 0,-4 2 0,5-1 0,-9 4 0,8 3 2,-8 0-2,4 0 1,-4 3 3,4 4 1,0-1 2,4 5-2,-4 5-1,5-3-1,-1-2 0,-4-2-2,4 1 0,4-1 0,-3-2 0,-5-6 0,4 3-1,-4-1 0,8-3 0,-8 3-3,4-3-3,1 0-4,-1 0-4,-4 0-3,8 0-3,-4-3-10,1-4-8,3-4-7,0-1-7</inkml:trace>
  <inkml:trace contextRef="#ctx0" brushRef="#br0" timeOffset="4827.2761">18779 5168 367,'4'0'38,"-4"0"-11,4 0-8,0 0-5,5 0-3,3 0-3,0 3-2,0-3-2,1 0 0,-1 0-3,0 0-6,1 0-7,-1 0-9,0-3-10,-4 3-7,9-3-13</inkml:trace>
  <inkml:trace contextRef="#ctx0" brushRef="#br0" timeOffset="4993.2856">18812 5394 305,'0'6'37,"4"-2"-3,-4 2-5,4-3-3,4-3-6,-4 0-6,9-3-3,-1 3-3,0 0-1,5-3-2,-1-4-1,0 1-9,1-5-12,-5-2-11,4-3-11,5 2-8</inkml:trace>
  <inkml:trace contextRef="#ctx0" brushRef="#br0" timeOffset="5352.3062">19360 4906 344,'0'-3'45,"5"0"-6,-1-1-6,-4 1-6,0 0-8,4 3-5,-4-3-4,4 3-1,0 0-5,-4 0 0,0 3 4,0-3-2,0 6 4,0 10-1,4-1-1,-4 1-1,0-2-2,0 5 2,0 0-2,-4-2-2,4 3 0,-4-3-2,0-1 1,0-2-1,-5 2 0,1-2-1,0 2 1,0-6-1,4 3 0,4-5 0,0 1 0,0-3 0,0 1 0,0-1 0,4 1 0,0-3 0,8-1 0,5 1 0,-5-4 0,8 0 0,1 0-1,3-4-1,-3 1-6,3-5-4,1-1-2,0-4-6,-1 4-7,-3-3-10,-5-3-9,5 2-7</inkml:trace>
  <inkml:trace contextRef="#ctx0" brushRef="#br0" timeOffset="5614.3211">19680 4792 405,'0'0'43,"0"0"-4,0 3-4,-4 6-2,4 13-7,0-1-3,0 6-3,-4 5 0,0 5-3,-1 2-2,1 4-4,4 2-1,-8 1-3,8 3 0,-4 0-3,0 10-2,4 2 1,-4-4 0,0-2-2,4-2-1,0-7-5,4-3-4,-4-6-3,0-4-5,0-9-4,0-2-4,4-11-8,4-1-4,-4-7-8,0-6-9,21-24-11</inkml:trace>
  <inkml:trace contextRef="#ctx0" brushRef="#br0" timeOffset="5823.3331">19942 5303 391,'4'-6'53,"4"6"-7,0 3-5,5-3-7,-5 3-8,4 9-5,0 3-4,5 1-7,-1-1-1,0 1-1,1-2-3,-1-1-2,5 6 0,-5-5-2,0 2 2,-3 3-3,3 2 0,-4-1-4,5-1-4,-5 0-7,-4-1-3,5 1-7,-9-5-8,4-1-11,0-3-7,-4-4-6</inkml:trace>
  <inkml:trace contextRef="#ctx0" brushRef="#br0" timeOffset="6045.3458">20257 5229 476,'0'0'42,"-8"6"-7,4 13-11,-8 5-5,-1 8-6,-3 4-3,-1-2-2,5 2-2,0 1-1,0-1-1,3-2-3,-3 2 1,4-2-3,-4 1-3,-1-8-3,-3 0-5,4-2 2,4-4-4,-1-5-3,5-5-6,-4-5-5,4 1-6,4-7-6,0 0-5,0-10-5</inkml:trace>
  <inkml:trace contextRef="#ctx0" brushRef="#br0" timeOffset="6472.3702">20429 4685 244,'0'0'35,"4"0"-5,-4 0-3,8 0 0,-4 3-3,5-3-3,3 3-3,-4-3 0,0 4-6,0-1-2,5 0-3,-9 0-1,4 0-3,-4-3 0,-4 0 0,8 0-1,-4 3-1,0-1 1,-4 11-1,0-4-1,0 1 1,0 1 0,-8 2-1,4-1-1,-4-4 0,8 2 1,-4-4 0,0 1 0,4-1 1,0 0 0,0 1-1,0-6 0,-4 4-1,4 0 2,4-2-2,-4 0 0,8 4 1,0-7 1,4 0 2,-7 3 2,3 0 0,-4 0-1,0 0 2,4 0-1,0-1 0,-4 1 1,0 4 1,-4 2 3,0 1-1,0-1-3,0-1-2,-4 5 1,-4-4-1,-4 2-1,4 2-2,-5-3 0,5-1 0,-4 1 0,4-2-3,0-2-6,-1-3-4,1 0-10,4 1-12,0-1-15,-12 6-16</inkml:trace>
  <inkml:trace contextRef="#ctx0" brushRef="#br0" timeOffset="7269.4158">20949 5214 384,'0'-3'43,"4"0"-9,0-7-5,4-1-7,-4-5-6,1 7-4,3-2-1,-8-2-2,4 4-1,-4-4 0,0 5-1,0 2 0,0-4-1,0 7 0,0-4 0,-4 7-2,4 0-3,-8 0 1,-1 0 0,-3 0-1,-4 7 0,-1 6 0,1 1 0,4 5-2,-9 2 2,5 1-2,-5 2 2,1 6 0,-1 5-2,1-5 2,4 7-2,-1-1 0,5-2 1,0 2 0,-1-2 0,9-6-1,4-7-1,0-2-1,4-5 0,0-1 2,5-10 1,7-3 0,-4-3-1,1-7 0,7-7 1,5-15-2,-1 2 3,1-10-1,3 0-1,5-7 1,0 1 0,0-7 0,3 4 1,-7-4-1,4-1-1,4-4 1,-5-3 0,5-4 1,-4-5-1,-4-6 0,3 6 0,-7 0 1,-4 8-1,-5 6 1,-4 12-1,-4 7 2,-4 12 1,-4 7 0,0 5-1,-4 10 2,0 6-1,-8 7 1,0 4 1,-5 18-2,1 5 1,-5 7-2,1 9 1,0 9-2,-1 1 2,-3 4-1,-1 4-1,0-1-1,1-3 1,3-2 0,1-4-1,8-2 0,-1-5-1,1 1 1,12-5 0,-4-4-2,4-5 1,4-9 0,4-2-2,0-12-2,9-6-1,3-5 2,5-4 0,-1-6 0,9-7 1,4-1 0,-4-5 0,4-9 0,-1 4 3,-3-3-2,0-5 2,0 9 0,-9 4 1,1 6 1,-5 2 3,1-1 1,-1 6 3,-3 3-1,-5 0 0,0 0 2,9 6 0,-9 7 0,-4 1-2,-4 8-2,4-4 0,5 4-2,-1-1 0,0 1-2,5-1 0,-1-2 0,-4-2-2,1-1 1,3-2-1,0 2-2,1-6-3,-1-1-6,-4-4-3,5 2-3,-5-1-3,0-6-5,1 0-8,-1 0-13,-4-3-12</inkml:trace>
  <inkml:trace contextRef="#ctx0" brushRef="#br0" timeOffset="7504.4293">21801 5175 397,'0'-4'50,"0"4"-15,0 0-7,0 0-9,-5 4-2,-3 2-4,-4 4-4,0 4-1,-5 8 1,5-1-1,-8 4-1,-5 5-2,5 7-1,-1-4-1,1 4-1,-5 3-1,0-7-6,5-3-6,4 2-6,-5-2-12,1-6-11,-1-2-11,-40 48-15</inkml:trace>
  <inkml:trace contextRef="#ctx0" brushRef="#br0" timeOffset="8724.499">17592 6294 277,'0'0'17,"0"0"-2,0 0-2,0 0 1,0 3 4,0 3 4,0 9-1,0 7 2,0 2-1,0-2-6,0 2 0,0 3-5,0-2-3,0 2-1,0-3-2,0 2-3,0-6 1,0 3-4,0-3-9,4-4-8,-4-2-11,4-1-12,-4 14-13</inkml:trace>
  <inkml:trace contextRef="#ctx0" brushRef="#br0" timeOffset="9018.5159">17273 6871 290,'0'0'28,"0"3"3,8 3-1,4-2 2,8-4-3,1 0-4,8 0-3,3 0-3,5-7-5,0-1 0,0-8-4,4-4 0,-4 4-1,4 3-3,4-3 1,4-1-3,0 4-1,-4 2-2,0 1 1,0 1 0,-8 2 0,0 0-2,-5 0 0,-3 4-3,-4 3-5,-5 0-4,-3 0-6,-1 0-4,-8 0-9,4 3-8,-8-1-8,5 20-8</inkml:trace>
  <inkml:trace contextRef="#ctx0" brushRef="#br0" timeOffset="9426.5392">17616 7062 318,'0'0'27,"0"0"-3,5-3 3,-5 3-3,0 0 0,0-4-5,4 4-1,-4 0-3,4 0 0,0 0-3,-4 0 2,4 4-2,-4 3-1,4 5-2,-4-4-2,4-2 0,-4 3-2,0 3-1,0 0-1,0 4-2,0-5 0,0 5 1,0-3 0,0-2-1,0 2-1,0-4 2,0 1 0,0-4-1,4 2 0,0-1-1,4-1 1,-8 0-1,9-3 2,-1 1-1,0-4-1,0 0 1,0 0-1,5 0 0,-1-4-1,-4 1 1,0-3 0,1-4 1,-1 4-2,4-2 1,-4 2 0,0-1-2,1 1-2,-1 0-5,-4-4-2,4 8-5,4-4-5,-8 3-9,1-3-8,-1 2-8,0-2-3</inkml:trace>
  <inkml:trace contextRef="#ctx0" brushRef="#br0" timeOffset="9652.5521">17784 7012 281,'0'0'41,"4"4"-1,-4-1 5,4 8-4,-4 8-7,5-3-5,-5 1-5,4 6-5,-4 0-3,4 1-4,0 2-2,-4 1-4,0 0 0,0 1-2,0-1-1,0 0-1,0 4-1,0-3 0,0-1-3,0-1-5,0-6-5,0 3-6,0-3-10,4 3-12,-4-9-11,8 42-11</inkml:trace>
  <inkml:trace contextRef="#ctx0" brushRef="#br0" timeOffset="10670.6103">18525 6954 408,'0'-2'37,"9"-8"-9,-5-2-5,-4-1-6,0-1-6,4-2-1,-4-2-4,0 2-2,0 1 1,0 0-2,-4-1 1,-5 4 0,5 2-1,-4 2 2,-4-5-1,0 4-1,-1 9-1,1 0 1,0 0-2,-1 0-1,-3 3 1,4 3 0,-1 13-1,-7-1 0,4 1 0,-1 8 0,1 3 0,4 2 0,-5-2 0,1 4 0,8-1 0,-5 7 0,5-4 0,4 1 0,0-4-1,0-1 2,4-5-2,4-6 2,0-2-1,4-6 0,5-7 0,-1-3 0,0-3 0,5-9 2,-5-7 0,8-5 0,-7-8 0,11-1 1,-3-6-1,-1-10-1,5-1 2,3-7 1,1-1-1,0-6-2,-5 6 0,5-1 1,-1-1-1,1 1 0,-4 1-1,-1-6 1,-7 1-1,-1-2 0,-4 3 0,1 8 0,-1 2 0,-8 12 0,-4 4-1,4 3 2,0 14-1,-4 3 0,0 8 0,-4-1 0,4 6 2,0 6-2,-8 8 0,-4 14 1,3 6 1,-3 5 1,-4 7 0,3 0 2,1 3-1,0 4-2,4-3 0,0 9-1,-5-3 0,5 1-1,4 2 0,-4-2 0,8 2 0,0-8 0,0-2 2,4-3-3,4-12 1,0-4 1,0-8 0,5-8-1,-1-2 0,4-11 0,1-1 0,-1-1 0,0-7 1,1 3-1,3-14-1,1 1 2,-9-4-1,0-2-1,5 2 2,-5-2-2,0-1 2,1 4-1,-1 0 0,0 5-1,-8 1 1,4 3 0,-3 0 1,3 5-2,-8 1 2,8 0-2,-4 2 1,-4 4 0,4 0 0,-4 0 0,4 0 0,-4 0 0,0 4 0,0-4 0,0 3 1,0 13-2,0 0 1,0-2 0,4 2 0,-4-5 1,4 5-1,0-3-1,-4-2 2,9 5-1,-1-7-1,-4-9 1,4 3 0,4 0 0,-3-3-2,-1 0 2,0-3 0,0-3 1,4-7-1,-3 2 1,-1-2-1,0 1 0,0-3 0,4 3 0,1-4 1,-9 1-2,0 3 1,-4-1 0,4 10 0,-4 0 0,0-1 0,4 1 0,-4 0 0,4 3 1,-4 0-2,0 0 2,0 3-1,0 10 4,0 3 3,8-3-2,-3 1 0,-5 2-2,8-2 0,-8 2 0,4-3 0,4-5-2,4 1 1,-4-2-2,5-4 0,-1 0 0,-4-3 0,9 0 0,-5-3-2,0-4-8,0-5-5,-3 4-7,3-8-10,0 3-11,-4 2-15,17-26-13</inkml:trace>
  <inkml:trace contextRef="#ctx0" brushRef="#br0" timeOffset="10876.6221">19582 6572 387,'8'-3'35,"0"0"-2,0-1-9,4-2-5,1 5-6,-1-6-3,4 4-3,-3 0-7,-1 0-7,0-1-7,-4 1-7,-4 0-3,13 0-4,-9 0-3,0 3-6,-4-3-6</inkml:trace>
  <inkml:trace contextRef="#ctx0" brushRef="#br0" timeOffset="11050.6321">19602 6728 276,'0'0'36,"0"0"-2,0 0 3,0 0-5,0 0-5,12 0-6,-3-3-5,-1 3-6,4 0-1,4-4-3,-3-2-2,-1 5-2,0-6-7,0 1-9,5-1-11,-5 1-10,-4 3-7</inkml:trace>
  <inkml:trace contextRef="#ctx0" brushRef="#br0" timeOffset="11300.6464">20138 6609 289,'4'-4'37,"1"4"1,3 0 1,0 0 0,4 4-7,-4 2-6,9 7-5,-5 1-4,0 2-3,1-2-4,-1-1-1,0 3-3,5-3 0,-5 1-2,4 2-1,1-2-1,-1 5-2,-4-1 2,1 1-1,3-3-6,-4 1-5,0 5-8,5-11-8,-9 5-6,4-1-10,-4-3-3,9 19-11</inkml:trace>
  <inkml:trace contextRef="#ctx0" brushRef="#br0" timeOffset="11550.6607">20437 6555 379,'-4'0'34,"0"1"-2,-4 9-5,0-1-8,-1 6-3,-3 10-5,0-4-2,0 4-4,-1 2-1,1 3-1,-4 2-1,-1-2 0,5 7 1,0-1-2,-5 1-2,5-7-5,4 2-6,-4-5-6,8-3-5,-5-2-5,1-8-3,8-1-3,-4-6-3,0 7-8</inkml:trace>
  <inkml:trace contextRef="#ctx0" brushRef="#br0" timeOffset="12014.6872">20716 6114 316,'8'-3'30,"-4"-3"-7,0-1-1,0 4-3,4 0-6,0 3-3,1-6-3,-1 6 0,0 0-3,-4 0-1,0 0-2,0 0 0,0 0 1,0 0-1,-4 0-1,5 3 1,-5 0 0,0 3 0,0-6-2,0 10 0,0 1 2,0-2-2,-5 4 1,5-5 1,-4 2 0,0-4-2,4 4 2,0-7-1,0 0-1,0 0 2,0 0-1,0-3 0,4 0-1,0-3 0,-4 3 2,9 3-2,-5-3 2,4 0 0,0 0 2,-4 0 3,4 0-1,1 0 0,-5 3-2,4-1 2,-8 1 4,8 0 2,-8 1-2,4 2 1,-4 4 0,0-1-2,-4 5-1,4-1-2,-12-3-1,8-1-1,0-1 0,-5 2-2,1-4 0,4 0 1,0-2-1,0-1 0,4-2-2,-4-1-2,0 0-8,4 0-9,-4 0-14,4-1-7,-4 1-7,-9 0-11</inkml:trace>
  <inkml:trace contextRef="#ctx0" brushRef="#br0" timeOffset="12798.7321">21322 6572 291,'0'-3'38,"0"3"-3,0-3-2,-5 3-2,5-7-3,0 3-2,-8-3-5,0-2-5,4 2-1,-4 4-4,-5 0 0,9 0-2,-4 0-2,0 3 1,0 0-5,0 0 2,-5 0-3,1 6 1,-4 0-1,3 4-1,-3 4-1,-4 2 0,-1 2 1,1 4 0,-1-2-1,1 3-1,3-3 2,-7 6-2,11-2 2,-3 3-1,4 1 0,0-4-1,3 10 0,5-3-2,0-10 0,0 0 0,4-5 0,4-1 2,0-5 0,4-2 0,5-8 1,3 0-1,-4-8-2,9-8 3,-1-6 2,5-2-1,-1-3-2,5-6 1,4-6 1,0 3 0,-1-4-1,5-3 2,0-5-2,0-1 0,0-6 2,0-3 1,-1-4-1,-3-4 0,0 2-1,-4-4 0,-5 1 1,1 11-2,-5 7 1,-8 8 0,-3 9 3,-9 8 2,0 5-2,0 11-2,0 2 0,-4 6 1,-9 9-2,-7 9 2,-1 15-2,1 7 1,3 6-1,-7 9 1,3 6-2,-3 4 0,3-5 0,5 1 0,-4 1 0,3-6 0,5-2 0,0-5 0,8-3 0,-1-6 0,5-7 0,0-3 0,0-4 0,9-12 0,3 2 0,4-7 0,5-7 0,-1-2-2,5 0 2,3-5-2,-3-4 2,4-4 0,-1-1-1,-3-2 1,4 3 0,-5 5 0,1 2 0,-5-1 0,-3 4 0,-5 3 1,4 0 0,-4 3 2,1 1 0,-1-1 1,-4 5 0,5 4 0,-1-2-2,4 3-1,1-2 1,3 2-1,-4-1 1,5-1-2,-5 2 0,5 3-1,-1-3-3,1-2-5,-5 2-7,4-4-6,-3-1-8,3-2-8,-7 1-6,-1-1-5,0-6-2</inkml:trace>
  <inkml:trace contextRef="#ctx0" brushRef="#br0" timeOffset="13002.7437">22058 6585 403,'-4'0'58,"-4"0"-10,-4 5-13,0 4-11,-5 10-4,5-1-6,-9 4-5,1 2-1,0-2-3,-1-1 0,-8 4-3,13 2 0,-9-3-3,5 5-6,0-9-2,-5 10-5,4-4-2,1 1-7,0-6-8,3 1-8,1-6-8,-5-2-8</inkml:trace>
  <inkml:trace contextRef="#ctx0" brushRef="#br0" timeOffset="15812.9045">16880 3472 198,'0'0'19,"4"0"-3,-4 0 2,0 0 0,0 0 0,0 0-1,0 0 0,0 0 1,0 0-2,0 0-2,0 0 0,-4 3-2,4-3 0,-5 5-2,5 1 0,-4 7-2,0-2 5,0 5 1,4 3 0,-8-1 0,8 4 0,-4 2-1,-4 3 0,4 5-2,4 1 1,-5 10-3,5 8 0,-4 11 1,4 5-1,0 4-2,0 4 1,0 3-1,0 6 0,0 2-2,4 12 2,-4 9-1,0 12 0,0 0 0,0 1-1,-4-1-2,4 6 0,0 10-1,-8-1-1,8 1 0,-4-9 0,0-4 1,0 4-1,0-4 2,4-6 0,0-3 0,-4-6-1,0-6-1,4-4-1,-4-1 1,4-4 0,-5-1-1,-3-2 0,8-4 0,-8-5-1,4-1 2,0-2-2,-4-7 2,4-2-1,0 2-1,4-6 0,-5-2 2,1-5 0,0-2-1,4-2-1,0-9 0,0 2 0,0-6-2,0-2-2,0-4 2,0-4-1,0 0 3,4-3-2,-4-1 2,4-6 0,5-1 0,-1-1 0,0-2 1,4-7-2,1-1 1,-1-1 0,0-4 0,4 0 1,1-3 0,-5 0 0,9 0 0,-1 0 0,1 0 0,3 0 0,1 0 0,-1-3-2,-3 3 0,3 0 2,5 3 0,0-3 0,7 0 0,1 0 0,4 0 0,0-3 0,8 3 0,0-3 0,5-4 0,-5-1 0,4-1 0,0-1 1,5 1-1,3-2 0,4 1 2,1-3 2,8 1 0,-1 0 0,5 0 0,-4-4-1,-5 2 0,5-2 1,12 1-3,0-1 2,4-3-2,-4-1 1,4 2-2,4-4 2,-8-2 0,13 2-2,-1 1 2,4-1 0,1-2 1,-5-5 0,4 2-1,0-3-1,5 6 0,-1-1-1,5 1 1,-5-1-1,1 4 0,-1 0 0,5 2 0,-1 0 2,5 5 0,-9-5 0,5-2-2,4 5 3,-5-4-1,1 0-1,-5 6 0,1-2 0,-5 4-1,0 0 1,1 0-1,-9 2 0,0 1 2,-4 5-1,-8-2 0,-4-2 1,-1 5-1,-3 0-1,-4 0 1,-1-1 0,-3 1 0,-9 0 0,0 0 0,-7 3 0,-5-3-1,0 3 0,-9 0-1,1 0 0,-8 0 2,0 0-2,-1-2 2,-3 2-2,-5-6 1,1-1 0,-5 4-1,-4 0 1,1 0 0,-5-3 0,0-1 0,-4 1 0,0 1 0,-4-5-1,0 4 1,0-7 0,-4 5 0,0-7 0,4 2-1,0-5 2,0-1-1,-4-1 0,4-12 0,4 2 0,-4-1 0,0-8 0,0-4 0,4-3 0,4 0 0,-4-4 0,1-1 0,-1-4 0,0-3 0,4-10 0,-8-2 0,4-12-1,0-11 2,-4 0-1,4-3 0,-4-1 0,8-1 0,1 1-1,-9-5 2,0 2-1,0-2 0,0 2-1,0 8 0,-9 6 2,9 3-2,-8 4 1,0 2 0,-4 1 0,8-3 1,0 2-2,-5 1 1,5 9 1,-4-1-2,4 4 2,-8 2-2,4 5 2,-1-5-2,1 5 2,4-5-2,-4 1 1,4-1 0,-4-1 0,4-2 0,-5 4 0,5 1 0,0 4 0,0 0 0,-4 9 0,0 1-1,-1 3 1,5 0 0,0 3-1,-4 0 1,4 7 0,0-7 0,0 5 0,0-3 0,0 0-1,4-2 3,0 4-2,-4-4 0,-1 0 0,5 4 0,-8-1 0,8 10 1,-4-5-1,4 5-1,-4 3 1,0 0 0,0 5 0,0-6 0,0 7 0,-4 3 0,3 0 1,1-1-1,0 4 0,-4 0 0,4 0 0,4 2 0,-8 5 0,8-7 0,-8 5 0,8-2 0,-9 2 0,5 1 0,0-5 0,-4 1 0,0 1 0,0 6 0,-1 0 0,1-2 0,-4 5 0,0-3 0,-1 3 0,1 0 0,-4 3 0,3-2 0,1 3 0,-8 2 0,7-3 0,-7 3 0,4-2 0,-9-1 0,5 3-1,-9-1 1,4 1-1,-7-3 0,-1 4 0,0-4 1,-8 3 1,4 1-2,0-1 2,1 0 0,-9-4-1,4-2 0,-4 3-1,-5 0 2,-3 4-1,0-4 0,-4 0-1,-1 3 2,1-2-2,4-1 2,-4 0-1,-1 2-1,1-2 0,-5 3 2,1-2 0,-4 5-2,-1-3 2,5-2-2,-1 7 2,-3 1-1,3-5-1,5 2 2,0-4-2,-5 8 0,-3 0 2,3-1 0,1-4-1,-5 5 0,5 0 0,8-10-1,-4 2 2,7-2-2,1 13 0,-4-7 1,4 2 1,-4-1 0,4-1-2,-5-2 2,9 5-2,-8-4-1,4 2 3,4 0-1,0-1 0,4-4 0,-4 1 0,4 4 1,0-1-2,0-6 1,4 4 0,0-1 1,-4-1 0,1 4-1,-1 1-1,-4-4 2,4 1-1,0-3 0,-8 3-1,12 2 2,-8 1-1,8-1 0,-4-2 0,0 1 0,0-2-1,4-3 2,-8 7-3,4-1 2,-4-1 0,0 2 1,0-1-2,-4-2 2,4-1 0,-4-1-2,4 1 2,0 1-1,4-1 0,0 0 0,0 1 0,-4-1-1,4 2 2,-8-5-1,4 0-1,-4 7 0,4-4 2,0-3 0,-5 1-1,9-4-2,-8 4 0,13-4 2,-5 4 0,4 2 1,0-3-1,0-3 1,4 0 0,1 3 0,-1-3-1,0 0 0,0 3 0,9 1 0,-5-4-1,5 3 2,-5-3-1,4 0-1,1 0 0,-1 0 1,5 0 0,-1 0 0,1 0 1,-1 0-2,9 6 2,-8-3-2,-1 2 2,9-2 0,-5 0-2,1 1 2,4 2-2,4-3 0,-1 0 1,5 1 0,-4-1 0,4-3 0,4 3 0,-4-3 0,4 0 1,0 0-2,-4 2 1,0 1 0,4 0 0,0 0 0,-4-3 0,0 0 0,-1 0 0,-3 3 0,4 0-2,-4 4 2,4-1 1,-4-3 0,-1 0-1,1 1 0,-4-4 0,0 0 0,4 3 1,-5 3-3,5-4 2,-4 1 1,4 0 0,-5-3 0,9 0-2,-4 0 2,4 0-2,0 0 0,0 0 1,0 0 0,4 0 0,0 0-3,0 0-3,0 0-1,0 0-1,0 0-1,0 0-2,0 0-2,0 0-3,0 0-4,0-3-6,0 3-8,-4 0-13,-1 0-9,-7 3-9</inkml:trace>
  <inkml:trace contextRef="#ctx0" brushRef="#br0" timeOffset="16615.9504">2694 6297 165,'0'0'10,"0"-3"0,0 3 1,0 0-1,0 0-1,0 0-4,0 0 0,0 0-2,-4-3 2,4 3-3,0-7-4,-8-2-3,3-2-6,-3 1-12</inkml:trace>
  <inkml:trace contextRef="#ctx0" brushRef="#br0" timeOffset="17363.9932">2735 6334 351,'0'0'38,"0"0"-1,0 0-6,0 0-4,0-4-6,0 4-7,0 0-3,0 0-1,16 0-2,-4 0-1,9 0-2,-1 0-1,1-6-1,3-4-2,-3 3 1,-1-3-1,1 4 0,-1-4-5,1 2-8,-5-1-14,1-1-14,-5-3-10,21 1-11</inkml:trace>
  <inkml:trace contextRef="#ctx0" brushRef="#br0" timeOffset="17602.0068">2874 6593 284,'0'0'37,"4"-3"-4,-4 3 1,0 0 1,4 0-1,4 0-8,5 0-6,-5 0-5,4 0-3,-4-5-3,9-2-4,-9 1-1,4 0 0,0-1-1,-3 4-1,3 2-3,0-3-8,-4 1-6,1 3-6,-1-3-10,0 3-4,-4 0-7,4 0-1</inkml:trace>
  <inkml:trace contextRef="#ctx0" brushRef="#br0" timeOffset="18303.0469">3963 5419 283,'0'0'31,"0"-3"-3,-4 0-2,-4 0-5,-5 3-3,-3 0-4,4 0 0,-5 3 2,1 0-3,0 4 1,3 1-3,-3 1 1,-4 1-2,3 6 3,1 1-2,-1-1-1,1 5 0,0 1-3,-1 2 2,5 1-1,-4 2-1,-1 3 0,5-3-1,-4 5 2,3 2-1,5-1 1,4 0 0,-4 4 1,8-1-1,0 4 1,0 6-1,0 7-2,0 4 0,12 2 0,0-2-1,-3 5 2,7-5 0,-8 5 0,4-6-2,1-2 1,3 2 0,-4-5 0,1 4 0,-1-9-1,0 10-1,-4-5 0,1 4-1,-5-2 1,4 1-1,0 2-1,-4-6 1,-4 0-1,0-4-1,0 0 1,-4-6 0,0-1-2,-4-5 1,-5 2 0,-3-4 0,0-5-2,-1-3 2,1 1-1,-5-1 0,1-5-4,0-4-4,-1-3-3,1-2-3,3-2-4,1-2-4,8-3-8,-5-3-13,9-9-18,-4-36-21</inkml:trace>
  <inkml:trace contextRef="#ctx0" brushRef="#br0" timeOffset="21257.2159">4688 6459 212,'0'0'21,"0"-3"-2,0 3 2,0-3-4,0 0-1,0 3 0,0-4-2,0 1 1,0 0 0,-4 0-2,-1 0-1,-3 0 2,4 1-1,-4-1-2,0 3-1,0 0 0,-1 3-2,-3-3 0,0 2 1,-5 10 2,5 1-1,0 0 2,-4 1-4,3 2 0,-3-2 0,4 2-1,3 6-2,1-4-1,4 1 0,0-2-1,4 6-2,4-3 1,0 3-1,4-3-1,13-4 1,-1-2 0,5-1-1,4-3 0,-1-7 0,5-3 5,0 0 1,-5 0 0,9-10 1,0 4-3,-8-11-2,8-3 0,-5 1 1,1-4-2,0 3-2,-5 3 2,5-5-1,-8 1 0,3 5 0,-3 2 0,-5 1 2,-3-3-2,-9 5-1,0 2 2,-4-1-1,-4 4 0,0 2 0,-4 0 0,-4 4 1,4 0 0,-8 0-2,-1 1 1,1 2 0,4 7 0,-4 0 0,-1-4 1,1 5 0,0 2-2,0-4 2,-1 4-2,-3 1 2,4-1-2,-1 0 2,5 1-1,4-1-1,-4 3 0,0-8 1,-1 11 0,9-10 1,0 2-2,0-1-1,0-1 1,0 1 1,0 0-2,5-6-1,-1 3 2,4-1 0,0-6-1,0 0 0,0 0 1,1-3 1,-1-7 0,0-1-1,4-2 1,-4 1-1,1 2 1,-1 2 1,-4-4-2,0 2 1,8 0 0,-4 6 0,-3-3-2,3 1 2,0 0 1,0-1-1,4 4 0,-3-3 0,3 1 0,0 2 0,0-4 0,-3 1 0,3 0 0,0-1 0,5 3 1,-5-6 0,0 4-2,4-1 1,1 1 0,3-4 0,-3 1 0,3 1 0,1-2 0,-5-2 1,0-3-1,5 3 0,-9-1 0,5 5-1,-1-5 2,0 1-1,-3 5 0,-1-1 0,0-1 0,-4-1 0,5 1 0,-5 2 0,4 1 0,-4 3 2,0-2-2,-3 2 0,3 0 0,0 3 1,-8 0-1,4 0 1,-4 3-3,0 0 2,8 8 1,-8 2 0,0 3 0,0-2-1,-4 5-1,0-1 0,0 1 1,-4-3 0,-5 1 0,5-1 0,4-2 1,-8 2-2,4-3 2,0-4 0,-1-4-2,1-2 0,-4-3 1,0 0 0,-1 0 1,1 0 0,-4 0-1,3-3 3,1 2 4,4 1 2,-4-7-1,3 4 1,1 3-1,4 0-2,0 0 0,0 0-2,4 0 0,0 0 0,0 0-2,4 0 1,-4 0-1,4 3-1,8-3 0,1 3 1,-1 1-1,4-4-1,1 0 0,-1 0-3,5 0-5,-9 0-3,4-4-2,1 1-4,-1-3-4,0-4-8,1 4-10,-1 0-15,17-15-11</inkml:trace>
  <inkml:trace contextRef="#ctx0" brushRef="#br0" timeOffset="21737.2433">6108 6260 344,'4'0'44,"-4"-3"-8,0 0-4,0 3-7,0 0-7,0 0-6,-8 3-1,8-3-2,0 0-3,0 10-3,0 1 3,0 2-2,-4-1 2,4-1-1,-4 2 2,4 0-3,-4 1 0,4 2-1,0 0-1,0-2-1,0 2-1,4-3 1,-4 1-1,0-1 1,8 0-1,0-5 0,-4 1 0,9 1-1,-5-4 2,4-3-1,-4-3 0,9 0 0,-5-3 0,-4-3 0,4-4 0,1-3 0,-1 2 0,0-5-1,5 1 2,-9 0-1,8-1 0,1 2 0,-5-5 2,0 0-1,0 5 2,1-2 1,-1 1 4,-8 3 0,8 2 1,-7 2 1,-1-1-2,0 2-1,4 1 1,-4 3-2,0-4 0,0 7 1,-4 0 1,4 4-2,0 2 0,-4 0 1,4 10-2,-4 2-2,5-2-1,-5-2 0,0 5-1,8-2-1,-4-1-1,-4 3-5,8-4-6,-4-3-4,4-2-7,1-5-6,-1 1-12,-4-6-14,16 0-18</inkml:trace>
  <inkml:trace contextRef="#ctx0" brushRef="#br0" timeOffset="23818.3624">7304 5605 280,'0'0'29,"0"0"-4,0 0-2,0 4-4,0-4 0,0 6-1,0-6-2,0 13-1,0-2-1,0-2 1,4 4 1,-4 0-2,4 1-3,-4-1-1,4 1-1,0 2-3,0 3-2,-4-5-1,4 6-1,0 0-2,-4 2 2,0-4-7,0-2-12,0 1-10,0-1-11,0-3-7,-4 17-12</inkml:trace>
  <inkml:trace contextRef="#ctx0" brushRef="#br0" timeOffset="24134.3804">6866 6241 297,'0'0'35,"0"4"2,4-4 3,4 0-3,12 3-7,5-6-5,0-1-6,3-4-2,9-7-4,4-1 0,0 4-1,8-10-3,0 6-2,-4 2 1,4-2-1,-4 2-4,-4-2 0,0 3-1,0-1 0,-8 8 0,4 2-2,-9 1 1,1-3-1,-8 3 0,3 3-2,-3-4-5,-5 4-2,0 4-2,1-1-3,-5 0-3,-4 3-7,0-6-5,-4 7-7,1-4-7,-5-2-4</inkml:trace>
  <inkml:trace contextRef="#ctx0" brushRef="#br0" timeOffset="24591.4066">7263 6392 304,'0'0'23,"4"-3"-1,-4 3-2,0 0 5,4 0-1,0 0 0,0-3-6,0 3-1,0-3 0,0 0-1,5 3-3,-1 0-1,-4 0-3,-4 0-1,8 0-2,-8 3-2,4-3-1,-4 0 0,0 9-3,4-1 2,-4 2 1,0 3-2,0-2 0,0 1 0,0 1 0,0-3-1,-4-2 3,4 1-1,0 4-1,0-5-1,0 1 0,-4-2 1,4-1 1,0 0-1,0 1-1,4-4 0,-4 0 0,0-3 0,8 0 0,1 3 1,-5-3-1,0 0 0,4 0 1,0 0 0,0 0-1,0-3 0,-3 3 0,3-3 0,4 0 0,0-4 0,1 1 0,-1 0 0,0-1-1,0 1 2,1 3-7,-1 1-2,-4-1-6,0 0-5,5 0-3,-5 3-7,-4-3-6,0-1-4,0 1 0,4-3-9</inkml:trace>
  <inkml:trace contextRef="#ctx0" brushRef="#br0" timeOffset="24860.422">7480 6340 279,'0'0'33,"0"-3"0,0 3-2,0 0 0,0 0 2,0 3 0,0-3-5,0 3-2,0 11-4,0 2-3,4 0-3,0 2-2,0 1-2,0 5-3,-4-1-2,4 6-1,-4-2-4,4-1 2,-4 1-1,0 0-1,0 0-2,0 1 0,0-1-5,0-4-4,0 0-7,0 1-5,-4-2-10,4-10-11,0 4-8,0-4-5</inkml:trace>
  <inkml:trace contextRef="#ctx0" brushRef="#br0" timeOffset="26155.496">8299 6314 270,'0'-3'23,"0"-1"-2,0 0-1,0-2 2,0 0-1,0-1-3,0 1 1,0 1-6,0-4 6,0-1-2,0 1 2,0-1 1,-5 2-7,1 2 0,4-7-5,-8 3-4,4 4 1,-4-2-2,4-1 0,-4-1-2,-1 4 1,5-1 0,-4 4-1,-4 2 0,0 1 0,-1 0-2,1 0 2,0 1-1,-1 6 0,1 8 0,-4-2-2,-1 5 3,1 1 0,0-2-1,-1 9 0,1-3-1,0 4 0,-1 2 2,5 1-2,0 4 1,-1-4 0,5 2 0,8-2 1,0-3 0,0-2-2,0-7 0,4-2 1,4-2 1,9-8 0,-5-2-2,0-4 2,5-4-1,3-5-1,1-2 0,-1-12 2,1 0 0,-5-6 0,4-1-1,-3-10 1,3-3-1,5 0 1,-1-4 0,1-6 2,0 1 1,3-6-2,-3 0 1,3 2-2,-3 2 2,-5 5-2,5-4 0,-9-1 0,5 5-1,-9-4 0,5 2 0,-9 2 0,0 0 0,-4 6-1,0 6 2,-4 7-2,-4 8 2,4 4-1,-4 9-1,4 6 2,-4 3-2,0 3-1,0 6 2,-9 12 0,1 8 1,4-2 0,0 3 0,-1 7-1,-3 2 0,0 4 0,0 3-1,-1 4 2,5-4-1,-4 5-1,0 7 2,3-4-1,1 8-1,0 2 2,4-2-1,4-2 0,-4-1 0,0-5 0,4-1 0,0-7 0,8-6 0,-4-4 0,8-6 0,1 2 0,-1-5 0,0-6 0,5-5-1,-1-4 2,-4-4-1,5-4 0,3-4 1,-4 0 1,1-4 0,-1 0-1,1-9 1,3 0 0,-4-1 0,-3-5 0,7-2 2,-3-4-3,-1 4 0,0-4 2,1 4-2,-5-1 1,0 4 0,-4-1 0,9 2-1,-13 1 2,4 0-1,-4 2 0,0 7 0,0 1-1,-4 3 0,0-1-1,0 4 0,0-3 0,0 3 0,0-1 0,0 1 1,0 1-2,0 2 2,0 10-2,0 3 1,-4-2 0,0 5 0,0 2 0,4-2 1,0-4-1,0 4-1,0-3 2,0-2-1,4-1-1,0-1 2,-4-4-1,8-1-1,1-1 1,-5-3 0,8 0 1,-8-3-1,12 0-1,-11-3 2,7 0-2,-4-3 2,4-4-1,-4 2 0,1-1 0,3-1 2,-4 0 0,4-1 1,9-5-1,-13 1 0,4-3 3,5-1 0,-5 1 1,-4 3 1,5-1-2,-9 1 0,-4 3 2,8-3-2,-8 6 2,8-1-1,-8 4-1,0 1 0,0 2-1,0 3-1,0-3-1,0 3 0,0 0-1,0 0-2,0 0 3,0 0 2,0 3-1,0 8 1,0 5 1,0 1 1,0-1-1,0 2-2,0 1 0,0 3 0,4-1 0,0-2-3,0 2 2,0-2-1,5-2 0,-5 2 0,4-4 0,0 0-1,0-2 0,0-2 2,1-4-1,-1-1 0,4-3-2,-4 0 2,5-3-2,-1 0 1,0 0 0,0-3-4,1 0-3,-1-7-5,-4 4-3,4-2-5,-3-1-4,-1 2-3,0 1-8,-4 3-12,4-4-15</inkml:trace>
  <inkml:trace contextRef="#ctx0" brushRef="#br0" timeOffset="35856.0509">2980 8933 352,'0'0'38,"0"-3"-11,0 3-9,0-4-3,0 4-5,5-6-3,-1 6 0,12-3-3,0-3-2,1 2 1,-1 1-6,0 0-4,1-2-10,3-1-7,-7 0-5,3-1-11</inkml:trace>
  <inkml:trace contextRef="#ctx0" brushRef="#br0" timeOffset="36099.0648">2985 9146 309,'0'0'40,"0"-3"-7,0 3 2,0 0-3,0 0-4,4 0-7,8 0-8,-4 0-1,4 0-3,1 0-1,-1-4-5,0 3 0,5 1 0,-5-3-5,0-7-7,5 4-11,-5-1-13,0 1-10,-4 5-9</inkml:trace>
  <inkml:trace contextRef="#ctx0" brushRef="#br0" timeOffset="36458.0853">4217 8275 341,'0'0'20,"0"-4"-4,0 4 1,0 0-1,0 0 0,0 0 3,0 4 1,4-1 4,-4 6-4,0 7-5,0-1-1,0 0-2,0 9-2,4-1-5,-4 4 0,0 3-2,0-2 0,4 3 0,-4-1-5,0 0-7,4-5-8,0-1-6,-4 2-16,0-6-10,-4 50-10</inkml:trace>
  <inkml:trace contextRef="#ctx0" brushRef="#br0" timeOffset="36756.1024">3803 8911 427,'4'0'33,"9"-4"-4,3 4-4,13 0-5,-5-6-5,5 1-4,4-4-3,-1 6 0,9-1 2,-4-5-4,4 2 0,0 3 0,0-6 0,0 1 0,-4 2-3,0-2 1,0 1-2,-5 1 0,-3 1-2,4 0 2,-5-1-2,-7 1 0,3 0-5,1 1-5,-9 2-5,5-1-8,-9 4-8,-4 0-11,-4 0-11,5 4-8</inkml:trace>
  <inkml:trace contextRef="#ctx0" brushRef="#br0" timeOffset="37167.1259">4069 9006 323,'0'0'34,"5"0"-7,-5 0 0,0 0 0,4 0-5,-4 0-4,8 3-4,0-3-1,-4 10-2,-4-6-1,4 0-3,0 2 0,0 0 0,0 4 1,-4 4-2,0-11 1,0 10-1,0 0-1,0 1-1,0 2 1,0-6-3,0 1 2,-4 8-1,4-3 0,-4-2-2,4-1 0,-4-2 1,4 5-2,0-4 1,0-5 0,0-1-1,0 2 1,0-2 0,4 1-2,0-1 2,5-3-2,7-3 2,-4 0-2,5 0 2,-1-3-1,0 0-1,5-7 0,-1 4 1,5-5 1,-5 1-2,1 1-3,-1-1-2,1 1-1,-5 4-6,5-1-4,-5-1-8,-4-2-7,1 2-9,-5 3-5,4 4-12</inkml:trace>
  <inkml:trace contextRef="#ctx0" brushRef="#br0" timeOffset="37432.141">4311 8936 429,'0'0'42,"0"0"-6,0 0-4,0 2-4,0 17-2,0 0-4,0 8-2,0-3-3,0 9-3,0 2-1,0 8-2,0 0-4,-8 1-1,8 2-2,-4-3 0,4 0-1,0 0-1,0-3-1,0-3-3,-4-7-3,4-2-6,0-4-7,0-3-6,0-2-9,0-6-18,0-4-15</inkml:trace>
  <inkml:trace contextRef="#ctx0" brushRef="#br0" timeOffset="38713.2143">4835 9333 331,'0'-3'33,"4"-6"-2,4-10-4,9-2-1,3-6-9,1-5-2,3 2-3,-3 0-2,3 0-2,1-1-3,-5 6 0,-3 1-1,7 2 0,-12 4-1,1-1 0,-1 5-2,0-2 1,-4 6-2,1 1 1,-1 3-1,0 4 1,-4-1 0,0 0-2,0 3-1,0 0 2,-4 3 1,5 0 0,-5 5-2,4 1 1,-4 1 0,0 3 1,0 1 0,-4 5-1,-1-5 0,1 6-1,-4-3 0,0 5 2,4-3-2,-4-1-1,-5 2 0,9 3-1,-8-4 0,4-5 2,0 2-2,-1-5 1,5-4 1,-4-1 0,-4-6 0,0 3 0,8-3 1,-5-3 0,1 0 0,4 0 1,-4-7-2,4 5 1,-4-1 1,-1 3 3,9 3 2,-4-4-2,4 1-1,0 3 0,0 0 0,4-3 3,0 0 2,9 3-3,7-6 1,-7 2-1,7 3-1,0-9-1,9-2 1,4-4-4,0 5 2,3-5 0,-3 5-1,4-5 0,-4 0 0,-5 3-1,1 2 0,-4-5 0,-1 2 0,1 1 0,-9 0 0,1 5 0,-5-1 0,-4 2 0,0 1 0,0 6 0,-3-3 0,-5 0 0,0 3 0,0 0 0,0 0-1,0 0 1,0 0 0,0 0 1,0 3-1,-5 13 0,5-5 0,-4 2 0,0-1 0,4-1 0,0-1 0,0 3 0,0-2 0,4-5 0,-4 1 0,9-1 0,-1-3 0,0-3 2,4 0 0,5 3 0,-5-3 3,4 0-1,-4-6 1,5 0 3,-1-7-3,1 5 1,-1-5-2,0 4-2,1 2 1,3-1-2,-8 2 0,5 0 1,-1-1-1,-3 1-1,-5 4 0,0 2 0,4-3 1,-12 3 0,8 0-1,-4 3 0,1-3 0,-1 5 0,4 1 0,-4 7 1,-4-7-2,8 2-1,-4 2-1,0-4-1,-4 1-1,4-4-2,5 0 2,-9 2 1,4-2 1,4-3-1,0 0 2,-4 0-2,4 0 3,1-3-2,-5 1 1,4-4 2,-4 3-1,4-7 1,4 4-1,-3-1 2,-1 4-2,0-2 2,4 2-2,-4 0 2,5 3 3,-5 0 3,4 0 0,0 3 0,-3 0-1,3 1 2,0-3-5,5 6 1,-5-4-2,0 3 1,0-3-2,9-3-1,-9 0 1,13 0 0,-13 0 0,8 0-2,-3 0-1,-1 0-7,-3 0-5,3-3-6,-4 0-10,-4 0-15,5-7-17</inkml:trace>
  <inkml:trace contextRef="#ctx0" brushRef="#br0" timeOffset="38887.2242">5584 8566 418,'0'0'10,"0"0"-17,0 0-19,29-4-24</inkml:trace>
  <inkml:trace contextRef="#ctx0" brushRef="#br0" timeOffset="39370.2519">6685 8788 396,'0'0'39,"5"3"-10,-5 4-6,0-1-6,-5 7-6,5-2-2,0 5-3,0-3-2,0 1 1,-8 2-4,8-2 1,0-1-1,0-1 1,0 0-2,0 3 0,4-2 0,0-3 2,5 1-1,-1-5 0,0 1 0,8-4-2,-3 0 0,-5-3 1,4 0 0,-4 0 1,5-3 0,-1-7-1,0-1 0,5-2-1,-1-3 2,0 1-2,-3-3 0,3 2 2,-4 2 0,1-2-1,7 2 3,-8 1 2,-3 3 1,3 1 2,-12 4 3,4-1-3,0 3 1,0 3 0,4 0-1,-4 0-1,0 0-1,-4 3-1,0 0-2,0 5 0,0 8 0,0 0 0,0 4-2,0-4-1,0 2-1,-4 1-7,8-2-2,-4-1-7,5 0-5,3-5-10,0-4-12,0-4-10</inkml:trace>
  <inkml:trace contextRef="#ctx0" brushRef="#br0" timeOffset="39649.2678">7713 8383 443,'4'-7'47,"-4"7"-13,0 0-7,4 0-3,-4 0-2,4 7 0,-4-1-3,0 12-5,0 12-5,0 5-1,-4 6-1,4 2-3,-4 3-1,-4 0 0,4-3-2,0 0 1,4-3-3,0-4-3,0-2-4,-4-1-6,4-3-3,0-4-6,-4-6-9,4-4-14,-4-3-8,-5 1-13</inkml:trace>
  <inkml:trace contextRef="#ctx0" brushRef="#br0" timeOffset="39851.2794">7496 8661 463,'0'0'52,"0"0"-11,0 0-11,0 0-6,0 0-7,0 0-2,0 0-7,0 0 1,4 0-4,4 0-3,13-3-2,-1 0-6,-3-1-6,7-2-1,-3 3-6,-1 3-7,5-6-9,-5 4-8,9-1-8,0 0-1</inkml:trace>
  <inkml:trace contextRef="#ctx0" brushRef="#br0" timeOffset="40222.3006">8692 8297 372,'0'-6'52,"0"-1"-12,-5-2-10,5 4-7,-12-5-6,4 1-4,-4 2-3,-1 1-3,-3-2-2,0-1-1,3 2-1,-3 4 2,4 0 2,-5 0 0,-3 0 3,4 3-1,-5 3 1,1 3 0,-9 4-1,8 10 0,-3 9-2,-5 1-2,5 10-1,-1 9 0,1 5 1,-1 2 0,0 1-3,13-1 1,8-4 0,-4-7-2,8-2 2,0-7 2,8-1 1,8-11 0,5-3 2,8-5 0,7-13-5,1 0 1,4-3 0,0-6-1,4-7 0,-4-5-2,0-1 0,0-1-6,-8-6-5,4 9-6,-13-6-5,1 3-7,-13 4-7,0 3-19,-8-1-18</inkml:trace>
  <inkml:trace contextRef="#ctx0" brushRef="#br0" timeOffset="40944.3419">7750 8586 208,'0'0'30,"0"0"-2,0-1-3,0 1 4,0 0-7,0 1-1,0-1-1,0 0-2,0 0 0,8 0-2,4 0 1,-3 0-4,3 0 1,0-1-2,5-6-1,-5 1-2,0 0-3,4-4-1,-3 5 0,-1 2-4,4-6-10,-3 2-9,-1 1-16,4-4-13</inkml:trace>
  <inkml:trace contextRef="#ctx0" brushRef="#br0" timeOffset="41850.3937">2976 11238 381,'0'0'37,"0"0"-2,0 0-5,4 0-6,5-3-8,-1 3-3,0-3-5,4-4-1,-4 2-2,9 2-5,-9 0-6,0-3-7,0-1-9,5 4-8,-1-3-10,-4-4-5,33-4-9</inkml:trace>
  <inkml:trace contextRef="#ctx0" brushRef="#br0" timeOffset="42047.405">2972 11364 330,'0'3'40,"-4"0"1,0 0-7,4 3-7,0-1-6,4-2-3,0 1-5,0-4-2,5 0-3,7-7-1,0 2-2,1-4-1,-1-1-3,4-2-1,-3 7-11,-5-3-12,0 0-14,5 2-10,16-4-14</inkml:trace>
  <inkml:trace contextRef="#ctx0" brushRef="#br0" timeOffset="42366.4232">4340 10461 312,'0'0'24,"0"0"-3,0 0 1,-4 0-5,4 0 0,0 3-3,0-3-1,0 6 1,0 7-2,0 3 1,0-2-2,0 2 1,0 1-3,0-1-5,0 2 1,4 4-2,-4-1 1,4 4-9,-4-1-9,0 3-15,0-5-11,0-4-9</inkml:trace>
  <inkml:trace contextRef="#ctx0" brushRef="#br0" timeOffset="42636.4387">3951 10944 398,'0'0'44,"8"0"-9,12 0-2,1-3-6,3 1-6,5-4-5,4-1-2,0-2-6,7-1 0,-3 2-4,4-1 0,4-1-2,-4-2 0,0 2 0,4-1-1,-4-2-1,-4 0 1,0 5-2,0 2-5,0 0-5,-9 3-8,1-4-10,-5 1-12,-11 6-12,28 6-8</inkml:trace>
  <inkml:trace contextRef="#ctx0" brushRef="#br0" timeOffset="43047.4622">4245 11089 394,'0'0'36,"0"0"-6,0 0-4,5 0-3,-5 0-8,4-4-3,4 4-4,-4 0 0,0 0-2,0 4-3,0-4 0,0 3-1,0 6 0,-4-1 4,0 2 0,5 2-1,-1-4 0,-4 5 1,0 0-2,4-4 0,-4-1 0,0 5-2,4-3 0,-4-1-1,0-3 0,0 2 0,0 2 0,0-4-1,4 1 0,-4-1 0,4-3 0,0-1 0,4 1 0,5 0 0,-5-3 0,4 0 0,0 0 2,1-3-2,-1 3 0,0-3 0,0-5 0,9-2-5,-9 4-2,0 0-5,5-4-5,-1 8-3,-4-7-9,1-1-9,-1 1-4,0 3-5,9-9-8</inkml:trace>
  <inkml:trace contextRef="#ctx0" brushRef="#br0" timeOffset="43293.4763">4565 10990 363,'-4'0'46,"4"0"-2,0 3-4,0 7-6,-4 7-6,4 5-6,-9 2-5,5 5-3,0-2-3,4 3-4,-8 4-1,8-3-1,-4 3-2,0-4-1,0 6-2,4 1-4,0 0-2,-8-4-6,8-1-1,0-2-11,4-6-9,0-2-9,-4-8-12,8 36-9</inkml:trace>
  <inkml:trace contextRef="#ctx0" brushRef="#br0" timeOffset="44231.5299">5056 11321 433,'8'-4'42,"9"-8"-10,-1-3-6,0-4-6,1 2-5,3-2-1,1-2-5,7-1-3,-3 1 1,-1-4-3,-3 1-1,4 3-1,-5 2 0,0 0 0,-3 5-1,-1 1 0,-3 0-1,3 5 1,-8 2-1,4 3-1,-3 0 2,-5-1-1,0 4-1,0 0 2,0 4-1,0 2 0,-4-3-1,0 12 1,-4 0 0,0 1 0,4-1 1,-8 4-2,4-2 1,-5 2 0,-3-4-3,4 0-1,0-2-1,4-2-2,-9-1 2,5-1 0,0-5 2,0 2 0,-5-3 1,5-3 1,0 0 0,-4 0 0,4-3 1,-5 0 0,1 0-3,0-1 3,-1-5 1,1 3 5,4 2-1,-4 1 0,8 3 0,-5-1-1,5 1-1,4-4-1,0 4-1,0 0 0,0 0 0,9 0-1,-5 0 1,16 0 0,1 0-1,-1 0 0,9 0 0,-5 0 0,5 0 0,4-3 0,-5 0 0,5-3 0,0-4 0,0 1 0,-5 1 0,1-5 0,0 0 0,-5 2-1,5-2 2,-1 1 0,-3-1 0,-9 2-1,5-2 1,-5 0-2,-3 7 1,-1 1-1,-4 2 1,-8 0-1,4 0 1,-4 3 0,0 0 0,0 0 1,-4 0-1,-4 6 0,-4 5 0,3 2 0,5 0 0,-8 1 0,4 2 0,4-3-1,4-1 0,0-4 0,0 2-1,0-4 2,4 0-1,4-1 0,0-2 1,0-3 0,1 0 0,-1 0 1,0 0-2,4 0 2,-4-3 0,5 2-1,-1-12 0,0 7 0,1-4 0,-1 5 0,0-4 0,-4 2-1,5 1 2,-5 0-1,0 2 0,0 1-1,0 0 0,-8 3 2,8 0 0,-3 0-2,3-3 0,-4 3 2,0 0 0,0 0-2,-4 0 2,8 3-1,-4-3-1,0 0 0,1 3-1,-5-3 3,8 3 0,-8 1 0,4-1 0,4 0-1,-4 3-1,0-2 0,-4-1 2,4 0 0,4 0-2,1 2 2,3-2-2,-4 0 2,4 0-1,1 4 0,-1-4 0,4 0 0,1-3 0,-1 0 0,0 0-1,1 0 2,-1 0-1,-4-3-1,1 0-4,3 0-3,-8-7-7,1 2-10,7-1-14,-12-4-13,21-11-12</inkml:trace>
  <inkml:trace contextRef="#ctx0" brushRef="#br0" timeOffset="44388.5389">5813 10715 510,'0'0'31,"0"0"-10,0 0-12,0 0-8,0 0-10,0 0-15,0 0-23</inkml:trace>
  <inkml:trace contextRef="#ctx0" brushRef="#br0" timeOffset="45287.5903">6849 10195 220,'0'0'21,"-4"0"-2,4 0-3,0 0 1,0 3-2,-4-3-3,4 0-1,-4 7 0,0-1 2,4 4 1,0-3 3,-4 0-4,-4 2 4,3 1-1,1-1 2,-4-1-2,0 5 2,4 0-3,-8-2-3,3 2 0,1-1-3,-4 3-1,8 1-2,-8 4 2,3-1-2,-3 5 1,4 2-1,-8 1 1,7 3-2,1 2 0,-4-2 0,4 3 0,0 7 1,-1 6-2,1-3 0,0 5 0,4-2-2,4 0 2,0-3-1,0 0 0,0-4-1,4-2 0,0-4-1,4 1 1,0-6-2,1-4 0,-1 0 0,4 2 0,-4-6-5,5-1-4,-5-1-2,4-2-6,-4-4-6,0 0-5,1-6-8,3 3-9,-8-2-3,16 23-9</inkml:trace>
  <inkml:trace contextRef="#ctx0" brushRef="#br0" timeOffset="45569.6065">6939 10831 379,'4'0'43,"5"3"-2,-1-3-1,4 0-8,-4 3-7,9 1-4,-5 2-5,0 3-2,5 3-4,-5 0-2,0 4-1,5-2-2,-1 2-2,-4 2 0,5 1-1,-5-3 1,4 1-2,-4 2 0,1 2 1,-1-3-2,0 1-6,1 0-2,-1-8-4,-4 5-4,0-4-2,0-4-7,1-4-4,-1-1-6,-4-3-9,4 0-3,0-18-7</inkml:trace>
  <inkml:trace contextRef="#ctx0" brushRef="#br0" timeOffset="45795.6194">7222 10737 320,'0'0'34,"-4"2"-6,4-2-3,-8 6-5,8 7-7,-9 3-1,1 1-4,0 2-3,-4 5 1,3 0-4,-3-2 1,-4 4-2,4 1 1,-1 0-1,-3-3-1,0 1 1,3-1-1,1 3 0,0-5-2,-1-3-7,5-1-8,0-2-7,4-5-6,-4-2-2,8-6-3,-13-3-7</inkml:trace>
  <inkml:trace contextRef="#ctx0" brushRef="#br0" timeOffset="46152.6398">7447 10271 306,'0'0'25,"4"0"-4,-4 0-3,4 0 0,-4-3-5,4 3 0,0 0-7,0 0 0,1 0-1,-1 0-1,-4 3 0,4-3 1,-4 0 3,0 7 5,0-1 2,0 0 1,0 1 0,4 1-4,-4-2-2,0 4-2,0-4-3,0 2 0,-4-2-2,4 1-1,0 5 1,0-8-2,0 2 0,0 0 0,0-1 0,4 1 0,-4-2-1,4-1 0,0-3 0,4 0 0,0-3 0,1 3 0,-1-4 0,0 4-3,0-6-4,0 1-6,-4-4-6,5 2-8,-1-2-6,0-1-4,-4 2-8,17-23-7</inkml:trace>
  <inkml:trace contextRef="#ctx0" brushRef="#br0" timeOffset="46369.6522">7631 10179 238,'-4'0'35,"4"0"-2,0 0 0,0 0 0,0 3 3,0 10 0,0 0-6,0 0-5,0 1-4,-4 2-5,4 1-2,-8 5-4,4-4-3,0 1-3,4 0 1,-4 2-2,-1-1-1,-3 0-1,8-3-7,0-1-3,0 0-10,0-2-7,0-1-10,0-4-7,0 2-9</inkml:trace>
  <inkml:trace contextRef="#ctx0" brushRef="#br0" timeOffset="46643.6679">8098 10341 392,'4'0'43,"0"0"-4,0 5-8,0-3-8,-4 7-3,4 7-6,0-2-2,-4 2-3,0 2-2,0 4-3,0-1-1,0 4 0,0-1-1,0 6 0,0-1-2,0 1 1,0 3 0,0-2-5,0-1-4,-4 2-5,4-9-8,0 1-9,-4-8-11,4 0-6,-20 27-12</inkml:trace>
  <inkml:trace contextRef="#ctx0" brushRef="#br0" timeOffset="46847.6796">7942 10629 404,'4'-6'44,"5"3"-10,3-2-5,0-2-6,9 1-7,-5 0-3,5 3-5,-5-4 0,4 4-4,-3 0-6,3 1-7,1-4-6,-9-1-7,4 4-5,1-3-5,-1 3-4,-4 0-1,1 3-4,36-4-8</inkml:trace>
  <inkml:trace contextRef="#ctx0" brushRef="#br0" timeOffset="47487.7162">8630 10376 261,'0'0'30,"0"-3"1,0 3-1,0-3-2,12 3-3,-3 0-1,3 0-5,0-6-1,0 6 0,5-4-4,-5 4-1,0-6-3,5 3-2,-1 3-1,1 0-3,-5 0 0,0 0 0,0 3-2,-3 0-1,-1 4 0,0 5 0,-8-1 1,0 2-2,0 3 0,-4-2 0,0 2 1,4 2-1,-8-2 1,-5 3 0,5-5-2,0 2 1,0-3 1,-5-2 0,9 1-2,-8 1 2,4-2-1,0 2 0,-1 0 0,1-2 0,0 2 0,0-4 0,0 1 0,0 4 1,3-4-1,1-1 0,0-1 1,4-2 0,0 4 0,0-4 1,0 1 1,4-7-2,-4 6 1,9-6-1,7 3 1,-4-3-1,5 0-1,-5 0 1,4-3-2,5 0-6,-9 0-3,0-1-8,1-5-5,3-1-10,-12 4-6,12 1-9</inkml:trace>
  <inkml:trace contextRef="#ctx0" brushRef="#br0" timeOffset="47985.7447">8917 9901 255,'0'0'19,"0"-2"1,8 2 4,-8 2 2,8 4 0,0 4 1,0 6-1,1-2 4,-1 8-2,4-1-3,5-2-3,-1 5-3,4 3 0,-3 5-2,3-5-1,5 0-1,-5 5 0,5 1-1,-5 0-1,1 1-1,-5-1-1,0 2-2,1-2-1,-5 9 0,-4-2-2,-4 2-2,1-3-1,-5 2 1,0 5-1,0 0-1,-5 0-1,1-3 0,-4 0 1,-4-6-2,4-1 1,-1-6-2,1 1-1,0-3-3,-4-1-7,4-8-5,-5-1-7,5-2-5,-4-2-13,4-1-15,-21 14-19</inkml:trace>
  <inkml:trace contextRef="#ctx0" brushRef="#br0" timeOffset="49071.8068">10137 10260 323,'0'0'38,"0"0"-2,0 0 1,4 0-4,0 3-7,0 9-4,0 0-3,-4 3-7,4 4-1,-4 6-4,0-1-3,4 0 1,-4 3-2,4 1 0,-4-4-2,0 3 1,0-1-1,4-2-3,-4 1-4,5-4-5,-5 3-10,0-5-5,0 3-7,0-5-4,0-1-2,0-8-3,-9 8-3</inkml:trace>
  <inkml:trace contextRef="#ctx0" brushRef="#br0" timeOffset="49304.8201">10018 10456 342,'0'0'45,"0"0"-3,0 0-6,0 0-5,0 0-6,4 0-5,4 0-4,5 0-5,3 0-2,0 0 0,1 0-5,3 0 0,1 0-2,-1 0 0,5-3 0,-1 3-3,-7-4-5,-1 4-5,-4 0-5,5 0-3,-1 0-2,0 0-4,-3 0 2,7 0 0,9 0-5,-5 0-9,50-6-13</inkml:trace>
  <inkml:trace contextRef="#ctx0" brushRef="#br0" timeOffset="49675.8413">11107 10201 351,'0'0'44,"0"-3"-7,0 0-3,-8 0-8,4-3-6,-4-1-4,-1 2-5,-3 2-5,4-3 2,-4 0-1,-1-1 0,5 1-1,-4-1 1,4 6-2,-9-2 0,1 3 1,0 0 0,-1 0 1,1 3 0,-5-2 1,9 12-1,-8 3 0,3-2 2,1 2-2,8 7 1,-5-3-1,5 2 1,4 9 1,-4 5-2,4-6 2,8 7-1,0 0-1,8 2 2,9 1-2,3-3-1,9-4 0,0 2-4,8-5 1,0-6 0,0-11-2,4-2 1,4-11-2,-8 0 2,0-5-1,-9-1-3,-3-7-3,-8-1-5,-5 4-5,0 1-6,-12 5-9,-4 1-11,0 0-18,-8 3-13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04T03:00:49.45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6661 4578 165,'0'0'16,"0"0"-3,-4 0 6,4 0-4,0-6 0,0 3 3,0 3-3,0-3 4,0 3 0,0-3 1,4-4 1,-4 7 0,0-6 0,0 4 2,0-1 0,0-3-5,0 6-1,0 3-3,0-3-2,0 0-3,0 0 0,0 0 0,0 3 0,0-3 1,0 0 1,0 5 0,0 8 0,4 6-3,-4 5-1,0 6 1,0-2-1,0 3-2,0-1-2,0 0 0,0 2-1,0-2 1,0 0-2,0-3 1,0 2-1,0-2-1,0 0 1,-4-2-1,4 2-3,-4-3-4,0-2-3,4 2-4,-4-1-2,0-3-7,-1-1-8,5-4-10,0-3-9,0 4-10</inkml:trace>
  <inkml:trace contextRef="#ctx0" brushRef="#br0" timeOffset="650.0372">5949 5516 233,'0'0'33,"0"-3"-6,0 3 3,0 0-2,0 0 0,0 0 0,4 0-1,-4 0 1,4 3-3,0-3-1,8 0-2,0 4-1,1-4-3,3 3 0,0-3-1,5 0-2,3 0-1,1-3-1,8-4 1,-5 1-1,5-5-2,4-2-1,4 2 2,0 1-3,4-2 1,0-1-2,8 5 1,-8-5-1,8-3 1,1 10-1,-1-2-1,-4 2-2,4-7-1,-4-1 0,1 4-1,3 4 0,-8-1 0,8 1-1,-8-7 0,0 5-1,-4 2 0,-4 0 1,0-1-2,-5 1 1,-3 1 0,0 5-1,-9-6 0,1 6-6,-5-3-1,0 3-4,-3 0-3,-1 0-2,0 0-3,-3 0-3,-5 0-2,0 0-4,-4 0-3,0 0-10,0 0-9,-8 0-12</inkml:trace>
  <inkml:trace contextRef="#ctx0" brushRef="#br0" timeOffset="1338.0765">6579 5874 217,'0'0'24,"0"-3"6,-4 3 3,4 0-2,0-2 1,0 2-2,0 0 0,0 0-2,0 0-2,0-3-3,0 3 0,0 0-2,4 3 1,0-3-1,4 0-2,1 8 0,3 2-2,-4-4-4,0 1-2,0 5-1,1-1-3,-1-1 0,4 3-1,-4-5-2,0 1 0,1 1 0,-1-1 0,0-2-1,0 1 0,0 7-1,1-2-2,-1-8 1,-4 11 0,0-7 0,0 1-1,4-5 0,0 1-1,-4 4 2,5 5-2,-5 0-1,0-6-4,4-2 1,-4 5-2,0-4-3,-4 2-1,8-1-2,-8 1 0,9-1-2,-1-7 0,-4 4-3,4-2 0,-4-4-2,0 0-3,0 0-5,-4 0-5,9 0-4,-9-4-5,4 1-4</inkml:trace>
  <inkml:trace contextRef="#ctx0" brushRef="#br0" timeOffset="1718.0983">7021 5764 322,'0'-3'34,"0"3"-4,0-6-2,0 3 1,0 1-2,0 2-3,0 0-2,0 0-3,0 0-3,0 0-1,0 0-1,0 0 0,0 0-1,0 5-2,-4 11 1,-4 0 1,0 4-1,-5 3-2,1 4 3,-4 6-1,4 0-1,-9 10 1,9 3-1,-5 4-2,1 2 0,-4-1-3,-1 5 0,5 1-1,-5-1-2,5-1 0,-5-4-1,5-5-1,-4-3 0,7 3-1,1-6-3,-4-7-6,3-2-2,5-3-6,0-10-4,4 1-5,0-5-4,4-1-12,0-7-11,0 0-18</inkml:trace>
  <inkml:trace contextRef="#ctx0" brushRef="#br0" timeOffset="3204.1833">8139 5539 305,'4'-3'26,"-4"-1"0,0 1-2,0-3-1,0-4-1,0 2-1,0-1 1,0-1-4,-4-2 1,0 4-4,0-2 0,0 4-5,-1-4 1,-3 1-4,0-3-1,0 0 0,0 2 2,0 4-2,-1 1-3,-3-4 0,0 2-3,0 7 3,-5 0 0,5 0-1,-5 7-2,1-1 1,0 2 0,-1 5 0,-3 6 0,3-5 0,-3 8 1,0 2 0,3 3 0,1 5-1,-5-2-1,9 0 0,0 4 2,-5-1-2,5 2 0,8-2 0,0-6-1,4 0 1,0-4 0,4-7-1,0-5 0,8-5 2,1-6-1,-1 0 0,4-9 0,5-3 0,3-13 0,1-5 2,-1-4-1,5-9-1,-4 1 0,3-8 0,5-4 1,-4-11-1,4-5 2,-5 5 2,-3 5 0,8-4-1,-9 2-1,1 2 0,3-2 1,-3 1 0,-1-1 0,-7 2 0,3 1-1,-7 2-1,-5 7 0,0 7 0,-4 10 0,0 9 1,0-4 2,-4 15-1,0 5-1,-4 2-1,4 2 0,-4 1 0,0 3 0,-4 7 0,4 7-1,-9 11 0,-3 6 0,4 2 1,-9 7 0,5-1 2,4 4 0,-1 3-1,1 1 0,-4 2-2,3-2 2,-3 3-2,4 2 1,-1 4 0,5 4-1,-4 1 0,8 4 0,0-2 0,0 3 0,4-9 0,0-1-1,0-7 2,4-9-3,8-10 3,-4-3 0,0-8-2,9-8 1,-1-5 0,1-6 0,3 0 1,5-3-2,-5-5 1,9-8-2,-9-1-2,1-2-3,-1 0 2,1 1 1,-1-4 0,-4 8 0,-3-2 2,3 5 0,-8-5 1,0 6 0,1 10 0,-1-3-1,-4 3 2,0 3 0,0 0 0,4 7 0,-8 3 0,9 1 1,-1-1-1,-4-2 1,0 1 1,4-2 1,4 3-1,-3-5 2,3-2 0,-4 0 1,4-2 0,1-1-1,-1-3 1,0 0-2,0 0-1,1-3 1,-1-4 0,4-2-2,-3 1 1,-1-5-2,-4 0 1,4 4-1,1 1 1,-1-5 0,-4 4 0,0-3 0,9 6 1,-13 0 0,4 3 0,-4 3 1,0-4-1,0 4 2,0 0 1,0 7 0,-4 2-1,5 6 1,-5 10-1,0 5 2,0 0-1,-5 4-1,5 2-1,-8 4-1,4 0 0,-4 6 1,-4 0-1,4 0-2,-5 0 0,1 2 1,0 1-1,-5-3 1,1 0-1,-5-3 0,1-3 2,0-3-1,3-4-1,-3-3 1,-1-1-1,1-2 0,-1-8 0,1-2 2,-5-4-2,5-3 0,-5-6 1,1 0 0,3-4-3,5 0 2,-1-7 0,-3-4 1,4-5-2,-5 2 1,9-5 0,8-2 0,-9 5 0,9-3 0,-4 2 0,8-6 0,0 3 0,0-1 0,8-1 0,1 0 0,3 4 0,12-3 0,1-7 0,8 4 1,-1 0 0,9 2 0,0 0 0,0-2 0,0 3-1,0-1 0,-8 4-5,4 3-5,-13-1-6,1 1-3,8-1-4,-13 5-3,1-5-6,-1 0-9,-4 5-14,1-5-16</inkml:trace>
  <inkml:trace contextRef="#ctx0" brushRef="#br0" timeOffset="3601.206">9555 5181 322,'0'0'33,"0"0"-2,-8 0-2,8 0 0,0 0-1,0 6-1,0-2-5,0-4-1,0 1-2,8 5 0,-4-2-3,5-4 0,3-4-4,4 4-2,1-3-2,3 3-3,1-8-1,7-1 0,-7-1-1,3 1-1,5 2-2,-4 6-1,-1-2-4,-3-1-5,-5-2 0,4 6-5,1-3-7,-5 0-5,-3 3-10,3-3-8,-4 3-9,13 0-6</inkml:trace>
  <inkml:trace contextRef="#ctx0" brushRef="#br0" timeOffset="3835.2194">9547 5493 451,'0'0'35,"0"0"-3,8 3-5,13 0-4,-1-3-3,5 0-4,-1-6-2,1 2-3,4-8-2,3 7 0,1-8-3,0 4-3,0-1 1,-1 1-2,1-3-6,-4 0-7,-1 2-7,-3 4-10,0 1-13,-1-8-19</inkml:trace>
  <inkml:trace contextRef="#ctx0" brushRef="#br0" timeOffset="4991.2855">10935 4750 332,'0'0'34,"0"-3"-5,0-3-6,0 2-3,4-2 0,8 0 1,-3-4 1,7 2-4,4-1-1,1-1-4,3 1-2,1-1-3,0 5-3,-1 2-1,1-3 0,-1 6-2,1 0 1,-5 0-2,1 3 1,-1 3-2,-3 2 1,-1 5-1,-4 3 0,1 5 1,-5-2-1,-4 1-1,-4 3 1,0 0 0,0 0 0,0 1 0,-4-4-1,0 6 1,-4-6 0,-5-1 0,5-1 0,-4 1 0,-1-3 1,1-2-1,4-4 0,4-1 0,-4-1 0,0-1 0,-1-1 0,5-3 0,0 0 0,0 0 0,0-3 0,4 4 0,0-1 0,0-3 0,0 3 0,0 0 0,4-3 0,-4 2-2,8-2 1,0 3 1,5 0 0,-5 3 3,0 1 4,4 2 2,-3 1-2,-1-2-1,0 1-1,0 4 1,0 1 1,1-1-1,-5 3-1,4-2 1,-8 5-1,0-1 0,4 4 2,-4-6 0,0 5-1,0 6 0,-4-5-2,0 2 3,-4 0-2,-5-2 1,5-6 0,0-2 0,0-1 0,-5 3 0,5-5-2,-4 2 1,0-4-3,-5-4 0,5-2-1,-4 0 0,-1 0 0,-3-3 0,3 0 0,1 0-1,-4-3-2,-1 3-3,-4-3-3,9-8-1,-4 5-2,7-4-3,-3 4-2,4-2-3,-1-2-2,-3 4-4,12-7-5,-4 4-9,8 4-12,0-8-9</inkml:trace>
  <inkml:trace contextRef="#ctx0" brushRef="#br0" timeOffset="6110.3495">12065 5315 247,'0'-4'26,"0"4"-5,0 0 1,0 0 1,0-1-2,0 1 1,0 0-3,0 0 2,0 0 1,0 0-3,0 0 4,4 0-2,-4-10-5,0 1 0,0-1-3,0 2-2,4 2-2,-4-4 0,4 1-3,-4-1 0,4 1 0,-4 1 2,4-2-5,-4 1 2,5-1 1,-5 2-2,0-1 0,0-4 0,0 3-2,-9 2 1,5-4 0,0 5-2,-4-2-1,0 1 1,-4-2-1,-1 4 1,5 0 1,-8-1-1,3 4 0,-3 0-1,4 0 0,-5 3 1,-3 0 0,4 3 1,-1 0 0,-3 7 0,-1 2 1,5 4-1,-9-1 0,5 7 0,-1 2 3,1-1 1,3 3-2,-3 4-1,8 7-1,-1 2 0,1 1-1,0 0 0,4 0 0,4-7 0,4-3-1,0-4 0,4-2 0,0-5 2,4-5-2,8-1 1,1-7 5,3-6-1,1 0 0,-1-10-1,5-4-2,-1-11 1,1-5 0,3-4-1,5-9 1,0-6 0,0 0 0,4-2 0,4-2 0,-5 1-1,1-2 0,4-8 0,0 1-2,0-7 1,-4-2 0,0-3-2,-5 3 2,-3-8-1,-4 5 0,-1 9 0,-7 4 0,-5 4 0,0 13-1,-8 0 2,0 10-2,-4 6 2,0 5-2,0 6 0,-4 8 2,4 2 0,-8 6-1,0 0 0,-4 9-1,-1 5 0,1 15 1,-4 4 1,3 4-2,-7 6 1,4 11 1,-1 11 0,-3 5-2,-5 10 0,1 2 0,3 1-1,5-7-1,-1 1-2,1-7 2,0-8-1,7-2 2,1-8-1,8-2 1,0-4 1,0-13-1,4-3 1,5-9 0,3-8 0,4-4 1,1-9 0,3 0 0,1-12 0,3-4 0,5-2 0,-5-4 0,5-5 0,0 0 0,-5 6 0,5-1 0,-5 3 0,5 1 0,-4 2 1,-5 2 2,5 1 3,-5 4-1,1 3 2,-1 2 0,-4 3 0,5 1-1,-5 0 0,5 1 1,-9 6-1,9 2 0,-9 4 0,4 1-1,1 2 1,-5 2-2,8 1 2,-3 0-2,3-5-2,-3 15-1,-1-9 0,0 3 0,1-3-1,-1-2 0,0 1 2,1 2-2,-1-2-3,1 0-1,-5-5-4,4-4-1,1-1-4,-1-4 0,-4-2-4,0-3-5,5 0-2,-9-3-4,0 1-6,5-4-9,-1-10-14,-8 2-12</inkml:trace>
  <inkml:trace contextRef="#ctx0" brushRef="#br0" timeOffset="6348.3631">13043 5105 449,'-4'0'39,"0"0"-7,4 3-3,-12 8-4,-4 11-2,-1 2-2,-3 2-4,-1 4-2,1 3-4,-1 7-2,-3 3-2,-1 0-1,5 0-2,-1 0-2,1-4-1,-1 1-4,5-3-3,-4-1-7,-1-2-6,9-4-8,-9-5-12,5-1-16,-50 49-20</inkml:trace>
  <inkml:trace contextRef="#ctx0" brushRef="#br0" timeOffset="29039.661">5699 4278 235,'0'0'31,"0"0"-3,-4 0 0,0 0-3,0-6-2,-1 4-3,-3-4-3,0 6-4,0-7-4,0 1-2,4 3-1,-9 0-2,1 3 1,4-4-2,-4 4 1,3 0-1,-7 4-2,4 2 0,-1 7-1,-3-1 2,0 0-2,3 3-1,-3 0 1,-4 4 1,3 5 4,-3 4 0,3-1 4,-3 7 5,8 5 0,-5 8 0,5 2-1,4 5 0,-5 5 0,9 1 1,0-1-3,4 1-3,4 2 2,0-1 0,5 7-2,3-1 1,-4 6-1,4 3 1,1 7-1,-5 0-2,4-1-1,-4-2 1,1-7-1,-5 0 0,0-1-3,0-2 2,-4-4-1,-4 7 0,0 2-1,-9-2 0,-3-3-1,0-3 0,-5-2 0,1-4 0,-5-6 0,-4-4 0,1-2-1,-5-2-3,-8-11-5,8 4-8,-4-7-8,5-6-12,-1-4-16,0-4-16</inkml:trace>
  <inkml:trace contextRef="#ctx0" brushRef="#br0" timeOffset="30056.7191">10796 3982 276,'-8'0'25,"4"0"-1,4 0-2,-13 0 1,1 0-1,8 0 0,-4 4-5,-5 2 1,5 0-2,-4-1 1,0 5-4,4-1 0,-5 1-4,1 1 1,0 1-4,-1 3 0,1 1-2,0 0 1,-5 1 1,1 5 0,4 2 0,-5 5 1,5-2 0,-4 3 1,3 3 0,1 7-2,4 0 5,4 0-3,-4 9 2,8 8-3,4 5 4,0 5 0,0 1-2,8-1 0,5 0-4,-5 1 1,0-4-1,0-4 0,-3 2-2,3 2 1,-4-2 2,-4 1-1,0-1 4,0-1-2,-4-9 0,0-1 0,0 2-2,-4-1-1,0-3 1,-4-4 0,-8-2-2,3-4-1,1 3-1,0-4-1,-9-3 0,5-5 0,-4 0 0,3-4-6,-7 1-7,3-7-5,1 0-6,-5 3-4,5-4-8,-9-4-9,8-3-14,-52 44-15</inkml:trace>
  <inkml:trace contextRef="#ctx0" brushRef="#br0" timeOffset="31510.8023">5576 8764 339,'0'0'51,"-4"0"-7,4 0-6,0 0-5,0 0-6,0 0-2,4 0-3,0-3-5,12-6 0,5-6-1,-1-13-2,9-3 1,8-11-1,0-5 1,0-10-5,4-2 0,4-4 0,0-4-1,-4 2-2,8 4-1,-8-4-2,0 5 0,-5-2-1,-3 5-1,-8-1-2,-5 0-3,-8 5 0,-3 4 0,-5 3-4,-4 4 4,-13 11-2,-3 4 2,-8 7 0,3 9 0,-12 8 1,5 3 1,-5 7 0,0 7 0,5 11 2,-5 5-2,0 7 1,4 3 0,1 3 0,3 3 0,-4 0 0,9 3 0,0-1 0,3-2 0,9 3 0,0-3 0,4 0 0,0-12 0,4 2 0,0-5 0,8-4 0,0-2 0,4-7 0,5-3 0,-1-5 0,0-4 0,-3-2 0,7-4 0,-3-4 0,-1-2 0,-4-7 0,9 1 0,-9-3-2,4-1 2,-3 7 0,-5 1 0,4 2 0,-4-1-1,-4 4 1,5 3 0,-1-3 2,-4 3-2,4 0 0,0 0 0,-4 3 0,4-3-1,-3 6 0,-1 1 0,0-3-1,0 6 0,0 0 0,-4-1 1,4-3-1,-4 2-2,4 2 1,0-4 0,-4 1-1,0-4 0,8 0 2,-4-3 0,5 3 0,-1-3 1,-4 0 1,4 0-2,0-6 0,-4-1 2,1 1 0,3-3 0,0-1 0,-4 5 0,0-1 0,0 0 0,8-1-1,-3 7 1,-1-3 0,0 3 0,0 0 0,4 0-1,-3 0 2,3 3-1,0 0 0,1 4-1,3-1 2,-8-3-2,8 2 2,-3-2-1,-1 0 0,-4 1 0,9-1 0,-5-3 0,0-3-4,5 3-3,-9 0-5,8-4-3,-4 4-5,1 0-5,-5-3-12,4-5-9,0-4-7,21-22-9</inkml:trace>
  <inkml:trace contextRef="#ctx0" brushRef="#br0" timeOffset="31856.8221">6907 7278 382,'0'-3'45,"0"1"-9,0-1-4,0-3-6,0 2-4,4 4-2,-4 0-3,-4 0-1,4 4 1,0-1 0,0 3 0,0 12 2,0 2 1,0 12-3,0 1-1,0 4-2,0 3-1,-5 6-2,1 3-1,0 12-2,-4 1-1,4 1 1,0 4-5,0-5 1,4-2-2,-8-1 0,4-5-1,-1-1 0,1-4 1,0-6-3,0-10-3,0 4-4,0-7-4,4-3-1,-4-5-6,4-3-2,0-4-5,0 1-2,0-10-2,8-6-8,-8-3-12,12-4-12</inkml:trace>
  <inkml:trace contextRef="#ctx0" brushRef="#br0" timeOffset="32115.8369">7164 7950 411,'5'0'51,"-5"0"-8,0 0-5,0 0-5,8 0-4,-8 0-1,8 4-4,0 2-4,4 7-3,-7-1-4,7-4-3,-4 5-3,4 3-1,1-5-1,3 2-2,0 3 0,-3-2 0,-1 2-2,4-3-1,-3-2-6,-1-2-3,-4 1-2,4-1-3,-4-4-3,-3-2-3,-1-3-4,0 3-1,-4-3-7,4 0-8,-4-3-8,4 0-5,0-27-5</inkml:trace>
  <inkml:trace contextRef="#ctx0" brushRef="#br0" timeOffset="32366.8513">7508 7863 312,'0'-3'48,"0"3"-3,0 3-1,-4-3-7,4 5-2,-4 11-2,0-1-4,-4 1-3,0 5-3,4 0-5,-9 4-2,5-1-2,0 3-2,-4 2-3,-1-6 1,5 3-4,-4 1 0,0 0-2,3-3-1,-7 4-1,4-1-1,0 4-1,-1 0 1,1-4-5,4 1-2,0-3-5,-1 2-1,1-10-6,4-1-3,0 0-3,4-5-6,0-4-8,0-7-5,0 0-11,4-13-3</inkml:trace>
  <inkml:trace contextRef="#ctx0" brushRef="#br0" timeOffset="32680.8692">7869 7138 438,'0'0'43,"0"3"-8,0 5-2,0 11-2,-4 15-3,4-1-1,-5 7-6,-3 3 2,8 3-2,-4 6-2,0 5 1,4 9-3,-4-3-1,4 7-1,-4 5-5,0-2-2,4-3-2,-4-6-1,0-2-1,0-4-1,-1-4-1,1-1 0,-4-7-1,4-6-5,0-4-1,0 1-6,-4-7-5,4-3-3,-5-5-4,9-4-5,0-2-5,0-7-5,0-6-6,0-3-14,0-9-10</inkml:trace>
  <inkml:trace contextRef="#ctx0" brushRef="#br0" timeOffset="32909.8823">8356 7748 475,'4'-1'32,"4"-9"-8,4 4-5,9 6-5,-5 0-4,1 0-3,3 0-2,-8 0-1,9 0-5,-9 0-4,9 0-3,-9 0-1,4 0-4,-3 0-4,-1-3-9,-4 0-8,0 3-11,-4-4-5</inkml:trace>
  <inkml:trace contextRef="#ctx0" brushRef="#br0" timeOffset="33103.8934">8372 7993 347,'0'3'56,"-4"1"-6,0 2-5,4 0-8,-4 1-8,4-1-3,4-3-4,4 2-5,0-2-8,9-3 0,-1 0-1,5 0-3,-1 0-1,1-3 0,3 0-2,1-5-3,-1-2-3,1 1-5,3-1-6,-3-1-8,0-2-9,-1 1-15,-3-3-15</inkml:trace>
  <inkml:trace contextRef="#ctx0" brushRef="#br0" timeOffset="33894.9387">9379 7238 370,'4'0'46,"-4"-3"-3,13 3-6,-1 0-5,4-5-8,1-1-8,-1-1-1,5 1-3,-5 0-2,4-1-4,-3 4 0,7 3-3,-7 0 1,-1 0-2,1 0 1,-1 0-2,-4 3 0,5 4-1,-5 5-2,0 1 2,-12 2 0,8 0 0,-8 3 0,-4 1 0,0 2 0,-4 1 1,0-1-1,-5 4 1,1-4-1,0 3 0,-4-5-2,-5 0 2,9-2-2,-5-1 1,5-2 1,0 2-2,0 0 2,-1-5 0,5-1 0,0 3-1,0-10 2,4 1-1,4 0 0,-5-1-1,1-3 2,4 0 0,0 0 0,0 3 4,4 0 0,1 0 1,7 1 0,-4-1 0,8-3-2,-3 9 0,3-6-1,0 1 0,-3 4 0,3-2 0,-4 3 0,-3 1-1,3 1 0,-4 11 3,-4-3-2,-4 2 2,8 0 1,-8 4-2,0 2 0,-4-4 1,0 0-1,0 1 0,-4 2 1,-4-6-1,-1-1 2,5-1-2,-8-2 2,3 0-1,1-2-2,-4-1 0,4-2-1,-9-2 0,5-2-2,-1 2 1,5-2 0,-4-4 0,-1 2-2,1-1 1,-5-2-4,5-2-2,0 0-2,-1-2-4,5 2 0,-4-4-3,7-1-3,-3-5-2,4-2-5,0-3-5,4-1-9,4 0-11,0-1-7,8-39-5</inkml:trace>
  <inkml:trace contextRef="#ctx0" brushRef="#br0" timeOffset="34198.9561">10006 7542 429,'8'0'43,"-4"0"-6,4 3-7,0 3-4,1 2-3,-5 8-5,8-2-2,4 2-1,-7 7-3,7-3-2,-4 3-1,0 0 0,1 1-2,-1-1 0,0 0-3,1 0-1,3-3 0,0-1-1,1-1-1,-5 1 1,0-2-1,1 2-1,-1-6-3,0-2-1,0 2-5,-3-7-2,-5 2-2,4-1-2,-4-1-3,0-3-3,-4 0-6,4-3-6,-4 0-6,0 0-9,0-3-2</inkml:trace>
  <inkml:trace contextRef="#ctx0" brushRef="#br0" timeOffset="34478.9721">10288 7513 364,'0'0'45,"0"0"-4,-4 0-8,4 7-4,-12 8-4,0 1-5,-5-1-5,5 4 0,-4-2-2,3 5 0,1 5-2,-4 1-1,3-3-1,-3 2-3,8-3 0,-5 4-3,1-1-1,0-3 0,4 2-3,-5-6-5,5-1-5,4-3-3,-4-1-3,0-6-5,8 1-4,0-2-10,0-5-7,0 0-8,8 13-9</inkml:trace>
  <inkml:trace contextRef="#ctx0" brushRef="#br0" timeOffset="34856.9937">11148 7357 281,'0'0'40,"4"0"-6,-4 0 0,0 4-1,0-1-1,0 3-2,0 13-2,0-1-4,0 1-5,-4 1-2,4 3-3,0 1-2,-4-1-1,0 3-6,4-2 0,0-1 0,4 6 0,-4 1-3,0-3-3,4 2-6,-4-2-4,4-6-5,0-5-8,0-1-8,-4 0-9,0-6-9,4-2-3</inkml:trace>
  <inkml:trace contextRef="#ctx0" brushRef="#br0" timeOffset="35082.0066">10951 7596 454,'0'0'48,"0"3"-15,0-3-8,5-3-6,11 3-5,-4-3-5,5 3 1,-1-5-5,4-1-2,5 2 0,0 1-2,-5-3 0,5-4 0,-1 4-3,1 4-2,-1-7-7,1-1-4,-1 4-10,5 0-8,-4-2-14,3-2-10</inkml:trace>
  <inkml:trace contextRef="#ctx0" brushRef="#br0" timeOffset="35485.0296">12347 7155 364,'5'-6'37,"-1"-2"-9,-4-5-5,4 1-8,-4 1 0,0-2-1,0-1 1,-4-2-2,0 0-2,-5 0 0,1 2 0,-8 1-2,4 2 0,-1-2-1,-3 0 0,0 1-1,-5 12 1,1 0-2,-5 0 1,0 9 3,1 4-1,-5 4 0,5 12 2,-1 1-1,-4 10 1,5 3-2,-5 6-1,5-1 0,-5 4-2,9 7 0,-1-8-1,5-2 1,3 1-3,5-4 1,8-7 0,0 1 3,4-10-2,13-3 1,3 2 0,1-8 0,11-12-1,1-6-1,8-3-1,0-3-1,-4-3-1,4-13 1,0 4-2,-4-4-3,-5-1-4,-3 1-7,-4-5-1,-1 8-6,-8-5-5,-7 2-9,-9 8-15,-9-5-12,-40 0-16</inkml:trace>
  <inkml:trace contextRef="#ctx0" brushRef="#br0" timeOffset="37746.159">5584 9216 254,'0'0'40,"4"6"-5,-4-3-3,0-3-3,4 0-1,-4 0-2,4 0 0,1 0-5,-1-3-2,4 0-5,-4 0-4,4-2-3,4-1-1,-7-4-2,3 1 0,0-6-3,0-1 1,-4 4 0,4-3-1,-8 3-1,9 1 2,-5-2-2,-4 0 1,0 4-1,0-1 1,0-1 0,0 1-1,-4 7-1,4-3 0,-17 3 1,13 3 0,-12 0 0,3 3 0,5 6 0,0 1 0,0 1 2,-9 5 2,9 6 2,-4-1 3,8 6-1,0-2 1,0 5-1,0-2 1,0 3-1,-1 0-1,5 2-2,5-3-1,-1 0-1,0-1-1,8-8 0,0-2-1,5-5 0,3 2 0,-3-7-3,7-5-6,1-4-12,-5 0-9,1-4-17,-1-2-18</inkml:trace>
  <inkml:trace contextRef="#ctx0" brushRef="#br0" timeOffset="38695.2132">9289 8636 263,'0'0'27,"0"0"0,0 0-4,0 0-5,0 0-1,4 0-2,-4 0-1,4 0 2,-4-2-2,5 2 1,3-3-6,0-7-1,0 1-1,0-1-2,0-3-3,1 5 2,3-4-2,-4 2 0,0-4-1,-8 1 1,9 0 0,-5 4-1,-4-5-1,4 1 0,-4-3 0,0 5 0,-4 5 1,4-4-2,0 4 1,-13 2 4,5 0 1,-4 1 3,4 3 2,-5 3 0,-3-2-1,8 9 1,-4 6 0,-1-2 0,1 5 3,0 0-1,4 2 0,-1 4-2,-3-1 0,8 0 0,0 5-2,0-2 0,4 0-1,0-4-4,4 3 1,0-5-3,4 1 2,9-5-2,-1-1-1,0 0-5,-3-8-7,3 5-8,0-7-4,1-3-11,-5-3-8,4 0-15</inkml:trace>
  <inkml:trace contextRef="#ctx0" brushRef="#br0" timeOffset="40678.3267">8552 10578 254,'0'0'32,"0"0"-1,0 0-1,-4 0-3,4 0-5,0 0-1,0 0 0,0 0 0,0 0 3,0 5 0,4-5-3,5 3-6,-1-3 1,0 0-6,4 0-2,-4 0-2,5-3-1,-1 3-2,0-3 0,1 1-1,-5-1-2,4 0-4,-4 3-5,4 0-6,-3-3-3,-5-1-5,4 1-9,0 0-6,0 0-5,5 0-11</inkml:trace>
  <inkml:trace contextRef="#ctx0" brushRef="#br0" timeOffset="40900.3394">8569 10774 330,'0'0'39,"0"0"1,0 0-1,4 1-5,12-1-5,-4 0-8,1 0-5,-1-1-4,4-2-4,-3-10-2,-1 10 0,4-4-4,1 1-8,-5-2-7,0 5-9,-4-7-5,5 4-12,-9 6-9,25-21-12</inkml:trace>
  <inkml:trace contextRef="#ctx0" brushRef="#br0" timeOffset="43213.4717">10165 10662 269,'0'-1'29,"4"-2"-5,-4-10-5,5 0-5,3 1-3,0 4-5,4-8 1,-4 3-4,5 2-1,-5-5 2,0 3-3,0-1 1,0-2-1,1-3 3,-1 5 1,-4-2 3,0 1-2,0 0 0,-4-1 1,0 1 0,0 3 3,-4 0-2,0 3 1,-4-1 1,4 4-1,-13 3 3,9 3 0,-4 0-2,0 0 1,3 3-1,-3 0 0,0 10 0,4-2 1,3 8-1,-11-1 2,4 4-1,4 5 0,-1 0-3,5 2 0,-4 4-1,4 4-3,4-4 0,0 2-1,0 0-1,0-3 0,4-2-1,-4 0-1,8-5 1,1-1 0,3-5 0,0-4-1,9-3 0,-5-5-5,0-1-3,5-1-3,-5-5-5,5 0-7,-1-5-7,1-4-9,-5-4-9,4-3-10</inkml:trace>
  <inkml:trace contextRef="#ctx0" brushRef="#br0" timeOffset="44001.5167">10567 9782 267,'0'-7'38,"0"6"-3,4-2-9,-4-1-5,0 4-5,0-3-4,0 0-4,8 3-2,0-3-1,-4 3 3,0-3 3,4 3 3,5-3 4,-1 3-2,0-4-2,-4-4-2,5 2-6,-1 3 0,0 3-2,1 0-1,-5 0 0,0 0-2,0 0 1,0 3 0,1-3-2,-5 3 1,0 2-1,-4 1 1,0 1-1,0-1 0,0 4 1,0-2 0,0-2-2,-4 7 0,0-1 2,-1 1-2,-3-5 2,-4 2 0,4-1-1,0-3 0,-1 6 0,1 0 0,0-5-1,4-4 0,-4 3 2,8-1 0,-4-2-1,4 0 0,-4-3 0,4 0-1,0 7 2,0-7-2,0 6 2,0 4-1,4-1 0,0-4 0,8-2-1,-4 3 2,-4 4-1,9-7 0,-5 7 0,0-7 2,0 5 1,-4-2 0,4 1-1,-3 2 3,-1 2-1,0-1 2,-4-1-3,0 7 1,0-2 2,-4-1-2,4 0-2,0-2 4,0-1-3,-9-1 2,1 1-2,4-2 0,-4 1-1,0-2-1,4-1 0,-4-3 0,-1 3-1,1-2 2,0-3-2,0-1 0,-5 0 2,5 3-2,-4-3 1,0 0-1,4 0-5,-1 0-2,1-3-3,4 2-3,-4-3-2,8-5-6,-4 3-5,0-7-8,4 5-8,0 1-3,0-15-11</inkml:trace>
  <inkml:trace contextRef="#ctx0" brushRef="#br0" timeOffset="44409.5401">10902 9785 258,'0'0'31,"4"0"-2,-4 0 2,4 0 1,5 0 3,-5 3-2,0 0-6,0 4-3,4-1-5,-4 4 0,4-4-3,5 2-2,-1 1 1,-4 4-5,0-2-1,5 5-1,-5 0-3,4-2 1,-4 5-2,0-3 0,1-1 1,-1-3-1,0 1 0,0 1-2,0-1 0,-3-2 0,3-4-1,-4 2-1,4 1 2,-4-1-2,0-1 1,0-2 0,4 1 0,-3-1-1,-1-3 0,0 4-2,0-1-3,0-1 0,-4-2-3,4 0 0,-4 0 0,0 1-3,4-4-1,0 0-1,-4 0-4,0 0-5,4 0-1,-4-4-2,4 4-4,1 0-4,-5 0-4,0-9-2,8-15-6</inkml:trace>
  <inkml:trace contextRef="#ctx0" brushRef="#br0" timeOffset="44669.555">11185 9775 280,'0'-1'40,"0"-2"-3,0-1-2,0 4-3,0 0-2,-4 0-5,4 4-3,-8-4-5,3 4-3,-3 6-2,-4 3 0,4 3-2,-5-2-1,1 5-1,-4 2 0,4 4-3,-5-4-2,-3 1 0,7 2 0,-7 0-1,4-2-1,-1-1-1,5-2-3,-4-5-6,3 2-6,-3-3-11,8-4-6,-5-4-8,5-2-12</inkml:trace>
  <inkml:trace contextRef="#ctx0" brushRef="#br0" timeOffset="47309.706">9285 10201 169,'0'-3'30,"0"3"3,0-3-1,0 3-3,0 0 0,0-3-2,0 3-7,0 0-1,0 0-4,0 0-3,0 0-5,0 0 2,0 3 4,0-3 0,0 6 3,4-2-2,-4 7 2,0 5-4,0-4 1,0 4-1,0-1 0,0 7-1,0-2-1,4 1 0,0 8-3,1-2 0,-5 3-2,4 2 1,-4-2-4,0 0 1,0 4-2,0-1 0,4 2 0,-4-2 0,0 4 0,0-4-1,0 1 0,0-7 0,0-2 1,0-4-1,0-2 0,-4-5 0,4 2 0,0-6 0,0-1 0,0 1 1,-4-6-1,4 0 0,0 2 0,0-6 0,0 0 0,-5 3-1,5 0 1,0-3 0,-4 0 1,0 0-1,4 0 1,-4-3-3,0-3 2,4-5 0,0 1 0,-4-3 0,4-6 0,0 5 1,0-2-1,0-8 0,0 2 0,0-2-1,0-6 1,0-2 0,0-1 1,0-4-1,0 4 0,0-1 1,0-2-2,0 1 2,0 2-2,0-1 1,-4-2 0,4 2 0,-4 1 0,4-1 0,-4 4 0,4-2 0,-4 2 0,0 0 0,4 5-1,-5-2 1,5 3 0,0 1 0,0 3 0,0 4 1,0 2 0,0 1 2,0 0 0,5 2 1,-5 2-1,8 2-1,-4 1 0,0-1 1,4 4 0,0 0 0,0 3 1,5 0 0,-1 0 0,0 3 0,1 4 0,3 5 0,-4 1 1,1 1-3,3-1 2,0-2-1,5 5-1,-5 0 0,0-2 0,-3 2-1,3 0 2,5 2 0,-5 1 0,0-2 0,1 2-1,-5-1 0,4 1 1,-3 1-2,-1-4 1,0 5 0,1-5-1,-5 5 2,0-2-1,0 1-1,-4 3 0,0-6-1,0 5 1,5 5 1,-9-1-2,0-6 1,0 7 0,0-7 0,0-1-1,-9 1 0,5 4 1,0-2 0,-4 9 0,0-4-2,-4-5 0,7 5 1,-7-3 1,0-5 0,4-2-1,-5 2 0,5-3-1,-4-1 0,4 1 1,-9-4 1,1-1-2,4 2 2,-1 0 0,-3-4-2,4-2 2,-9-3-1,9 0 0,-8-1-3,3 0 0,1-3-4,-5 3-2,5-3 0,0 3-3,-1-3-2,5 0-3,-4 0-2,3 0-2,5 4-8,-4-4-8,8 3-11,0-3-13</inkml:trace>
  <inkml:trace contextRef="#ctx0" brushRef="#br0" timeOffset="50949.9142">7467 10655 218,'0'0'37,"0"-7"1,-4 1 1,4 6-1,0-3-1,0-1-4,-4 4-2,4 0-6,0 0-2,0 0-3,0 0-3,0 0 0,0 0 0,4 0 1,-4 4-4,9-4 1,-1 0-5,0 9-1,0 4-2,4-2-2,-3 5-2,3 1-1,0 2 1,0-1-1,5 11-1,-9-6 0,8 3-1,-3-2 1,-5-4-1,8 6-5,-4-9-2,-3 2-2,3-1-2,-4-2-2,4-4-2,-7 3-4,3-6-2,0 1-5,-4-1-3,0-4-5,4 2-1,-4-1-3,0-3-2,1 13-10</inkml:trace>
  <inkml:trace contextRef="#ctx0" brushRef="#br0" timeOffset="51319.9353">7926 10583 222,'0'-3'36,"0"1"-1,0-4-3,0-1-5,0 4 1,0-3-4,0 6 0,0 0 0,0-3-2,0 3-2,0 0-3,0 0 0,0 0 0,-4 3 0,0 6-2,-4 12 2,-1 1-2,-7 5 0,4 10-2,-1 9-1,-3 7-1,-4 1-2,-5 8-1,-4 1-3,-3 7-1,-9 2-2,8-6 1,0 4-1,0 7-1,1 2-6,-1 1-4,4-9-5,1 2-5,3-9-7,1-2-12,3-8-14,1 2-17</inkml:trace>
  <inkml:trace contextRef="#ctx0" brushRef="#br0" timeOffset="65108.724">19885 7804 357,'4'-3'27,"0"3"-1,4-3-2,-4-4 1,4-4-4,0 2-5,5-4-2,-5 2-6,0-2 2,0 0-3,0 1 2,1 1 0,3-2-1,-4 0 1,4 2 0,-8-2-2,5-1-2,-5 1 0,-4 7-1,4-7 1,-4 7-2,0-2-1,0 2 1,0-1-2,0-2 1,0-1 1,0 5-2,-4-1 2,-9 0-2,1-1 2,0 4 1,8 0-1,-9 3-1,1 0 1,0 3 2,0 0 0,3 4 2,-3 2-3,0-1 1,-4 5 2,7 3 1,-3 1-1,4 5-2,0-1 0,-1 5 2,5-3-1,0 4 0,0 4 0,0 0-3,0 0 2,4-1-1,0-3-2,0 1 1,0-4-1,4-1-1,0-6 1,8-1-1,1-2-1,-1-1 1,0 0-1,5-4 0,-5-9 0,8 0-2,1 0-5,-1-3-3,1-6-7,-1-7-2,1 1-7,-1-4-1,-3 2-7,-1-5-10,0 1-10,-3 2-8</inkml:trace>
  <inkml:trace contextRef="#ctx0" brushRef="#br0" timeOffset="65738.76">20269 6718 387,'0'-3'40,"4"3"-5,-4-1-6,5 1-9,-5 0-3,0 0-7,8-5-2,4 5-2,0 0-2,5 0-1,-5-2 0,0 2-1,-4-3 0,5 3 0,3 0-2,-12 0 0,8 0 1,1 0 0,-5 0 0,0 3-1,-4-1 0,0 4-1,0-3 0,-4 4 2,0 2 0,0 1-1,0-2 0,0 1 0,-4 4 0,4-4 0,-8 6 0,0-6 0,4 7 0,-4-5 0,-1-1-1,5 3 2,-4-4-1,8-1 0,-8 2 0,8 2 0,-4-2 0,4-2 0,0-2 0,0 4 0,4-4 0,-4 0 2,4 1-1,8 1 1,-3-2-1,-1 4-1,0-7 2,0 3-2,0 4 1,-4-5-2,9-2 1,-5 6 0,-4 1 1,0-4 1,-4-1 0,4 8 1,0-4 1,-4 4 1,0 0-1,-4-5 0,0 1 0,4 1-1,-8 1 0,4-2 2,-4 1-3,-1-4 1,5 1-2,-12-3 0,8 3-1,0-1 0,-1 0 1,-3-2-4,0-1-1,0 0-3,-1 0-4,5-3-3,4 0-5,-4 0-4,4 0-5,0-3-8,-1-3-3,5 2-7,0-26-5</inkml:trace>
  <inkml:trace contextRef="#ctx0" brushRef="#br0" timeOffset="66046.7777">20671 6817 358,'4'-6'37,"-4"6"2,8 0-3,0 3-7,-4 0-7,8 6-2,-3 3-4,3-3-5,0 7 1,0-8-2,1 8 0,-1-3-2,0 1-1,1 2-2,3 0-1,-4-2-3,1-1 0,-1 3 2,0-5-2,0 5 0,1-4-1,-1-4-1,-4 2 0,-4-1-6,-4 1-2,8-5-2,-8-2-3,9 2-7,-5-4-3,-4 2-5,0-3-3,0 0-4,0 0-7,0-4-8</inkml:trace>
  <inkml:trace contextRef="#ctx0" brushRef="#br0" timeOffset="66319.7933">20912 6752 302,'0'0'40,"0"0"0,0 3-3,0 3-2,-8 7-5,0 4-7,0-1-4,-1 0-5,1 2-1,0 7-3,0-4-2,0 6-2,-5-2 0,5-4-3,-4 1 0,4 2-3,-1-2 1,-3-1-1,4-4-5,0 3-4,-4-5-5,7-3-8,-3 0-3,0-2-3,8-4-3,-4-3-3,4 1 0,0-4-4,4-4-7</inkml:trace>
  <inkml:trace contextRef="#ctx0" brushRef="#br0" timeOffset="66583.8084">21326 6593 331,'4'0'20,"-4"3"1,4 0 2,0 7-2,-4 2-4,0 3-2,0 4-4,0-2-1,0 2-1,0 4 1,0 0 0,0-5-2,0 10-3,-4-4-1,4 7 0,-4-6-4,4 2-4,-4-6-6,0-2-10,-1-3-5,1-2-5,0 2-5,4-7-4,-4 22-7</inkml:trace>
  <inkml:trace contextRef="#ctx0" brushRef="#br0" timeOffset="66817.8218">21191 6833 367,'0'0'42,"0"0"-3,0 0-6,0 0-5,0 0-6,0 0-6,4 0-3,-4 1-4,4-1-3,8 0 0,0 0-3,1 0 1,-5 0-2,4 0-1,0 0 0,5 0 0,-5-1-2,0-2-3,1-7-4,3 4-5,-4-4-7,0-3-5,5 2-4,-5-1-6,0 5-8,33-23-11</inkml:trace>
  <inkml:trace contextRef="#ctx0" brushRef="#br0" timeOffset="67203.8438">21891 6431 267,'-5'-2'26,"5"-1"2,-4 0-4,0-1-1,-4 1-1,4-3-4,-4 0-4,4 2 0,-9 4 1,9 0 0,-8 0 2,0 4 1,4-1-2,-5 3-2,-3 7-1,-5 1 1,1 2-2,8 1 2,-5 3-2,1 3 0,0 3-2,3 4 1,1 3-2,-4-2-2,3 4 2,1-2-3,4 7-1,4-7-1,4 1-1,4-4 1,-4-2-2,12-7 0,5 3 0,-5-5-1,8-6 0,1-5 1,-1-2-1,5-6-1,-5 0 0,5-3-6,-9 0-7,1-2-6,-5-2-6,-4-2-9,0 3-14,-4 6-14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04T03:04:08.35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577 5582 284,'0'0'26,"0"0"-1,0 0-2,0 0-2,0 0-5,0 0-1,0 0 2,0 3 0,4-3-2,-4 0 1,4 8-2,0 1 1,5-2-2,-1 2 0,0 1-3,0 1 0,0 2-2,0-1-1,1-1 0,3 5-2,-4-3-1,4 1-2,1 2 0,-1 2 1,0 1-2,-4-2 0,5 2 0,-1 4 0,-4-6 0,5-1-1,-5-2 0,4 5 0,-8-6-1,4 1 2,0-4-1,-3-1-1,3 3 2,0-3-2,-4-2-1,4 2-4,-4-3-3,0-2-6,0 4-2,1-5-3,-1 0-4,-4-3-3,4 6-2,-4-6-1,4 0-3,-4 0-1,12 3-7</inkml:trace>
  <inkml:trace contextRef="#ctx0" brushRef="#br0" timeOffset="425.0243">5081 5493 289,'0'-4'25,"0"1"-4,0 3 2,-9 0-1,9 3-3,0-3 0,0 0-3,0 10 3,0 1-1,0-1-1,0 2 0,-4 1-1,0-3-1,4 1-4,-4 1 2,-4 6-3,0 7 3,0-1-3,-5 5 1,5 1-2,-4 7-1,-5-4 2,1 13-2,0-3 0,-9 3-3,1-1-1,-1 7-1,0 4-1,-3 1-1,3-1 1,1-2-2,-1-2 0,1-6 0,3-6 0,1-3-4,3-4-5,5-1-7,0-8-6,-1-1-9,1-7-13,4 0-15</inkml:trace>
  <inkml:trace contextRef="#ctx0" brushRef="#br0" timeOffset="4917.2813">5990 5645 223,'0'0'23,"0"-3"-2,0 3-4,0-3 3,0 3-3,0-8 2,0 2-2,-5-4 3,5 4-2,0-7 2,0 5-2,0-5 2,0 1 1,0 0-2,0 0-3,0-1-2,0 0 2,-4 2-6,4-2 0,-4 1-4,-4 4 0,0-5-1,0 0 2,-1 7-4,-3-5 0,0 4 0,0 4-1,-5 0-1,1 0 0,-9 3 0,5 3 0,-1 3 0,-3 6 0,-1 3-2,1 8 1,3-3 0,-3 1 1,7 1 0,-3 9-1,-1-1 0,5 2 3,0 4-1,3 1 0,1-1 0,4-2-3,4-1 2,4-4-1,0-2 2,0-4-1,0-3-1,8-8 0,4-4 0,9-5 0,-5-3 0,0-3 1,5-5-1,3-4 0,1-11 0,4 3 2,-1-7 0,1-5 0,0-2 3,3-5 2,1-7-1,0-1-1,4-7 3,-4-8 1,3 2-2,-3-5 0,0 4 1,0 1-2,-1-5-2,-3 4 0,-4-1-2,-1 8 1,-3-1-2,-1-1 1,-4 5-2,-3-4 1,-5 5 0,0 4-1,-4 3 0,0 7 2,0 9-2,0 6-1,-4 2 1,0 9 0,-4 6 0,4-1 0,0 3-1,0 2 0,-4 2 0,-4 11 1,0-1 0,-4 19 0,-5 2 0,5 7 0,-4 3 0,-5 3 0,5 6 0,-5 2 0,-3 2 0,3 6 0,1-5 0,3 3 0,-3 2 0,8-4 0,-1 4 0,5 1 0,4-1 0,0-6 0,4-12 0,0-1 0,0-6-1,4-2 1,4-8 0,5-6-1,-1 1 0,-8-8 1,12-1 0,-3-4 0,-1-2-5,0-4-1,0-3 1,5 0 2,-5-6 1,4-4-1,-3-6-1,3-1 2,-4-6-1,1 3 1,-1-4 1,-4 2 0,4 4 0,-3 2 1,-5 4-1,0 5 1,0 2 0,4 5-1,-8 0 0,4 0 4,0 4 1,0-3-1,0 12-1,1 3 0,-1-2 1,0-1-1,8 0-1,-8-2-1,4-5 2,1 4-1,3-4 0,-8 0 0,4-3 1,0-1-2,-4 3 1,5-4 2,3 3 0,-4-4 2,0 0-2,5-4 0,-5 4-1,4-1 0,-4-9 0,4 4 0,1-4 0,-5 4 1,0 0-2,-4 1 0,4 2 1,1 0 0,-5-1-2,0 1 1,0 3 0,0 0-1,0 3 2,0 4 2,-4 4 0,4 5 0,-4 4 0,0 3 0,0 4-1,-4 3 1,4 6-2,-4 3 0,-4 0 0,0 1-2,-1 5 0,-3 4 2,0 0-1,-4 4-1,3-2 0,-3-2 0,0 0 0,-5 0 0,9-7 2,-9-4-2,1-8 1,3 0-1,-7-4 1,3-6-1,1 1 0,-1-5 0,1-3 0,0-4-1,-1-2 1,-4-7 0,5 0 1,0-7-1,-1-2 0,5-7 0,-1 0 2,1 2 0,8-2 1,0-2 0,-1-4-1,5 1 0,4 2 0,4-5-1,5-1 0,-1 4 0,8-3 0,5-4 0,3 1 0,1 0-2,7-2 2,1 2-2,0-3 1,4 6-2,-4-5-7,-1 6-4,-7 7-6,4-5-3,-9 8-8,1-1-1,-1 1-10,-4 1-9,1-4-15</inkml:trace>
  <inkml:trace contextRef="#ctx0" brushRef="#br0" timeOffset="5215.2983">7091 5337 423,'0'0'35,"0"3"-7,4-3-1,0 3-3,8 2-2,-8 1-4,9-3 0,3 1-3,-4-4-2,9-4-1,-1 1-4,5 2-2,-5-4 0,5 0-2,-1-1-1,-3-1-2,-1 4 0,1-3-5,-5 0-3,-4 6-8,1-5-2,-1 5-7,-8 0-8,0 1-9,-4-1-12,-12 16-11</inkml:trace>
  <inkml:trace contextRef="#ctx0" brushRef="#br0" timeOffset="5410.3095">7128 5658 362,'0'3'55,"0"0"-10,4 0-5,4 4-6,0-6-5,0 3-7,5-4-4,3 0-4,0 0-4,9 0-2,-5 0-4,5-4-1,4 3 0,3-4-2,-7 3 0,4-7-6,-1-1-8,-3 4-7,3 0-14,-7-2-12,8-2-23</inkml:trace>
  <inkml:trace contextRef="#ctx0" brushRef="#br0" timeOffset="8102.4635">8241 5388 410,'0'0'44,"0"0"-6,4 0-6,-4-2-7,0 2-5,0-3-3,4 3-3,9-3 1,-5-4-3,4 1-1,5 0-4,-1 6-2,-4 0 1,0-4-4,1 1 0,-1 2-1,-4 1 1,4-7-1,5 7-5,-5-6-2,0 6-6,1 0-1,3 0-4,-4-3-5,1 3-7,-1 0-9,0 0-8,1 0-5,19 9-9</inkml:trace>
  <inkml:trace contextRef="#ctx0" brushRef="#br0" timeOffset="8451.4834">8859 5202 326,'0'-4'42,"0"1"-1,0 0-3,9 3-8,-5-1-1,0-6-6,0 7-4,0 0-1,4 0-1,0 3-1,9-3 1,-5 8-1,0 5-3,1 3-2,7-2-2,1 5 0,-5 0-1,4 5-2,1-3-1,3 6-1,-7 2-1,7 1-1,1-3 0,-5 5 0,1-2-1,-5 0-1,5-1 0,-5-2-1,0 0 2,1-4-1,-5 3 0,0-5-1,1 1-4,-1-5-5,0 2-1,-4-4-4,-4-3-3,5-2 0,-5-4-7,0 1-7,0-6-4,-4 2-8,0-3-6,0-7-12</inkml:trace>
  <inkml:trace contextRef="#ctx0" brushRef="#br0" timeOffset="8755.5008">9392 5191 322,'0'-4'45,"0"4"-4,-9 0-5,9 0-6,-12 5-6,4-5-5,0 6-2,-5 7-3,1 0 2,4 1-3,-4 2 2,-1 3 0,-3 2-2,0 6-1,-1 5-3,-3 3-2,-1 6-1,-3 2-1,3-2-2,1 2-1,-5-3-2,5 3 2,3-8 0,-3 0-6,0 0-2,7-8-5,1-3-3,0-2-6,8-6-5,-5-2-10,5-4-9,4-7-11</inkml:trace>
  <inkml:trace contextRef="#ctx0" brushRef="#br0" timeOffset="9657.5524">10014 5416 349,'0'0'30,"0"-3"-1,4 3-2,-4 0 1,0-6-3,0 3-2,4-13-5,-4 1-2,0-1-2,0 2-2,0 1-1,0-2-3,0 3-1,0 0-2,0-1 1,0 2-1,0-2-2,0 0 0,-4 4-2,4-2 2,-4 8-2,0-7 2,-4 4-1,-1 2 1,-7 1-1,4 0-1,-1 3 0,-7 0 0,4 0 0,-5 6-1,1 1 0,-5 9 0,5-2 0,-1 5 0,-3 5 0,3-2 0,1 8 0,-1 4 0,5 6 0,-5-4-1,9 4 1,0-4 1,4 3-1,4-9 0,4 0 0,0-3 0,4-8 0,4-5 0,4-4 0,9-4 0,3-6 0,1-3 0,-1-6 0,5-6 0,0-10 0,3-5 0,1-4 0,0-12 4,0-3 2,3 0 3,1-9-1,4 6 1,-4-2 0,0-2 1,0-3-2,0-1-3,-5 0-1,1-2-1,-8 1-1,-1-1 0,-3-1-2,-1 1 1,-8 9 0,-3 9 0,-5-3-1,-4 19 3,-4 10-2,0 6 2,-9 2-2,1 10-1,-4 6 0,3 10 0,-3 11 2,-5 10-2,1 9 0,0 7 1,-5 7-2,5 2 1,-1-2 0,-4 6 0,5-6 1,4 7-2,-5 4 1,9-7 0,-9 7 1,13-4-2,4-3 1,-8-9 0,8-7 0,4-3 0,0-9 0,0-9 0,8-6 0,0-5 1,4-10-2,9-6 2,3-3 0,1-7-3,8-7 3,4-12-2,-9 2 1,9 3 1,0-4 0,-8 1-2,3 0 2,-3-2-2,0 12 0,-1-6 2,-3 9-2,-5-5 2,5 13 1,-5 6 4,1 0 0,-1 0-2,1 9 0,-5 1 1,1-2 2,3 8 0,1 3-1,-5-5-2,4 2 2,-3 3 0,3-2-2,-3-1 1,3 2-1,-4 1-2,5 2 1,-1-2-3,-7-5 1,7 5 0,-4-3 1,-3-5-2,-1 2-4,9-4-4,-9 1 0,0-9-3,0 3-2,1-4-5,-5 0-3,-4 0-5,4 0-4,0-4-5,-8-2-10,4-8-7,-4 1-7,-4-27-8</inkml:trace>
  <inkml:trace contextRef="#ctx0" brushRef="#br0" timeOffset="9899.5662">10910 5264 374,'0'-4'41,"-8"4"-3,8 0-4,-8 7-6,0 4-3,0 2-4,-5 3 0,-7 4-4,4 7 0,3 2-2,-3-2-3,-5 6-1,-3-2-4,3 0-1,1 0-1,0 2 0,-1 0-2,-4 1-2,-3-1 1,7 2-7,-7-5-5,3 0-8,5-3-6,-9-1-12,4-5-15,1-2-19</inkml:trace>
  <inkml:trace contextRef="#ctx0" brushRef="#br0" timeOffset="17046.9751">4176 4741 252,'0'0'35,"0"-4"-2,0-2-3,0 3 1,0 3-3,0-3-3,0-4-2,0 1-3,0 4-3,0-4-1,-4 0-6,4-1-1,-4 1 0,-5-4-1,5 7-2,-4 0-1,4 3-2,-4 0 0,0 0-1,-5 10 0,-3 2-2,4 12 1,-5 5-1,-3-2 0,4 3 1,-9 0 0,5 5-2,3-5 2,1 4-1,-1 2 0,5 1 0,4 0 3,0 2 0,4 4 1,4 0 0,-4 6 2,4 7 0,4 4 0,0 4 2,8 4-1,4 2 0,-3-3 3,-1 3-3,4 2 3,-3-2 0,-1 6 1,-4-3 0,0 0-2,-4 5 0,5-5 0,-9 0-2,0-6-1,0-5-2,0-2-1,-9-7-1,1-7-1,-4-1 1,0-3-1,-9-7-4,9-8-5,-4-3-7,-1 2-10,1-9-8,-1-1-17,-3-5-20</inkml:trace>
  <inkml:trace contextRef="#ctx0" brushRef="#br0" timeOffset="18049.0324">8110 4466 261,'0'0'25,"0"-4"3,-4-5-1,4 6-4,-4 3-5,0-7-4,0 4-2,-4 0-2,-1-2 2,1 5 0,0-3-4,-4 3 3,4 0 1,-5-3-2,5 0 0,-4 3 3,0 3-4,-5 0 0,5 2-3,0 11 1,-1 3-2,-3-2 2,4 7-1,-1 5 0,-3 4 1,12 4-1,-4 2 3,0 4-1,8 7 1,-5-3 0,5 6 0,0 2-1,5-2 0,-5 1-1,8 2-1,4-1 2,-4 2-1,4 4 1,-3 4 2,3 2-2,-4 0-2,0 1 1,-4-4-2,5-6 0,-5-4-1,-4-4 0,4-4 0,-4 0-2,0-3 0,0-3-1,-4-7 1,0 4-2,-9-4 2,5 7-2,-8-7 1,3 2-1,1-2-1,-4-2-4,-1-1-6,1-6-4,4 1-4,-5-6-5,1-1-10,-4-6-11,3-4-14,-40 15-14</inkml:trace>
  <inkml:trace contextRef="#ctx0" brushRef="#br0" timeOffset="19209.0987">4147 7535 181,'0'-6'20,"-4"3"9,0-7 2,4 2-1,0 8 2,0-6 1,-4 3 0,4 0-2,0 3-2,0-3-6,0 3-2,0-4-3,0 4-3,0 0-2,0 0-1,4 0 0,-4 4-1,0-4-1,0 6-1,0 0 0,8 5-2,-4 12-2,0 0-1,0 4-2,5 5 1,-5-8-2,0 2-1,0 1 1,0 0-3,0 3-6,0-5-7,0-4-6,0 1-9,-4-8-11,5 2-13</inkml:trace>
  <inkml:trace contextRef="#ctx0" brushRef="#br0" timeOffset="19471.1137">3771 8178 446,'0'0'40,"0"-3"-9,4 3-4,0 0-3,8-7-4,4-2-3,9-1-3,0 2-2,7 2-2,1-7-3,8 2 0,-4-5-3,4 0-1,-4 2-1,-1 1 1,1 0-1,0-1 0,-4 5-2,-4-1-2,-1 0-4,-7 6-4,3 1-5,-11-4-2,3 4-3,-4 0-5,0 3-8,1 0-6,-5 0-8,4 6-12</inkml:trace>
  <inkml:trace contextRef="#ctx0" brushRef="#br0" timeOffset="19880.1371">4086 8278 375,'0'0'36,"4"0"-3,-4 0-5,0 0-2,8 0-5,4 0-5,-3 0-4,7 0 1,-4 0-3,0 0-1,5 0-3,-5 0-1,5 0-2,-5 0 0,0 0-2,0 3 0,-3-3 1,-1 3 0,0 4-2,0 2 0,-4 5 0,-4 2 0,0 0 0,0 2 0,0-2 0,-4 4 0,0 3 0,-4-9 0,0 5 0,-1-3 0,1 1 0,0 2 0,0-4 3,-4 1 0,3-2 2,1-1 1,4-1-1,-4-1 0,4 2 0,0-6-1,4 2 0,0 1-1,0-4-1,0-1 1,0 1-1,8 0-1,0-2-1,4-1 2,1-3-1,-1 0-1,0 0-1,1-3-7,-1-1-2,4-5-4,-3 1-1,3-5-8,-4-3-5,5 0-8,-5-1-8,4-4-10,21-25-5</inkml:trace>
  <inkml:trace contextRef="#ctx0" brushRef="#br0" timeOffset="20164.1533">4729 7992 435,'0'0'34,"4"0"-7,-4 0-3,8 0-4,0 0 0,-4 0-6,4 1-3,1 2-2,3 1-1,-4 5 0,4 1 2,1-1-1,-5-1-2,4 2-2,0-1-2,5 4-1,-5-2-1,-4 2 0,4 0 0,1-2 0,-5 1-7,4 1-5,-4-2-3,5-1-3,-5-1-3,0 1-5,-4-4-4,8-4-5,-3 3-3,-1-5-2,-4-5-5,16-19-4</inkml:trace>
  <inkml:trace contextRef="#ctx0" brushRef="#br0" timeOffset="20414.1676">5036 7860 217,'0'-7'27,"0"7"2,0 0-5,0 0 5,0 0 2,-4 0 3,4 7 3,0 10-5,0 5-1,0 2-5,0 3-3,0 5-1,-9-2-4,1 4-4,4-1-2,-4 1-3,4 2-2,-4-1-2,3 2 0,1-4-2,-4 0-2,4-2 0,4 7 0,-4-8-3,4-3-5,-4 0-5,0-8-4,4-1-8,0-3-8,0-2-7,-4-8-8,0-5-5</inkml:trace>
  <inkml:trace contextRef="#ctx0" brushRef="#br0" timeOffset="20856.1929">5265 7499 405,'4'-3'26,"4"0"0,0 3-1,5-4-4,-5 1-8,0 3-1,0-3-2,4 0-3,-3 0 1,-1 3 0,-4 0-1,4 0 0,-4-4-1,-4 4-2,4 4 2,-4-1-1,4 0 0,-4 7-1,0-1 1,0 2-2,-4 2-1,0 0 1,4 1-2,-4 5 0,-4-3 0,4 1 0,4-1 0,-8-1-1,8 4 0,-4-3 0,-1-2 3,5-5 3,0 6-4,0-6 1,0-2 1,0-1 0,5 0-1,-1 1 0,0-4-1,0-2 0,0-1-1,4 0-1,-4 0 2,4 0-1,1 0 0,-1-1-1,0-2-2,8 0 3,-7-7-2,3 0-5,-4 4-5,0 0-3,4-5-1,-3 7-6,-1-5-4,0 3-8,4-1-9,1-1-6,19 8-13</inkml:trace>
  <inkml:trace contextRef="#ctx0" brushRef="#br0" timeOffset="21078.2056">5916 7707 382,'4'2'50,"0"2"-7,0-2-8,4-2-6,0 0-7,1 0-7,-1 3-2,4 0-6,0-3-2,1 0 2,-1 0-5,0-3-2,1 3-2,3-3-4,-4 1 0,0-2-6,-3-1-5,-1-8-10,-4 4-6,4 6-14,-4-4-8</inkml:trace>
  <inkml:trace contextRef="#ctx0" brushRef="#br0" timeOffset="21279.2171">5936 7903 308,'0'3'52,"0"3"-5,0-3-6,0 2-7,0-2-6,0 1-5,4 2-5,0-3-3,5 0-5,-1-3-1,4 0-4,0 0 0,1-3-2,-1 0 0,0 0-2,5-4-1,-5-1-1,4 2-6,1 0-5,-5-4-7,4 1-7,5-1-9,-5-1-10,5-2-5</inkml:trace>
  <inkml:trace contextRef="#ctx0" brushRef="#br0" timeOffset="21483.2288">6469 7721 360,'4'0'45,"0"0"0,4 4-8,0-4-6,0 0-7,5-4-5,-5 1-5,8 3-5,-4-3-3,5 1-1,-1-2-1,5-7-1,-9-2 0,4 7 0,1-2-3,-1 1-6,-4 1-6,1-1-6,-1-2-7,-4 1-11,4 2-8,-3-4-7</inkml:trace>
  <inkml:trace contextRef="#ctx0" brushRef="#br0" timeOffset="21769.2452">7214 7095 381,'4'-3'42,"0"3"-4,0 0-7,-4 0-7,4 0-5,-4 3-2,4 0-3,0 7-4,-4 4 0,0 5-4,0 2 1,0 1-1,0-1-1,0 4-2,0 2-2,0-3 1,0 3-1,0 2 1,0-5-2,0 4-5,0-7-4,0 0-6,0-2-7,0 0-7,0-5-10,0-1-11,0 36-10</inkml:trace>
  <inkml:trace contextRef="#ctx0" brushRef="#br0" timeOffset="22026.2599">6923 7642 451,'0'6'42,"0"-3"-5,8-3-7,0 0-6,9 0-6,3 0-5,1-3-4,3-3-1,1 0-3,3-6-1,1 3-1,-4-1 0,7 4-2,-3-4-1,-4 3 1,-1-3 0,5 7 0,-5-7-2,-3 4-5,3 1-4,-3 2-6,-5-3-7,1 6-11,-5 0-9,0 0-11,9 12-7</inkml:trace>
  <inkml:trace contextRef="#ctx0" brushRef="#br0" timeOffset="22436.2833">7226 7791 273,'0'0'41,"0"4"-4,0-4-6,0 3-5,0-3-6,0 0-1,0 0 0,0 0 0,0 3 0,8-3-6,0 0 0,0 3-3,5-3 1,-5 0-1,8 0-3,-8 3 1,5 0 0,-5-3-2,0 4-2,0 2 0,-4 0 0,1-1-1,-1 5-1,-4-1 0,4 4 2,0-2-2,-4 2 0,0-1 1,-8 1-1,8-2 0,-9 5 1,-3-5 3,8 5-1,-8-3 2,-1 0 0,5-2 1,-4 5 1,4-5 2,0 2-2,-1-4 1,5 1-1,0-2-3,0 1 0,4-3-2,-4 1 1,4-1-1,0-3 1,0 4-3,0-2 0,4 1 1,0-3-2,4 7 0,1-4 0,-1-3 0,-4-3 0,4 0-1,0 0 0,5 0-5,-5 0-4,4 0-3,-4-3-4,5 0-5,-5-7-5,4 4-8,0-2-14,-4-5-19</inkml:trace>
  <inkml:trace contextRef="#ctx0" brushRef="#br0" timeOffset="22970.3139">7840 7443 280,'-4'-3'51,"4"0"0,-4 3-4,4 0-7,0 0-6,0 0-9,0-3-1,0 3-6,0 0 1,0 3 0,0-3 0,4 0 0,8 6-3,0 4-1,1 2-2,-1-7 0,0 8-3,1 3-2,-1 1-2,4-1-3,1 5 0,-5 1-1,0 5 0,0 5 0,1-2-2,-1 0 2,0 1-1,1-4 0,-1 1-8,-4-1-1,0-4-5,0-6-1,1-1-7,-5-5-2,0 2-3,4-4-6,-8-6-6,4-3-8,0 0-7,-4 0-5</inkml:trace>
  <inkml:trace contextRef="#ctx0" brushRef="#br0" timeOffset="23242.3294">8061 7453 314,'0'-3'43,"0"3"3,0 0-5,0 0-6,0 0-3,-4 3-8,0-3-3,0 6-3,-4 5-2,4 2-2,-5 6-2,1-1-1,0 1-2,-4 4-2,3 3-2,-3 1 1,4 3-4,-4 7 2,4-6-2,-1 3 0,-3-4-1,4-3-2,0-5-3,-1-1-6,5-2-3,-4-5-3,4-1-3,0-3-7,0-4-2,4-3-5,0-3-7,0 0-5,0-6-1,12-50-4</inkml:trace>
  <inkml:trace contextRef="#ctx0" brushRef="#br0" timeOffset="23630.3516">8249 6985 336,'13'0'43,"-5"0"-4,4 0-2,-4 0-7,5 0-6,-5 4-5,0-4-4,-4 4 0,8 0-5,-3-1-2,-1 0 0,4 0-1,-4 3-2,0-2-1,-4-4-2,1 3 3,-1 0-3,0-3 0,-4 3-1,4 2 0,-4 4 1,0-2 1,-4 6-1,4-6 0,-4 6 0,-5 0 3,5-4 0,-4 3 0,4 3 1,0-2 2,0 1-1,0 2 0,0-3-2,0-2 3,0 2-4,-1-7 2,5 1-2,0-1 0,0 2-1,5-2-2,-1-2 1,-4-1 1,4-3-2,4 3 0,4 0 1,-4-3-2,1 0 1,-1 0-5,0 0-5,-4 0-4,4-3-5,-4 3-3,5 0-4,-1 0-7,-4-3-4,0 3-9,8-3-7,9 3-9</inkml:trace>
  <inkml:trace contextRef="#ctx0" brushRef="#br0" timeOffset="23891.3665">9040 7111 352,'4'0'44,"-4"0"-5,4 2-3,-4 1-5,4 9-5,-4 4-5,4-5-5,0 5 0,0 0-5,0 2-1,4 4-1,-8 2-1,4 0-3,1 4 0,-1-4-1,0 5-2,-4-5 0,0 3-1,0-3 0,0 1-5,0-4-7,-4-2-2,4-2-10,0 5-8,-9-9-9,5 1-7,0-4-7</inkml:trace>
  <inkml:trace contextRef="#ctx0" brushRef="#br0" timeOffset="24097.3783">8872 7426 445,'0'-3'51,"0"-1"-11,4 4-8,-4 0-6,4 0-4,4-3-4,8-3-5,5 3-3,-1-4-3,1 7-3,8-8 0,-5 5-3,1 0-3,-1 0-7,1-4-3,-1 1-2,1 0-6,-1-1-7,5 3-11,-8-4-13,52 3-16</inkml:trace>
  <inkml:trace contextRef="#ctx0" brushRef="#br0" timeOffset="24461.3991">10030 6973 367,'0'-4'33,"4"-2"1,0-3-3,-4-6-5,0 3-7,0-1-7,-4 2-3,0-2-1,-4 7-3,-4-4-1,0 5 1,-1-1 1,5 6 0,-8 0 1,-1-3-2,1 3 2,0 3-1,-1 3 0,1-1 4,-5 11-1,1 3 3,-1 5-1,1 3 0,4 5 1,-5 1 0,5 7 1,-1 3 0,5-3-2,4-1 0,4 4-2,0-6-1,4-1-3,8-2-1,4-1-1,9-3 0,3-3-1,1-1-1,7-10 0,-3-2-1,4-1 0,-4-7-4,-1-6-4,1 0-4,-5 0-5,1-3-4,-9-7-3,1 1-9,-9-1-12,0 2-19</inkml:trace>
  <inkml:trace contextRef="#ctx0" brushRef="#br0" timeOffset="73889.2262">4958 9779 431,'0'0'39,"0"0"-10,0 0-5,0 0-3,0 0 0,8 0-3,-8 0-5,8 3 1,4 0-2,5 3-3,-5 4-2,0-1 0,-3-2-1,7 4 1,-4 2-2,5-4-3,-1 2 1,0 5 0,-3 3-2,-1-1 0,0-2 0,5-2 1,-5 8-4,0-6-4,0-2-5,-3 2-3,3-5-4,-4 2-3,0-3-4,-4-1-8,0-4-4,1 1-7,-1-3-4,0 4-7</inkml:trace>
  <inkml:trace contextRef="#ctx0" brushRef="#br0" timeOffset="74193.2436">5351 9688 344,'0'-3'43,"0"3"-2,0 0-5,-4 3-4,4-3-5,0 3-5,-8 8-2,3 5-3,-3 6-3,0-4-1,-4 6 1,8 4-1,-9 3-2,5 5-1,-4 7 0,-4 0-3,3 3-1,1 0-3,-4 2 1,3-2-2,1 0 0,-8 0-1,7-6 0,-3 0 0,4-4-4,-1-2-3,-3-4-5,4 2-1,8-9-3,-5 0-2,5-9-2,0-1-5,4-7-4,0-3-10,0-3-8,0-3-10</inkml:trace>
  <inkml:trace contextRef="#ctx0" brushRef="#br0" timeOffset="74635.2689">5486 9424 308,'4'0'26,"-4"-3"-5,4 1-1,4-4 1,5 3 2,-1 3-7,0-3-5,0 3-2,-3 0-2,3 0-2,-4 0-2,-4 3-1,4-3-1,1 3 0,-1 3 1,-4-1 5,0 5 3,0-1 2,-4 1-3,4-4-3,-4 2 1,0 2-1,4-1 0,-4 1-1,-4-2 1,4 1 1,0 1-2,-8 2 1,4-1 0,0 5 2,0 0-2,-5-8-2,9 5 1,-4 3 0,4-8 1,0 1-2,0 1-2,-4-4 2,4-3-2,0 2 0,0 0 0,0-3 1,0-2 1,4 0-1,0 0-2,1 0 2,3-2-3,0 2 1,4-5 1,-4 4-2,5-6 1,-1 4 0,0-3-2,1-1-3,-1 1-7,4 3-3,-4-2-5,1-1-7,-5-1-10,4 4-13,1-3-10</inkml:trace>
  <inkml:trace contextRef="#ctx0" brushRef="#br0" timeOffset="74868.2822">6231 9599 457,'4'0'36,"0"-3"-10,0 3-5,-4-3-5,9 3-4,3-4-4,-4 1-1,4 0-2,5 0-2,-1 1 0,0-1-2,1 3-5,-1-3-4,1 0-6,-5 0-7,4-1-9,-4 4-7,1-3-8,20 0-10</inkml:trace>
  <inkml:trace contextRef="#ctx0" brushRef="#br0" timeOffset="75078.2943">6252 9791 458,'0'0'37,"0"0"-8,0 0-7,4 0-4,4 0-6,4-3-1,0 3-4,1 0-2,-1-3-4,0 3-5,9-6-6,-5 1-6,5-2-3,-5 1-6,4-3-10,1 2-7,-1 2-6</inkml:trace>
  <inkml:trace contextRef="#ctx0" brushRef="#br0" timeOffset="75592.3237">7144 9586 350,'0'0'53,"0"0"-9,0-3-11,4 3-4,-4 0-4,8 0-4,0 0-3,5 0-4,-5 0-3,4 0-2,5 0-3,-1 0-1,4 0-1,1 0-2,-1 0 0,5 0-1,-5 0-4,1 0-6,-5 0-4,5 0-4,-1 0-7,-7 0-7,3 0-9,-4 0-10,29 6-11</inkml:trace>
  <inkml:trace contextRef="#ctx0" brushRef="#br0" timeOffset="75861.339">7746 9387 413,'0'0'49,"8"0"-7,0 4-9,0-1-6,9 10-4,-9 1-5,4 2-6,1 3-2,3-2-3,0 6-1,5-6-3,-5 5 0,5-1-2,-5 1 1,4-1 0,1 1-1,-5-4-1,1-1-3,-1-1-3,-4 3-2,-3-5-3,3 2-2,-8 0-4,4-8-4,-4 2-7,0-1-4,-4 1-6,4-10-7,-8 11-10</inkml:trace>
  <inkml:trace contextRef="#ctx0" brushRef="#br0" timeOffset="76131.3545">8000 9327 397,'0'0'41,"0"0"-9,-4 3-4,-5 2-7,1 5-3,4 5-3,-4 5-5,-4 0 0,-1 4-2,-3 8-4,4-2 1,-5 0-3,5 0 1,0 2-2,-1-2 0,-3-3 0,4 1 0,0-3 0,3-4-1,-3 1-4,4-5-2,0-1-3,-1-6-5,5-5-3,4-2-4,-4-3-7,4 0-8,0-7-2,0-4-5,25-59-8</inkml:trace>
  <inkml:trace contextRef="#ctx0" brushRef="#br0" timeOffset="76497.3754">8204 8831 321,'4'-3'36,"1"3"-4,3 0-3,-4-3-4,4 3-6,0 0-3,0 0-3,1 0-2,3 0-2,-8 0-2,8 0 1,1 0-5,-1 0 3,-4 0-1,0 0-1,0 3 1,-4-3-1,5 6 2,-9 1 1,4-1 2,-4 4-1,0-3-3,0 3 0,0 0 1,0-4 1,-4 5-3,0-1 0,-1-1 0,1 1 0,0 4 0,-4-5 1,4 1 2,4 3-2,0-10 0,0 3 1,0 2-1,0 2 0,0-4 1,0-3 0,4 5-2,0 2-2,0-1-1,9-2 1,-5-1 0,0-6 0,4 0-2,-4 5 0,5-5-2,-1 0-3,0 0-7,1 0-2,-5-2-6,8-1-6,-4-3-9,1-4-11,-1 1-8,37-3-13</inkml:trace>
  <inkml:trace contextRef="#ctx0" brushRef="#br0" timeOffset="76757.3903">8888 8890 411,'0'0'44,"0"0"-9,0 0-7,0 3-6,0 11-3,0 2-8,0 2-1,0 1-3,0 3-2,0-1-1,0 3 0,0 1-2,-4 2 1,4 3-2,0 0 0,0 5 0,-4-4 0,4-1-1,-8 0 0,-1-1-5,5-5-5,4-4-4,-8-1-8,8-3-6,-4-5-9,0 2-6,0-3-9</inkml:trace>
  <inkml:trace contextRef="#ctx0" brushRef="#br0" timeOffset="76989.4036">8634 9251 401,'0'0'62,"-4"-3"-10,4 3-9,0 0-9,0 0-7,0 0-7,0 0-3,0 0-4,0 6 0,8-6-2,5 6-3,3-6-1,0 0-1,5 3-1,-5-3 0,5 0-2,-1 0 0,5 0-2,-5 0 1,5 0-5,-5 0-8,1 0-7,3-3-7,-3-3-13,-1-7-20</inkml:trace>
  <inkml:trace contextRef="#ctx0" brushRef="#br0" timeOffset="79325.5372">9703 8930 254,'0'0'39,"0"0"-3,0 0-2,0-4-5,0 4-2,0 0-2,0 0-5,0 0 2,0 0 0,0 0-2,0 0-2,0 0-1,8 12-3,-8-3 1,4 7 0,4 0-2,-4 5 0,0-1-2,1 9 0,-5 1-2,4 10-1,-4 6 0,0 0-1,0 0-3,0 2-1,0-2 0,-4 0-1,4-3-1,-5-6 0,1-4 0,0-1-1,4-5 1,-4-7 0,0-1-2,4-6 2,-4-5-1,4-2 0,0-2 0,0-4 0,0 0 0,-4-4-1,4-5 2,-4-5-2,4-15-1,-4-1 2,0-7 0,-5-6-2,5-6-1,4-5 0,-4-8 1,4 2-1,0-2 2,0 11-1,0 1 0,0 4 1,0 3 1,0 10-2,4 3 2,-4 1 0,4 2-1,5 7 0,-5 0 1,8 6 1,-4 1-2,0 4 3,9 3 3,-5-1 0,0 1-1,5 3 3,3 1-3,1 2 2,-5 0-1,4 2 0,1 4 1,-1 4 0,1-1-1,-5 7 1,5 1-2,-5 6 1,5-3 0,-5 7-2,-4 4 1,0 0-2,1 0 1,3 5-2,-8-2 2,-4 2-1,1 1 1,-1 2 1,-4 4 0,0-5-1,-9-4 1,5 2-1,-4 1 1,-4-7-3,0 0 2,-1-1-3,-3-2 2,-5-6-1,1-2-1,-5 1 1,1-4-3,3 0-5,-3-1-4,-1-6-5,1 1-5,-1-4-5,1-3-5,3-3-7,-3 0-12,3 0-17</inkml:trace>
  <inkml:trace contextRef="#ctx0" brushRef="#br0" timeOffset="80241.5896">8745 9257 137,'0'0'9,"0"-3"-2,0 3-1,0 0 0,-4 0 4,0 0 2,4 0 0,0 0 6,0 0-3,0 0 2,0 0 3,-5 3-5,5-3 6,0 0-4,0 0 1,-4 0-4,4 0 0,0 3-1,0-3-2,0 0 4,0 0-4,0 0 1,0 3 1,0-3-1,0 0-1,0 0 2,0 0 0,0 0 3,0 0-3,9 0-2,-1 0 0,0 0 1,0 2-3,0-2-1,1 3-1,3-3-2,0 3 1,4-3-1,1 0-2,-1 0 1,1 0-1,-1 0 0,4 0-2,5 4 2,-5-4-2,-3 0-1,3 0 0,1 0 0,-1-4 1,5 4-1,-9-3 0,5 0 0,-5 1 0,0-1 0,-3 0 0,3 0-1,-4-3-4,1-1-7,-5 1 1,-4 3-2,4 0-2,-8 3-4,8 0-5,-8 0-8,0-4-7,0 1-12</inkml:trace>
  <inkml:trace contextRef="#ctx0" brushRef="#br0" timeOffset="80729.6175">8884 9046 144,'0'0'15,"0"0"3,0 0 1,0 3 2,0-3 2,0 0 0,0 8-2,0 1 0,4 4-5,8-7 3,-8 4-2,-4 0 3,5 7 1,-5 4 2,0 1-2,0-1-3,0 4-1,0 2-3,0 3-1,-5 2-3,1-5-1,4 0-3,-8 2-1,8-5-1,-4 3-2,0-2 0,4-1-1,-4-3 0,4 1 0,0-5-6,-4-1-7,0 0-9,4-5-9,-4-4-9,-1 2-10</inkml:trace>
  <inkml:trace contextRef="#ctx0" brushRef="#br0" timeOffset="83745.79">4864 11999 387,'0'0'52,"0"0"-8,4 0-7,-4-3-5,0 3-2,0 0-6,8 0-4,0 3-3,4-3-3,-3 4-3,-1-4 0,0 6-3,4 2-1,-4 1 0,9 1-3,-9 3-1,8-2 0,1 5-2,-5 0 1,9 1-2,-5-4 1,0 4 0,-3 2 0,3 4-1,-4-6 0,0 4-6,-7-8-1,7 2-3,-8-2-1,4-5-4,-4 5-1,0 0-2,0-12-3,5 2-6,-9-3-6,4 0-9,-4-3-6,16-14-12</inkml:trace>
  <inkml:trace contextRef="#ctx0" brushRef="#br0" timeOffset="84105.8106">5273 11883 318,'-4'-3'36,"4"3"-7,0 0-3,0 0-3,0 0 0,0 0-3,0 3-2,0 1 0,0 8 0,0 3-3,0-3 0,0 3-2,-4 4-1,0 0 1,0 5 1,-5-1-1,1 3 1,0 4-1,-4 4 0,-5 8-1,5 1-3,0 3 0,-4 2-3,-5 0-2,5-4-1,-1 2-1,1-3 0,8-6-2,-9 3 2,9-4-4,-4-4-1,4-2-4,0-3-3,-5-4-1,5-6-1,0-1 0,4-2-3,0-1-2,0-4-2,-5-1-5,5-4-5,4 2-2,0-3-7,-4-3-3,4 0-7</inkml:trace>
  <inkml:trace contextRef="#ctx0" brushRef="#br0" timeOffset="84420.8286">5596 11933 422,'0'0'40,"0"0"-6,5-3-3,-1 3-8,0 0-4,0 0-2,8 0-5,-4 0 0,-4 0-5,5 3 0,3-3-2,0 0-1,0 0-2,5 0 0,-1 0 0,1 0 0,-5-3-1,4-1 0,-3 4-4,-1 0-3,-4-3-5,0 3-4,0-3-4,-4 0-6,5 3-6,-5 0-7,-4 0-9,0 0-6</inkml:trace>
  <inkml:trace contextRef="#ctx0" brushRef="#br0" timeOffset="84639.8411">5609 12128 295,'0'0'51,"4"-3"-3,-4 3 1,0 0-6,0 0-3,8 0-8,4 0-4,1 0-4,-1 0-4,0 0-6,5 0-2,3-6-5,0 6-2,1-3-1,-5-7 0,5 4-1,-1 4-6,-3-4-3,3-1-4,1 4-5,-5 0-1,0-3-7,1-1-11,-5 1-10,4 4-17</inkml:trace>
  <inkml:trace contextRef="#ctx0" brushRef="#br0" timeOffset="85887.9125">6657 11580 244,'0'-3'39,"0"3"-1,0-2-5,0-1-4,0 3-3,0 0-3,0 0-1,0 0-4,0 0-2,0 0-1,0 0-2,0 3 3,4 2-3,-4 1 0,4 7-1,4 3 1,-4-2-5,0 5-2,5-5-1,-9 6 0,8 0-2,-4 2 0,0 2-2,-4-1 1,4 0-1,0 3 0,0-2-1,-4-4 0,0 3-3,0-6-3,0-1-6,0-6-2,-4 1-6,0 1-7,4-5-6,-4-1-7,0-3-4,0 0-6</inkml:trace>
  <inkml:trace contextRef="#ctx0" brushRef="#br0" timeOffset="86185.9296">6448 11821 251,'0'0'28,"0"0"-3,0 0 0,8 4-3,-4-1 2,13 0-1,-5 0 0,4 0-1,1-3-4,3 0 0,1 0-1,-1 0-2,1-3-2,-1 0-2,1 0-4,-1-5-1,-8 1-2,9 1-1,-9 0 0,4-1-1,-3 1-2,-1 3-2,0 0-6,-4-1-5,1 3-5,3-2-3,-4 0-6,-4 3-6,4 0-5,1-4-4</inkml:trace>
  <inkml:trace contextRef="#ctx0" brushRef="#br0" timeOffset="86555.9507">6481 12139 270,'0'-3'27,"0"2"5,8 1 0,4 0-2,1 0 0,3 0-2,-4-7-4,5 7-3,-1-9 0,4-1-3,-3 1-3,3 9-3,1-8-2,-5 4 0,5-2-3,-1 3-4,1-3 0,-5-1 0,0 4-2,1 0 0,-5 3-4,0 0-4,5-2-5,-5 2-3,-4 0-4,4 0-4,1 0-5,-5-3-4,4 0-4,4 3 7,1 0 5,3-6-7</inkml:trace>
  <inkml:trace contextRef="#ctx0" brushRef="#br0" timeOffset="87704.0164">7275 12155 325,'0'0'39,"0"-3"-7,0 3-7,0 0-2,4 0-3,-4 0 1,0 0 0,8 3-6,-4 4-1,5-1-2,-1 7 1,-4 1-2,4 8-1,0-7-1,5 0-2,-9 9 1,4-8-3,-4 5-1,4-2-1,0-2-1,0 3 0,-3-8 1,-1-1-2,0-1-1,-4-1 1,4-2 0,-4-6 1,0 3-2,0-1 0,4-3 0,-4-3 0,0 3 0,0-5 0,0-11 0,0 0 0,0-1-2,0-4 2,0-5 2,0-4-2,0 3 0,0-5 0,4-1 0,-4 0 0,0-1 0,4-2 0,0-1 0,-4-1 0,0 1-2,0 1 2,0-4 0,-4 0 0,0 1 0,4-1-2,-8 3 2,0-2 0,-1 2 0,1-3 0,0 7 0,0-4 1,4 7 0,-4-2 1,4 5-1,-5 0 3,1 5 0,8 4 0,-4 3 0,0 0 2,0 3-1,4 2-1,-4 4 1,4 1-3,0 5 0,0 0 0,0-3-2,0-2 1,4 5 2,-4-2-2,8 2 0,-4 0 0,8 0 1,-3 0 1,3 2 1,-4-2-1,8 0 0,-3 0 1,3 5-1,1-5 0,3 3-1,0-2 2,1 6 0,8-7-2,-1-3 2,-3 3 0,8-4-1,3 3 0,1-2-3,4-4 2,0 1 0,4 3-1,-4 0-1,4-1 0,0-2 0,-4 6 0,0-3 0,0 0 0,4-4 1,-4 3 0,4 0 1,4-2 2,-4 3-1,4 0 0,0-4 1,5 4-1,-9 0 1,8 0-2,-8 1 3,4-4-3,-4 6 1,0-3 0,0 0-1,0-1 1,4 1-3,0 0 2,5-3-2,-5 2 2,0-2-3,4 4 3,-4-1-3,0 3 3,1-3-1,-5 3-1,0 0 0,0 0 1,0-3-2,4-3 0,0-1 2,4 1-3,-4 0 4,4 2 1,1 0-1,-5-6 1,0 0 1,4 7-1,-4-3 0,0 3 1,-4-4-3,5 3 1,-5 0-1,4 1 0,-4 0 0,0 3 0,0 0-1,0-3 1,-4 3-1,0-3-1,-4 3 1,-1-3 0,-3 3 1,0-4-2,-4 1 2,-1 3-1,1-6-1,-9 4 2,1-1-2,-1 0 1,-3 0-2,-5 0-3,0-1 0,-4 1-2,-3 0-1,3 0-4,0 0 0,0-1-4,-8 1-1,0 0-4,0 0-1,0 3-5,0-2-8,0 2-8,-4-4-11,0 2-12</inkml:trace>
  <inkml:trace contextRef="#ctx0" brushRef="#br0" timeOffset="89898.1419">7934 11654 220,'0'-3'34,"0"-3"1,0 3-2,0 0-1,0-1-3,0-2 2,0 1-1,0 5-5,0-3-2,0 0-4,0 3-3,0 0-2,4 3-1,-4-3-2,4 3 0,-4 12 1,4 4-4,1-2 1,-1 4-2,-4 4-2,4 2 0,-4 2 2,0 1-3,4 0-1,0 4 0,-4-3-1,0 3 0,0-4-1,0 0 0,0-3 1,0 2-2,0-2 1,0-6 0,-4 1-2,4-5 0,0-1 2,0-9-2,-4-1 1,0 0 0,4 1 0,-9-7 0,9-3 1,-4-4-2,-4-2 1,8-4-3,-4-1 1,0-5-2,-4-5-1,8-8-1,-4 2 1,0-1 1,-1-5-1,5-1 2,0 1 0,0-1 1,0 1-1,0-3 3,0 9-1,0 3 0,0 0 1,0 2-2,0 4 2,5 5 0,-1 2 0,-4 1-1,8 4 3,4 2 0,-4 1 2,5 3 1,3 3-2,-4 0 0,5 0 0,-1 6 2,-4 0 0,1 7-1,3 0 0,0 1-1,5 5 0,-5-1 0,-4 4-2,1-1 0,3 4 1,-4-4 1,1 3 0,-5 1 0,0-1-1,4 3 1,-8-2-2,5-1 2,-5 2-2,-4 1 2,0 0-2,-4-2 0,4-4 1,-9 6-2,5-5 2,-8 2-1,0 5 0,0-9 0,-1 6 0,5-9 0,-4 2-2,-1-4 0,-3 0 1,0-2 1,-1-2-3,5-1-5,0-4-3,-5-6-5,1 3-2,4-3-5,-1 0-8,1-6-9,0 0-12,4-10-7</inkml:trace>
  <inkml:trace contextRef="#ctx0" brushRef="#br0" timeOffset="90294.1646">8778 11899 372,'0'0'41,"0"0"-6,0 0-4,0 0-2,8 0-5,-8 0-3,0 0-5,8 0-3,0 0-2,8 0-3,-3 0-1,-1-3-2,4 3 0,1-6-2,-1-1 0,5 1-2,-5 0 0,4-4 0,-3 5-7,3-1-6,-7 0-5,-1 2-8,-4 1-8,4 3-7,-3-3-3,3 3-7,21 13-2</inkml:trace>
  <inkml:trace contextRef="#ctx0" brushRef="#br0" timeOffset="90670.1861">9441 11778 347,'0'0'35,"0"0"-3,0 0 0,0 0-1,4 0-3,4 7-6,-4-7-6,12 6 0,-7 7-3,3-4-1,-4-1 0,0 2 0,1 3-2,7-1-4,-4 0 1,5 0-2,-1 1-1,0-2-1,5 2-1,-5 0 0,1-2 0,-1-2-1,0 4 0,1-7 0,-1 4 0,-4 1-1,5-2 0,-5-2-1,0 2-3,1-4-2,-5 1-2,0-2-2,0-1-1,-4-3-4,4 3-3,-8 0-5,4 0-6,1-3-11,-5 0-6,-9-6-12</inkml:trace>
  <inkml:trace contextRef="#ctx0" brushRef="#br0" timeOffset="90963.2028">9723 11662 335,'0'0'44,"-4"4"-6,0-1-2,0 3-6,-4 10-6,0-2-4,-1-1-3,5 6-2,-8 2-4,4-1 1,0 3-4,-5-3 0,1 6 1,0-5-3,4 1-2,-1-2-2,-3 3 0,0-6 0,4 5-1,-5-4-5,5 1-3,0-8-4,0 5-1,4-6-4,0-1-6,0-4-6,-1-2-4,5 0-5,0-3-7,9 0-7</inkml:trace>
  <inkml:trace contextRef="#ctx0" brushRef="#br0" timeOffset="91421.229">9899 11410 289,'0'-7'32,"0"4"-3,4-3 0,-4 6-1,9 0-2,-9 0-1,8-3-1,-4-1-2,4 1-4,-4 3-2,4 0-3,0 0-1,-3-3-1,3 3-1,0 0-1,0-2-1,0 2-1,-4-3-2,1 3 0,3 0-3,0 0 0,-4 0 0,-4 0-2,4 3 1,0-1 1,-4 1 0,0 4-2,0 5 1,0-2 0,0 1 1,-4 2-1,0-1 2,4-4 0,-8 5 1,4 0-1,-4 0 1,3-2 0,1 5-2,0-1 1,0-3 0,-4 0-2,8 1 1,0-5 0,-4 5-2,4-1 2,0-2-2,0-4 0,0-1 1,4 1 0,0-2-1,4-1 0,5-3-1,3 0 2,-4 0-4,0-7-4,1 1-6,-1 1-3,4-1-6,-3 0-9,-5-1-10,0-2-13,25-18-11</inkml:trace>
  <inkml:trace contextRef="#ctx0" brushRef="#br0" timeOffset="92362.2828">7938 12181 153,'0'0'12,"0"0"0,0 0 3,0 0 1,0 0 3,0 0 3,4 0 0,-4 0 0,0 0 2,4 0 1,1 0 1,-5 0-2,4 0 0,-4 3-2,0-3-4,0 1-5,0 6-2,0-7-3,0 13-3,0-4 1,0 5-4,0-1 0,0 0 0,0-5-3,0 4-10,0 1-9,0-2-9,0-1-8,0-1-13</inkml:trace>
  <inkml:trace contextRef="#ctx0" brushRef="#br0" timeOffset="104724.99">11541 11251 217,'0'0'23,"4"0"1,-4 0-5,0 0-4,4 0 3,4-3-4,-4 3 5,5-4-4,-1-5 1,0-4-6,4 2-2,-8-5-3,9 0 0,-1 2-2,0-5 0,-4-2-1,5-3 0,-1-4 2,0 1 2,-4-4-3,5-2 1,-1 1 0,-4-1-3,4-4 2,-3-2 0,-1-4 0,0-4 2,0 1 1,5 2 0,-9-2-1,8 0 0,-4-4 1,0-2 2,-4-2 2,5-2-1,-1 1-2,-4-3 0,4-4 1,0 5 1,-4-5-2,9 2 1,-5-7 1,8 2-2,-4-8 5,1-4 1,7-9 1,1-6-3,7-2-1,-3-4-3,-1-2-2,9 1-1,0 7 1,4 1-3,0-1 0,-1 0 0,1 1 0,0-4-2,0 4 0,-4-1 1,4 6 0,-1 0-2,1 4 2,-4-4-1,-4 3-1,3-1 0,-7 1 2,0 4 0,-1 7-1,1 6 0,-5 5-1,5 6 2,-5-1-2,-3 5 0,-1 2 2,0 3-2,1 0 2,-5 3 0,0 0-2,-4 0 2,1 5-1,-1-4-1,0 3 2,0-4-1,0 6 0,1-6-1,3 7 2,0-4-1,0 0 0,5 0 2,-1 1-2,1 2 1,3-3 2,1-3 1,-1 7 1,5-4 1,3-6 2,1-2 0,4-4-3,8-1-1,0 4-1,-1-5 0,14-2-1,-1 4-1,8 4 1,-3 2-1,7 0 0,-8 0 2,1 0 0,-5 3 0,0 3-1,0 0-1,-3 4 1,-5 2 0,8 4-1,-4 3-1,0 2 0,-4 7 0,-4 2 0,0 4-1,-8-1 2,-1 8-1,-3-1 0,-8 6 0,-1 0 0,-8 3 1,-3 0 4,-1 2-1,-4 11 2,-4 0 1,0 0-1,0-2-2,-4 8 0,0 2 1,-5 0-3,-3 1 1,0 2-1,0 0-1,3 2 0,-3-2 0,4-6-1,0 1 1,0 2-1,3-8 1,1 1-1,0-7 0,4-1 0,0-2-1,0-1 0,0-3 1,4-3 0,-4 0 0,13-3-2,-1-3 1,0-7 0,1-5-1,-1 2 0,4-3 0,1-1-1,-1 1 3,0-5-1,-3 0 0,3-1-1,-4 1 1,5 0 1,-5-2 0,0 3 0,0-3 0,1-1 0,-9 3-1,0 2 2,-4 1-1,0 2 0,4 5 0,-4-5 2,-4 0-1,4 1 0,-8 2 0,0 2 0,-5-5-1,1 9 1,0-4-2,-1 8-2,-3-1-4,4-2-5,-5 3-4,1 1-6,4-2-5,-1 1-7,5-3-10,0 2-9,0-4-14</inkml:trace>
  <inkml:trace contextRef="#ctx0" brushRef="#br0" timeOffset="106012.0636">15406 5728 335,'0'0'52,"0"3"-7,0-3-2,0 0-9,4 0-7,-4 0-3,0 0-1,12 0 2,0 0-2,5-3-3,3-7-3,1-1-2,-1-2-5,1 1-3,-1 4-2,1-2 0,-1 4-2,-4 0-2,1-1-4,-1 4-4,1 0-4,-1-4-3,-4 3-4,0-3-3,5 1-3,3-4-9,-7 1-10,-1-2-11,17-19-12</inkml:trace>
  <inkml:trace contextRef="#ctx0" brushRef="#br0" timeOffset="106603.0974">15856 5162 449,'0'-3'35,"8"-4"-6,-4 6-2,9-6-5,-1-2-4,4 3-5,13-1-1,-5 1-5,1 4 0,0-3-2,-1 4 0,1-2-2,-1 0 0,-3-1-1,3 4 1,-7 0 0,-1 4-2,-4-1 1,1 1-1,-5 6-1,4 0 0,-4 2 1,-4 3 0,-4-3-1,4 1 0,-4-2 0,0 8 0,-4-3-1,0-2 2,-4 2-1,0-3 0,4 1-1,-8-1 2,3 5-2,1-3 2,0 3-1,4-2 0,0-7-1,0 1 2,0 4-1,4-4 0,0-4 0,4 0 0,-4 4 0,8-5 0,0 7 0,4-8 0,-3 2 0,3 0 0,0 1 0,0-2 0,5 1 0,-5 3 0,4 4 0,1-5 0,-5 2 0,4 6 0,-7-1 3,3 0 2,0 4 1,-4 1-1,5 3 0,-9-3 2,4 1-1,-4 4-1,0-1-2,-4 2 2,0-6-1,0 3 0,-4-6 0,0 2-1,-8-4 1,-1 4 2,5-5-2,-8 2 0,-1 0-1,-3-5-2,0 2 0,-1-1 1,1-5-2,-5 1 1,0 1-1,1-2 1,3 2-2,-7 1 1,7-4-2,5-6-3,-5 0-3,5 2-4,-4-2-3,3 0-4,5 3-3,0-3-2,8-5-9,-5-1-7,9-4-11,0-9-7</inkml:trace>
  <inkml:trace contextRef="#ctx0" brushRef="#br0" timeOffset="106869.1126">16789 5211 452,'5'-3'30,"3"3"-1,0 0-4,0 0-6,4 0-4,1 3-4,-1-3-2,4 0-3,1 0-2,3 0 0,-3 0-1,3 0-2,1 0 0,-1-3-1,0 0 0,-3 0 2,3-4-1,1 3-5,-5-3-8,-4 4-7,1-3-8,-5 2-8,-4 4-11,0 0-8</inkml:trace>
  <inkml:trace contextRef="#ctx0" brushRef="#br0" timeOffset="107069.124">16810 5520 341,'0'3'40,"0"0"-6,4 0-5,-4 4-1,8-7-2,0 0-3,5 0-4,-1 3-4,4-6-4,1-1-3,-1-2-3,5-4-1,-1 1 0,1-2-2,3-2-1,-3 4-2,-1-3-6,5 0-8,-9 2-7,4 1-8,-3 4-8,-1-5-9,50-15-11</inkml:trace>
  <inkml:trace contextRef="#ctx0" brushRef="#br0" timeOffset="107343.1397">17780 4930 383,'8'0'37,"1"-3"-4,-5 3-4,-4 0-5,8 0-4,-4 3-4,0 6 0,0 6-4,4 4-3,-4 3 0,-4-1-3,0 6 0,0 3-1,0-1-2,0 4 0,5-3-4,-1 3 3,-4 1-1,0 4-4,4-8-5,0 0-6,-4-12-6,0 1-6,0 0-8,0-8-8,-4-1-5,-4 14-9</inkml:trace>
  <inkml:trace contextRef="#ctx0" brushRef="#br0" timeOffset="107557.1519">17612 5132 429,'0'-7'43,"4"4"-8,5 0-6,3 0-3,0 1-4,5-4-6,-1 3-3,4-4-5,1 4 0,3-3-3,1-1-1,0 1-2,-1 3 0,5 0-3,-1 1-2,5-4-5,-8 3-3,3-1-6,-3 4-2,0 0-10,-1 0-12,-12 0-13</inkml:trace>
  <inkml:trace contextRef="#ctx0" brushRef="#br0" timeOffset="107771.1642">17576 5712 479,'4'0'42,"0"0"-6,12 0-7,9 0-7,3-3-5,1 1-4,4-11-2,-1 1-1,1-1-4,0 2-1,8-2-2,-4 0 0,0 2-7,-5-1-8,-3 2-8,-4 2-9,-1-1-15,-3-1-21</inkml:trace>
  <inkml:trace contextRef="#ctx0" brushRef="#br0" timeOffset="108783.2221">18677 5456 358,'0'0'50,"0"0"-7,0 0-6,4 6-2,-4 12-5,8 1-6,-4-2-1,4 6-4,1-3-2,3 6-6,0 1 1,-4 0-4,5 3-3,-5-1 0,0-2-2,0 0 0,0-5 0,1-5-2,3-1 0,-8 0 0,0-6-1,0-5 2,-4 1-2,4-3 0,-4-3 1,0 0-2,0 0 1,0 0 1,0-6 0,0-9-2,0-4 0,-4-4 1,4-3 1,-8-4-2,4-7 1,-4-6-3,-1-6 0,5-5-2,-8-8 1,4 2-1,0-2-1,-5 1 2,5-1 1,-4 2 1,4 1-1,4 2 1,-5 4 1,1 7-1,4 3 1,-4 7 1,4 6 0,0 2 0,4 3 0,0 4 0,0 5-2,0 2 3,4 5-1,0-1 1,0-3-1,8 2 3,1 2 0,-1-4 0,8 3 1,-3-1-1,3-5 2,5 2 0,-1 5 0,5-4 0,-4 0 0,11 5 1,-3 2 1,0-7-1,8 4-2,8 2 2,0-1 2,8-4-3,5-1 2,3-5 1,5-1-3,4 2 1,-1 1-1,9-5 0,4 2 1,4 0-1,4-2 1,1 6 0,-9-6 0,4 5-2,4-2 1,0-1 1,0 7-1,0 1-1,-4 1-2,0 4 1,-4-1 0,0 1-1,0 1 0,4-1 1,-8-1-1,-4 1 0,4 0-1,-4 3 1,-5-1-2,-3 0 2,0-3-1,-5 1 0,1 0-1,-1 2 2,-12 1-4,5-3 4,-9-1-4,0 3 2,-4-3 0,-8 4 2,0 0-4,-5 0 2,5 0 2,-8-1-4,-5 1 1,-7 0-2,3 0-2,-3 0-3,-13 3-2,0 0-3,-4 0 0,0-2-5,0 2-6,0 0-6,-8 0-5,-5 2-7,-15-2-12,3 6-15</inkml:trace>
  <inkml:trace contextRef="#ctx0" brushRef="#br0" timeOffset="109648.2715">19508 4992 313,'0'-3'49,"0"-2"-4,0 5-7,4 0-7,-4 0-2,4 0-4,0 5-2,4 1-2,-4 2-1,1 8-4,-1-2-2,4 2 0,-4 5-3,0 4 0,0-4-4,0 4-1,0 2 1,0 3-4,0 1 1,1 4 0,-5-5-2,4 3 0,-4 4 1,4-7-1,-4 2-1,0-5-1,0-3 1,0-5 0,0-5-1,0-1 0,0-4 0,0 1 0,-4-7 0,0 3 0,-1-6-1,-3 0 0,0-6-2,4-7 1,0-9 1,-8 1 0,8-9 0,-5 0-1,1-11 2,8-1-1,-4-1 0,0 0-1,0 1 2,4-1-1,0 6-1,4 7 2,0 1 0,0 5 0,4 2 1,1 8-1,3-2 0,0 5 0,0 1 1,1 7 0,-1 0-1,0 3 1,1 0 2,3 3 0,0 0 1,1 4-1,-5 4 1,8 1-1,1 4 0,-5 2 2,1 1-1,-5 5 0,8-5 2,-7 5-3,-1 6 1,-4-1 2,0 1-2,-4 3 0,0 1 0,-4 2-1,0 1 0,-4-4-1,0-1 0,4-2 0,-12-3-1,0 0 0,4-8 0,-5 3 0,-3-4 0,4 1-2,-5-2 2,1-1-2,-1-1 1,5-6 1,-8 4-3,3-4-2,1-7-4,0 3-3,-5-4-3,5 3-2,-1-4-1,1 0-1,0-4-4,3 3-2,5-9-4,4-6-5,-4 0-6,8-1-5,0-5-3,0-5-7</inkml:trace>
  <inkml:trace contextRef="#ctx0" brushRef="#br0" timeOffset="109875.2845">20192 5198 220,'0'-6'24,"8"5"3,4-3-3,0 1-3,-3 0-5,-1 3 2,0-3-4,0 3-2,4-3-1,1-1-3,-1-5-3,0 3 0,0 2-1,9 3-2,-9-6 1,9 4-2,-5-6-1,0 2-5,1 1-9,-5-4-8,0 3-8,33-19-16</inkml:trace>
  <inkml:trace contextRef="#ctx0" brushRef="#br0" timeOffset="110320.31">20802 4669 329,'0'-1'38,"0"1"-5,0 0-3,0 0-1,0 0-3,4 0-2,-4 0-5,0 0-4,0 0 2,4 0-1,-4 1-1,4 9 0,0 6-4,-4 1-2,8-1 1,-8 3-1,4-2 1,-4 3-4,8 0-1,-8-1-2,0-1-1,5 1-1,-1-2 0,-4-1 2,0 0-3,0-5 1,4 2 0,0-3 0,0-3 0,0 3 0,0-4 0,-4 1 0,4-1-1,4-3 0,-4-1 0,5 3 0,-1-5 0,0 0 0,0 0 0,9-5 0,-9 5 0,0-2 0,4-4 0,-4 0 0,5-1 0,-1 1 0,0-2-3,9-2-5,-9 4 0,-4-4-4,4 1-2,5 4-2,-9-4-4,4-1-3,-3 1-7,-1-1-8,0 5-3,-4-4-7,0-4 1</inkml:trace>
  <inkml:trace contextRef="#ctx0" brushRef="#br0" timeOffset="110606.3263">21072 4606 295,'0'-7'36,"0"4"2,0 3 1,0 3-1,0 4-4,0 12-3,0-2-2,4 5-3,-4 2-4,0 0-2,0 8-1,0 1 0,0 4-3,-4-1-5,0 1 0,4-1-2,-9 1-2,9 3-3,0-4 1,-4 1-1,0-2-3,4-5 1,0 0-1,4-6-1,-4 5-3,0-9-3,0-4-5,4 0-5,-4-1-5,0-6 0,0 1-4,0-6-4,0 0-7,0-1-7,0-3-8,0-24-9</inkml:trace>
  <inkml:trace contextRef="#ctx0" brushRef="#br0" timeOffset="111056.3521">21350 4505 293,'4'0'32,"0"-3"0,5 0 1,3 0 4,-4-4-4,4 4-7,1 0-4,-5 0-4,4 3-5,0-3-4,1 0 3,-5 3-4,4 0 0,-4 0-1,0 0-1,1 0 0,-9 0-2,4 0 2,-4 3-1,0 0 1,0 0 1,4 3-1,0 4-1,-4 1 0,0 2-1,0-4 1,-4 7 2,0-5-3,4 5 2,-4 0 1,-5-1 1,5 0-2,0 0 0,-4 1 3,8 0-2,-4-2-2,4 2 2,-4-7 0,4-1-1,0 2-1,0-4 0,4 0-1,-4 1-1,4-1 0,8-4 0,1 1-3,-1-3 1,0 3 1,0-3-2,5 0 0,-5 0 0,5 0-6,-1-3-4,0 0-6,-3-2-6,-1 2-5,0 3-8,5 0-12,-13 0-14,12 8-18</inkml:trace>
  <inkml:trace contextRef="#ctx0" brushRef="#br0" timeOffset="115274.5934">16069 7473 270,'0'0'28,"0"-3"-3,0-8-3,4 5-1,-4-1-1,4-2-6,0-1 2,0 2 0,0-1 0,0-4-3,-4 5 3,0-1 0,0-4-2,0-1-4,-4 1 1,0-3-4,0 3 0,-4 2 0,0-2-3,-4-1 0,-1 1-1,1 1-2,0-1 2,-1 2-1,1 1-1,-8-2 0,7 2 0,-7 5 0,8 2 1,-5 0-2,1 3 1,0 3 0,-5 5 0,1 5 0,7-1-1,-3 3 0,0 1 0,3 3 0,1-2-1,4 6 2,0-3-1,3 2 0,1 2 0,4-5-1,0 2 2,0-7-1,4-4 0,5 3 0,-1-4-1,8-3 2,-3-6-1,-1 0 0,4 0 1,1 0-1,-5-3 0,0-6 2,5-7-2,3 2 0,0-2 1,-3 1 1,-1-1 1,5 1 1,-5-1 2,0 1 1,5-1-1,-5 2 3,-3 1 0,3 4 2,-8 1-1,8 2 1,-7 2-1,-5 4-1,0 0-1,0 4 0,-4 2 1,0 2 1,0 11-2,0 5-1,0 4-2,-4-1 1,-4 7-1,-1 2-1,1 1-1,0 6-1,0 0-1,0 0 1,0 3-1,-1-3-1,5 3 1,-4-6 0,0-1-3,0-2-4,0-4-5,-1-2-1,5-1-7,0-2-2,-4-4-3,4 0-5,-4-5-9,8-3-8,0-8-12,16 1-12</inkml:trace>
  <inkml:trace contextRef="#ctx0" brushRef="#br0" timeOffset="115569.6102">16663 7284 351,'0'0'37,"0"0"-6,0 0 0,8 3-4,0-3-5,4 7-7,-4-7-2,9 3-5,-5 0-3,4-3 0,1 0-1,-5 0-1,4 0-1,5-3-1,-5-3 0,5-1 0,-5 1-4,5 1-7,-9-4-6,0-1-11,5 4-14,-9-1-6</inkml:trace>
  <inkml:trace contextRef="#ctx0" brushRef="#br0" timeOffset="115767.6216">16687 7508 289,'0'0'33,"4"0"-3,4 0-1,9 0-5,-1 0-5,1-3-5,-1 0-3,4 0-5,1 0 0,-1 0-3,-3-7 2,3 4-5,1-2-7,-1-5-8,1 0-10,-1 4-8,-4-2-9</inkml:trace>
  <inkml:trace contextRef="#ctx0" brushRef="#br0" timeOffset="116452.6607">17682 7065 388,'0'0'34,"0"0"-1,0 1-3,0 11-6,4 2-3,-4 5-2,0 2-2,-4 2-3,4 6-3,-4-2 0,0 3 0,0 4-1,0-1-2,-5-1-1,5-2-1,4 0-2,0-3 1,0-1-3,-4 4-1,4-1 0,0-6 1,0 1-1,0 5 0,0-12-1,-4-1 0,4-3 0,0-8 0,0 1-2,0-6-1,0 0-2,-8-9 2,8 1 1,-4-18-1,4-1 2,-8-3-1,8-2 1,0-4 0,0-4 1,-4-3-2,4-2 1,0-4 0,4-10 1,-4 5-2,4-5 1,4-3 0,0 5 0,0 11 1,0 0 2,1 6 1,-1 10 1,0 6 1,0 5 3,-4 3 0,0 5-1,9 2 1,-5 2 1,0 1-3,0 6 1,5 0-1,3 0-2,-4 3 0,5 0-1,3 0-1,1 10 0,-5 5 3,4 1 0,1 5 0,-5 4 0,1 6 1,-1-1-1,-4 3 1,1 1-1,-1 3 2,-4 0-3,0-1 0,-4 1-1,4 0-1,-3 3-1,-1-4 1,-4-2-1,0-4 1,-4 4 0,-1 0-2,1-3 0,-8 3 1,0 0 0,0-4-1,-5 7 0,1-7 0,-1-6 0,1-1 0,-4 1 0,-1-5 0,1-1 0,-1-2-2,1-8-6,-1-2 0,5-2-5,-5-4-4,5-3-2,4 0-2,-1-7-3,1 1-6,0-8-4,8-5-12,0-4-10,0 3-4</inkml:trace>
  <inkml:trace contextRef="#ctx0" brushRef="#br0" timeOffset="116723.6762">18366 7195 400,'8'0'36,"4"-3"-2,-4 3-8,5 0-6,-5 0-5,4-2-5,4 2-1,-3 0-2,-1-3-4,0 3 1,1 0-1,-1-3-2,0 0 0,-4 3-2,5-3-5,-5 0-8,-4-1-8,8-2-10,-4 0-9,1-4-5,23-7-11</inkml:trace>
  <inkml:trace contextRef="#ctx0" brushRef="#br0" timeOffset="117258.7068">18996 6838 306,'0'0'33,"8"-4"-8,-8 4 5,0-1-3,4 1 2,-4 0-1,9 5-3,-9 4-6,8 7-1,-8 1 0,0 6-4,4 4 0,-4 0-3,0 1 1,0 6-2,0 2-4,-4 4 1,4 3-1,-4 0-3,0 0-1,-5 0 1,5-3-3,-4-4 1,4 4 1,-4-4-4,0-2-4,4-1-6,-1-3-1,-3-1-5,8-8-4,-4 1-7,4-8-7,0 2-6,0-10-5,0 6-9</inkml:trace>
  <inkml:trace contextRef="#ctx0" brushRef="#br0" timeOffset="117838.74">19680 6771 280,'0'-3'22,"0"-4"-2,0 1-7,0-2 2,0 2-2,0-1 3,0 1-1,0-4 0,-4 1 0,4 4 3,0-1-3,-4-1 0,-5 1 0,5 0 0,-4 2-3,4 4 0,0 0-5,0 0-1,-4 0-2,0 4 0,-1-1-1,-3 6 0,4 1-1,-4-2 2,-5 8 0,5 0 1,-4 7-1,-1-2 1,1 11 1,-1 4-1,1 1 1,0 9 0,-5 3 1,9 5-2,-4 2-2,3 1 1,1-1-1,0 0-1,3-2-2,1-5 1,0-3 1,8 0-2,4-6 0,8-4 0,-3-5-1,3-8 2,4-3-1,1 0 0,3-7 0,1-10 0,-5-3 2,0 0-2,1-6 0,-1 1 1,1-8 3,-5-6 1,0-1 0,0-6 1,-3 5 0,-1-1-2,0 2 2,-8-3 0,0 9 2,0-2-3,-4 3 0,-4 2-1,-1 2 0,-7 5 0,4 4-2,-5 0 1,1 4-2,0 5-1,-1 1 0,-3 4 2,3 2-3,-3-2-5,4 5-6,-1 0-3,-3-1-5,-1 4-3,1-1-8,3-2-9,1-5-11,-4 5-11</inkml:trace>
  <inkml:trace contextRef="#ctx0" brushRef="#br0" timeOffset="119334.8256">16658 8798 304,'0'0'42,"-4"-3"-1,4 3-5,0 0-4,0 0-9,0 0-2,0 0-1,0 0-1,4 6-1,-4 13-3,0 2 0,5 2-2,-1 3-2,4 4-1,-4 0 0,4 5-3,0 0-1,0 5-1,-3 9-1,3 1-1,-4 2-2,4-3 0,-8-1 1,4-2-1,0-6-1,-4-4 0,0-5 1,0-3-1,0-7 0,0-5 0,0-3 0,0-6 0,0 3-1,-4-7 2,0 0-1,-4-3 0,4 0 0,-4-9 0,-1-2 0,5-15 0,0-4-1,-4 0 2,0-10-1,4-6 0,0 0-1,-5-10 1,5 4 0,0-2 0,0 1 0,4-1 0,0 8 0,0 3 0,0 3 0,4 4 0,0 6 0,-4 1 0,9 5 0,-1 2 0,0 4 0,4 3 0,-4 3 0,5 3 1,-1 3-1,0-1 3,5 4 1,-1 3 0,4 0-2,-3 0 2,-1 3 0,5 0-1,-1 4-1,1 7 2,-5 2-1,0 0 1,5 5 0,-9 1 0,5-2-1,-5 0 2,0 3-2,-4 4 2,-4 4-2,5 0 0,-9 0-1,0-1 1,0 3-3,0-1 2,0 1-1,0 4-1,-9-1 1,1 1 1,-4-7-2,0 4 1,3-6 0,1-1-1,-8-4 0,4-6 0,-5-1 0,5-2 0,-4-1-1,3-4 2,-3 1-2,4-5-3,-5-5-4,5 0-4,-4 0-2,-1 0-1,5 0-2,0-3-5,3 1-4,1-8-7,0-2-10,4-1-8,0 2-6</inkml:trace>
  <inkml:trace contextRef="#ctx0" brushRef="#br0" timeOffset="119594.8405">17469 8899 443,'0'0'30,"8"0"-1,-4 0-9,5 0-3,3 0-7,-4 0 0,4 0-5,5 0 0,-1 0-1,0 0-1,-3 0 0,3 0-1,-4-3-2,5 0-2,-5-3-5,0 3-6,-4-1-6,5-2-7,-9 3-6,0 0-8,0 3-8</inkml:trace>
  <inkml:trace contextRef="#ctx0" brushRef="#br0" timeOffset="119791.8517">17485 9105 316,'0'0'35,"5"-4"0,-5 4-1,8 0-5,4 0-4,0 0-5,5-3-4,-1 0-7,0-3 0,-3-4-4,7 1-1,1 2-1,-1-1-7,-4 2-9,1-7-6,-1 7-8,-3-4-4,-1 2-8,4-1-5,17-4-5</inkml:trace>
  <inkml:trace contextRef="#ctx0" brushRef="#br0" timeOffset="120336.8829">17997 8651 364,'0'-3'34,"4"0"-2,4 0 1,1 3-7,3-3-5,0-2-7,5 2-1,-1 3-1,0-3-1,5-1-3,-5 4 0,1-3 0,-1 3-2,0 0 2,1 0 0,-5 0-2,0 0 0,1 3-1,-1 4-1,0 1 1,-8 1-3,4 4 1,1-2-2,-5 5 0,0-2 0,0 2 0,-4 0 1,0-2-2,0 5 0,0-4 0,-4 4 0,-4 0 0,-1-2 0,5 3 0,-4-3 1,-4 2-1,4-1 1,-1 1 0,-3 1-1,0 3 0,4-6 2,-5 2 3,5-1-1,-4 4-1,4-5-1,0-4 0,-1 6 2,5-5 0,0 2 0,0-6-1,0 4-1,4-1-1,0-7 0,0 1 1,4-3-2,-4 0 1,8-1-1,5-3 1,-5 0-1,4 0 0,0-3 0,5-1 0,-5 3 0,4-12 0,1 4 0,3-1-5,-8 0-1,5 6-5,3-6 0,-11 4-5,3-4-2,4 6-5,1-9-6,-5 3-9,4 1-9,-4-1-5,21-17-10</inkml:trace>
  <inkml:trace contextRef="#ctx0" brushRef="#br0" timeOffset="121021.9221">18910 8349 350,'0'-6'38,"0"6"-6,0 0-1,0 3-7,0-3-4,0 0-4,0 0-3,0 0 0,-4 0-2,-4 0-1,0 0-1,-1 7 0,1-3 0,4-4 0,-4 0-1,-4 4 1,4-1-3,-5 0-2,1-3 0,4 3 0,-4 0-1,3 7-1,-3-7-2,0 2 2,-1-2 0,1 0-2,0 7 2,0-4 0,3 0-2,-3-2 1,8-1-1,-4-2 1,4 9 0,0-10-1,4 9 0,-4-2 0,4-4 2,-4 3-2,4-1 1,0 1 3,0 1 0,0-1-1,0-3 1,0 10-1,0-5 0,0 5 0,0-1 1,-5 1-1,5-2 0,0 2-1,0 0 0,0-2-1,0 2 0,0 2 1,0-3-1,0 0-1,0 1 1,0-3-1,0 1 0,0-2 0,0-1 0,5 2 0,-5-4 0,4 0 0,0-2 0,0-1 1,4 0-1,4-3 0,-4 0 0,5 3 0,-5-3 0,4 0 0,5 0 0,-5 0 0,-4 3 0,4-3 0,-3 3 1,-1-3-2,0 5 1,0-5 0,0 3 0,-4 1 1,5 2-1,-9 0 3,4 4 0,0-2 0,0 5-1,-4-1 1,0 4-1,0-5-1,-4 5 2,0-2-1,4-1-1,-9 0 2,1-2-1,4 2-1,-4-4-1,0 4 0,0-8 1,-5 4 0,5 1 0,0-1-3,4-2 2,-4-1-6,-1-6-4,-3 3-5,4-1-5,0-2-2,0 0-5,-1 3-7,1-3-12,-4-3-12</inkml:trace>
  <inkml:trace contextRef="#ctx0" brushRef="#br0" timeOffset="135461.748">14771 12381 230,'0'-5'34,"0"2"-3,0 3 1,0 0-3,4 0-2,-4 0-2,0 0-1,0 0 4,4 8-4,0 5-5,9-1-1,-5 0-3,4 0-1,-4 1-2,5 0-3,3 1-3,-4 2 2,5 1-3,-1 2-1,0-1-2,-3 1 0,3 2 0,0 1 0,-3-3-2,-1-1 0,-4 1 0,9-2 2,-5 2-4,-4-5 1,0-1-5,0 3-4,1-5-1,3-4-3,-4 2-6,0-3-3,-4 1-3,5-6-2,-9-1-3,8 0-4,-4 0-5,8-1-5</inkml:trace>
  <inkml:trace contextRef="#ctx0" brushRef="#br0" timeOffset="135832.7692">15209 12327 225,'0'-3'35,"0"-4"-5,4-2 2,-4-1-3,0 6-4,-4-3-4,4 7-2,0-3-4,0 3-1,0 0-1,4 0 0,-4 0 0,0 0 1,0 0-1,0 3-1,-4 15 2,4-2 0,-8 7-1,4 3 0,-4 1 1,-5 3 0,5 7-1,-4 2-1,4 1-1,-5 0-1,1 3-1,-4 0-2,4-4-3,-5 4 1,1-3-3,-1 3-1,1 0 0,0 0 0,-1 0-1,1 0 2,-5 0-2,9-7 0,-4-2 0,4-4-1,-1-5-5,-3-4-4,8-5-1,-1-5-4,5-1-1,0-4-2,4-3-8,0-3-11,-4 0-6,4-3-11</inkml:trace>
  <inkml:trace contextRef="#ctx0" brushRef="#br0" timeOffset="136301.796">15676 12295 269,'0'-1'36,"0"1"1,0-7 2,0 7-4,4 0-2,-4 0-4,0 0-3,8 0-4,0-3-6,5 0 0,-1 3-6,0-3-2,-4 3-1,9-7-2,-5 4-3,0 3 0,1-3 0,3 0-4,-4 3-5,1-5-3,-5 2-5,0 3-5,-4-3-3,4 3-3,-4 0-7,0 0-6,-4-7-8</inkml:trace>
  <inkml:trace contextRef="#ctx0" brushRef="#br0" timeOffset="136551.8103">15668 12592 220,'0'0'35,"0"4"3,0-4 1,0 3-3,4-3-4,0 0 0,8 0-3,-4 0-2,5 0-4,3-3-5,0-1-4,1-2-3,-1-3-2,1 1-4,-5-2 0,8 4-2,-7 3 0,3-4-5,-4 2-4,1 2-7,-1 0-7,-4 3-6,4-3-5,-4-4-5,5 4-9,19 0-8</inkml:trace>
  <inkml:trace contextRef="#ctx0" brushRef="#br0" timeOffset="141790.11">17174 12681 264,'0'0'42,"4"0"-1,-4 0-5,0 0-3,0-3-5,0 3-5,0 0-1,0 0-3,0 0-4,4 0-1,1 3-2,7-3-2,-4 4-1,0 7-1,0-2 2,5 4-2,-5-3-1,4-1-1,-8-1-3,9 2 0,-5-1 0,0 1 0,-4-2-2,4 4 1,0-5-1,-8 2 0,4-2-1,1-4 0,-1 2 2,0-2-2,0 0 0,-4-3 0,0 3 1,0 0 4,4-3-1,-4 0 0,4 0-2,0-3 0,-4-3 1,0-2-1,0-14-1,0 1 1,0-8-1,4-1 0,-4 0 0,4-4-2,0-5 2,-4-4-2,0-3 2,0-4-2,-4-2-2,0 1 1,-4-8 0,0 5 2,0-5-2,-1 7 1,1 3 1,4 1 0,-4 5 0,4 6 0,0 4 0,0 1-1,0 5 1,0 3 0,4 5 0,0 3 0,0 2 0,0-2 0,0 2 0,0 1-1,0 0 0,0 1 2,0 4-2,0-2 0,8 1 2,-8-1 0,8 2-1,-4 2 0,4 0 2,0-1 1,5 1-1,-5-1 0,0 4-1,4-2 0,1-1 2,-1 3 0,4 0-1,1 0 1,3-4-1,1 4 0,-1-2 0,9-1 0,-5 0 2,5-4-1,4 4 0,4-1 1,-5-2 0,5-2 0,0 1 2,8 1 0,8-6 0,5 6 0,3-10 0,4 1-1,5 2 0,4 0 1,-1-1-1,1 1 0,0-2 1,8 3-3,0 0 3,-1-1-1,-3 4 1,4-1-1,0 8 0,0-4-1,0-4 1,8 7-3,0-2 1,-4-2 0,4 1 1,0-1-2,0 2 1,0-5 1,4 1-1,-4 2-1,0 5 0,1-1 0,-10 0 0,-3 2-1,4 1-1,-8 0 0,-1-3-1,-3-1 2,-4 3-1,-5-3 0,4 4 0,-7-3 0,-1-4 0,-4 1 2,-4-3-2,1 3 0,-1-1 0,-8 4-1,-5-2 1,5-1 0,-12 5-1,0 1-3,-5 0-1,1 0-2,-1 0-3,-7 3 0,-1 0-3,-4 0 0,1 0-3,-5 0-2,0 0-3,-4 0-1,-4 3-3,4-3-2,-4 0-6,0 9-12,-4-2-14,-33 7-14</inkml:trace>
  <inkml:trace contextRef="#ctx0" brushRef="#br0" timeOffset="142798.1676">17768 12012 235,'0'0'36,"-4"0"2,4-6-1,0 6-4,0-7-5,0 7 0,0 0-3,0-3-4,0-6-3,0 6-3,4-5-1,0 1-2,8 1-2,1 3 0,-1-4-2,0 4-3,5 3 1,-5 0-2,4-3 1,1 3-3,-5 0 2,4 3-2,1 0 0,-1 4 1,-4 2-2,1-2-1,3 1 3,-4-2-3,-4 3 1,5 4 0,-9-2 0,0 2-1,0 0 1,-4-2 0,0 8-3,0 0 3,0-5-1,-4 5 1,-4 2-1,-5 1 0,1 5 0,-4-6 0,3 8 1,-3-6-2,8 1 2,-4 2 0,-1-6-1,1 3 0,4-6 1,4 2 0,0-4 0,4 4 0,-4-3 1,4-2-1,0-1 0,0-1 2,0-1-1,4-4 2,0-1 1,8 0-2,-4-2 0,4-1 0,1-3-1,3 0 0,1-3-2,-1-1 1,0-5-1,1 3-3,-1-2-6,0 1-3,-3 1-1,-5-4-6,4 4-3,-4-2-8,1 2-4,-5-4-9,4 4-6,25-21-9</inkml:trace>
  <inkml:trace contextRef="#ctx0" brushRef="#br0" timeOffset="143836.227">18554 11798 161,'0'0'20,"4"0"5,-4 0 5,0 0 1,4 0-3,-4 0 0,4 3 3,-4 0-4,0 0 0,0 0-2,0 0-3,0 1-4,4-1-1,-4-2-1,-4 3-4,0-1 0,4 0-2,-4 0 0,0 0-1,-4 0-2,-9 1-2,13-1 1,-8 3 0,0-3 0,-1 2 0,5-5-2,-4 0 1,-4 0-1,-1 7 1,5-4-2,0 0 0,3 0-2,-3 0 1,4 0-1,4 1 0,0-1-1,-4 0 2,8-3-2,0 0 1,-4 3 1,-1-3-2,5 0 2,0 3-2,0-3 1,0 3 0,0-1 0,-4 4 0,4 1 1,0-4-1,0 3 0,0 1 3,0-4-2,0 5 0,0 1 0,0 4 0,4-3-2,1-2 1,-5 4-1,4-2 0,-4-1 0,4-1 0,-4 2 0,4-1 1,0 4 0,0-10-3,4 2 2,-4 1 1,4-2-3,-3-4 2,-5 3 0,8-3 1,4 0 0,-8 3 0,8-3-2,1-3 1,-5 3 1,0 0-2,0 0 1,0 0 0,5-3-2,-5 3 2,4 0-1,-4 0 0,1 0 3,-5 0-1,4 0-1,0 3 1,-4 6 0,4 4 0,-4-5-2,1 8 0,-1-2 1,-4 2 0,0-3 0,4 0 1,-4 1 0,0 2-1,0-2-1,0-4 0,0 2 3,-4 1-2,0-8 1,4 4 1,-9 4 0,1-7-2,8 2 0,-8-1 2,4-4-1,0 3 0,-8-3 0,3 1-1,-3-1 0,8-3 0,-8 0 1,3 0 0,-3 0-2,4 0 0,-8 0 1,3 0-3,-3-3-3,4 3-3,-1 0 0,5 0-3,0-4-3,0 1-4,4 0-7,4-6-8,-4-3-9,4-4-4,8 4-9</inkml:trace>
  <inkml:trace contextRef="#ctx0" brushRef="#br0" timeOffset="144383.2583">19074 12055 189,'0'0'28,"0"0"2,0 0 3,0 0-1,0 0-2,0 0 3,0 0-1,0 0 1,0 0-2,0 0-2,0 0-6,0 0 0,0 0-4,4 0-1,0 0-6,4 0-1,9 0-3,-5 0-2,8 0-2,-3-3-1,-1 3 0,5-3-1,-5 3-3,4-3-3,1-1-4,-5 1-3,1-3-2,-1-7-5,5 10-2,-9-5-9,4 5-6,1-7-5,-5 4-8,25-4-7</inkml:trace>
  <inkml:trace contextRef="#ctx0" brushRef="#br0" timeOffset="144938.29">19856 11899 232,'0'0'37,"4"-3"2,-4 0-1,0 0-1,0 3-4,0 0-4,0 0-4,0 0-2,0 0 0,4 0-1,4 0 0,0 3-3,-3 0-3,7 0-1,-4 2-2,4 1-2,1 4-1,3 0 1,0-1-3,1 2-3,-1 2 3,5 3-3,-1-5-2,0 2 0,1-1 0,-1 6-1,-7-2 0,3-2-1,-4 2 0,1 3 0,-1-8 0,0 5-1,-4-5 0,1-1-2,-1-1-1,0-2-3,0-4-2,-4 0-3,4 0-1,-3 0-4,-5-3-1,4 0-2,4 0-8,-8-3-8,4 0-5,-4 0-10,0 0-3</inkml:trace>
  <inkml:trace contextRef="#ctx0" brushRef="#br0" timeOffset="145252.308">20196 11764 270,'0'-3'44,"-4"3"-1,4 0-1,0 3-5,-5 4-3,1 4-6,-4 5-5,4-1-3,0 3-1,-8 4-4,4 2-1,-5 1-1,1-1 0,0 3-2,-5 0-2,1-1-3,0-2 0,3 4-3,-3-4 0,0-3-1,3 1-1,5-4-5,0 1-3,0-7-4,-1 3-4,5-6-2,0 1-3,4-4-7,-4-3-5,4-3-4,0 5-3,0-5-8,0 0-4</inkml:trace>
  <inkml:trace contextRef="#ctx0" brushRef="#br0" timeOffset="145731.3354">20392 11535 308,'0'-6'38,"4"3"-3,-4 0-7,0-1-3,4 4-2,-4-3-1,9 3-2,3 0-3,-4-3-3,0 0-4,0 3 0,1-3-1,3 3-1,-4-7-2,4 6 0,-3-2 0,3 3 0,-4 0-1,-4 0 0,8 0-2,-3 3 1,-1-3-2,0 0 0,-4 0-1,0 1 0,0 2 1,0 1 1,0 2 2,-4 4 2,0 2-1,-4-1 0,0 5-2,-4-1 3,4 0-2,-8 1 0,8 0-1,-5-1 1,5 0 1,-8-3-3,8 4 1,0-4-2,4-1 1,-4-1 0,4 3-1,0-4 1,0-1-1,0 2-2,4-4 1,-4 0 1,8-2-1,4-1-1,1-3 0,-1 0-4,0 0-4,0 0-2,1 0-5,-1-3 0,4 3-4,-7-4-6,-1 1-10,0 3-10,-8-3-12</inkml:trace>
  <inkml:trace contextRef="#ctx0" brushRef="#br0" timeOffset="178447.2066">22505 854 220,'0'-3'24,"0"3"3,0 0-1,4-7-2,-4 1-3,0 3-2,0-2-1,8 2-2,-4-7 4,-4 1 0,8 2 4,-4 1 1,0-2-2,1 2-4,-1 2-5,0-2 1,-4 0-2,0 2-1,4 1-4,-4 3-1,0 0 0,4 0-1,-4 0-2,-4 0 0,4 3 0,0-3 0,0 0 1,0 0-2,0 0-1,-8 0 1,-1 7-2,1 2 0,-4 4 0,4-2-1,0 2 0,-5 3 1,5 1-2,0 2 1,-4 5 2,-1 0 0,1 5 1,4 1 0,0 3 3,-5 4-2,1-4 0,0 5 0,4-3 0,4 4 0,-1-6-1,-3 7 1,8-4 0,0-2-3,0-1 2,0 0-2,0 4 0,4-5-1,-4 1 1,9 1-1,3-4 0,0 0 0,0-5 1,5-4-1,-1 1 0,1-1-5,-9-2-3,4-5-5,0-1 1,1-7-5,-5 4-4,4-4-4,-4 1-8,0-6-8,1-1-10,7-1-14</inkml:trace>
  <inkml:trace contextRef="#ctx0" brushRef="#br0" timeOffset="178878.2313">22763 1059 401,'4'-3'35,"-4"3"0,0 0-5,0 0-3,4 0-4,-4 0-6,0 0-3,0-4-5,4 4-1,0-3 1,0 3-2,0 3-1,-4-3-1,0 4 3,0 5 0,4-1-3,0 5 1,-4 0 0,0 2-1,4 0-1,-4 1 0,0-5 0,0 5-1,0 0-2,9-2 0,-9-1 0,0 2 0,0-3-1,0-3 0,0 1 0,0-4 0,0 0 2,0-4-2,8 1 0,-4 0 0,0 1 1,4-4-1,0 3 0,-4-3 0,9 0 0,-1 0 0,-4 0 0,5-3 0,-1-1 0,0 4-3,0-6-1,5-2-4,-1 2-2,-4-1-2,1 1 1,-1 0-3,-4-1-2,0 2-5,1 2-5,-1 3-3,-8 0-5,4-3-6,-4 3-3,-4-9-10</inkml:trace>
  <inkml:trace contextRef="#ctx0" brushRef="#br0" timeOffset="179144.2465">22975 960 287,'0'-3'39,"0"3"-1,0 0-2,5 0 2,-5 0-2,4 6-3,-4-2-8,0 11-1,0 0-4,0 1-3,0 3-2,0-2-1,4 5-3,-4 2-2,0 0-3,4 2 1,-4 1-3,0 0 0,-4 1-1,4-1-1,0 4 0,-8-4-1,-1-2-1,5 2 1,-4 3-3,0-4-5,4-3-7,0 0-4,4-6-7,0-1-10,0-2-7,0-7-8,0 2-6</inkml:trace>
  <inkml:trace contextRef="#ctx0" brushRef="#br0" timeOffset="179377.2598">23250 1520 381,'0'13'46,"0"-4"-8,0 4-4,-4-2-6,-5 5-7,5-2-4,-4 5-6,0-3-1,4-2-4,-4 9-1,0-9-1,-1 5-1,1-5 1,0 2-4,0 0 0,4-5-4,0-1-5,4-4-4,0-3-5,-4 1-3,4-4-7,0 0-8,0-4-8,12-39-10</inkml:trace>
  <inkml:trace contextRef="#ctx0" brushRef="#br0" timeOffset="179621.2738">23393 1315 380,'4'0'29,"-4"0"-7,4 0 1,-4 0 0,4 0-4,-4 0-4,9 0-4,-5 0-2,4 0 0,0 0-2,0 0-3,4 0 0,-3-3-1,-5 1-2,8-8 0,0 4 1,1-3-7,-9 2-10,4 2-6,-4-1-8,0 0-5,0-1-6,4-2-4,13-6-7</inkml:trace>
  <inkml:trace contextRef="#ctx0" brushRef="#br0" timeOffset="180215.3078">23659 1056 283,'0'-4'31,"0"4"-3,0-3-1,4 0 1,4-3-1,-3 6-1,-5-3-3,8-1-2,4 3-1,-4-2-4,0-1-4,1 1 1,3 3-2,-8 0-1,8 0-2,-4 0-1,1 0-2,3 0-1,-4 3 0,-4 1-2,4 0 0,-4 3 0,1-1-2,-1 4 0,0-4 0,0 3 0,-4-1 0,0 2-1,0 0 2,0-1-1,0-1 0,0 2 2,0-4-2,-8 0 0,4 1 0,-9 1 0,5-2 1,0 3-1,0-2 0,4-1 0,0-3 0,-1 1 0,1-1 0,4-2 0,-4 4 0,0-5-2,4 2 2,0-2 1,0 3-1,0 3 0,0-3 0,4 1 0,0-1 1,5 3-1,-1-6 0,0 3 0,0 0 2,4 1 2,-3-3-1,-1 2-1,4 1 0,-8-1 1,4 0 0,1 6 0,-5 1 0,-4-4 2,4 6-1,-4 0 1,4 3 1,-4 0-1,0-2 0,-4 1-1,0-1-2,0 0 1,-5 0 0,1-2 1,4-2-1,-8 4-1,4-5 0,-5 1-2,5-2 2,-4-4-1,4 3-1,-1-2 0,-3-1 0,0-3-4,-5 0-4,5 0-5,0 0 0,0 0-5,3-3-1,1-4-5,4 4-8,0-10-8,0 4-9,4-6-6</inkml:trace>
  <inkml:trace contextRef="#ctx0" brushRef="#br0" timeOffset="180613.3305">23901 711 332,'4'-4'26,"0"4"5,0 0 3,4 4 3,0 0-7,1 3-6,-1 5-3,0 4-3,4 2-1,-4 1 0,5 5-2,-5 3 2,0 5-2,0 4 0,0 1 4,1 6 0,3-4-5,-4 1-3,0 3-1,-4-2-2,5 1-3,-1-3 0,-4 1 0,-4-3-3,4-4 1,0 1-2,0 2-1,-4-6 2,4 4-2,-4 4 0,-8-2 1,8-2-2,-8-1-5,-4-3-3,-1 1-5,5-3-9,-4-1-6,-9-1-9,1-2-19,-1 3-15</inkml:trace>
  <inkml:trace contextRef="#ctx0" brushRef="#br0" timeOffset="182963.4649">16384 12351 302,'0'0'52,"0"0"-7,0 0-1,0 0-7,0 0-3,0-3-6,4 3-2,9 0-6,3-4-3,4-4-4,1-4-4,-1 2-2,5 4-1,-1-7-1,5 2-3,4 1 1,-4 4-2,-1-2-9,-7-1-3,7-1-8,-7 4-9,-5-4-10,1 7-14,23-5-17</inkml:trace>
  <inkml:trace contextRef="#ctx0" brushRef="#br0" timeOffset="196767.2545">13899 11516 183,'0'-6'23,"0"-1"6,4-4-3,-4 2 0,0 2-1,0-2-3,0-1 2,0 6-1,0-3-3,0 1-1,0 0-6,0-1 2,0-2-3,0 4 1,4-5-2,-4 1 3,0 2-3,0 4-3,0-5-2,0 2 0,0 3 1,0 0-1,0-1 1,0 4-1,0 0-1,0 0-2,0 0 0,0 4 0,0-4 1,0 6-1,0 0-2,0 15 2,-4-2-1,4 8 0,0 3 3,0 0 0,-4 5 0,0 2 3,0 3-2,4 3 0,-4 1 0,4 5 2,-4 1-3,-4-1 1,3 3-1,1-1-1,0 8-1,0-2-1,0 10 0,4 5 0,-4 4 1,0 7 0,-4-7 0,8 3-2,-4-2 1,4-7-2,-9-2 0,5-4 0,-4 6 2,4 0-2,-4-2 0,0-8 1,-1 2-1,1-4 0,4-6 0,-4-3 0,0 4 0,4-9 0,-9-1 0,5 0 0,0-6 0,4-1 0,-8-2 0,3 1 0,1-5 0,4 0 0,0-1 0,0-5 0,-4-1 0,4 1 0,0-5 0,4 0-1,-4-4 2,4-6-1,-5 7 0,5-5 0,-4 5 0,4-10 0,0 4 0,0-5 0,0 4 0,0-2 0,0-1 0,4 0 0,1 1 2,-5-6-2,4-1 0,4 4 0,0-4 1,4 0-1,1 0 1,-1 0-2,4-4 2,-3 4-1,3-1 0,0-2 0,1-1 0,3-2 0,1 3 0,-1 0 0,9-7 0,-5 4 0,1 1 0,4-1 0,3-1 0,1 4 0,0 0 0,0 0 0,3-4 2,1 7 2,0-3 0,4 0 1,4-2 2,-4 2 0,4 0-3,0 3 0,-4-3 0,8 0-2,4 3 1,5-4 0,-1 1 0,4 0-2,1 0 1,-1 0-1,5-1 0,-5-2 0,-4-2 0,5-5 1,7 7 1,-3 0 1,4-5 0,-1 1-1,1 1 1,-5 2 0,1-1 0,-1-4 0,1-1 0,12 3 0,-1 1 0,1 4-2,4-5 0,-4 1 0,-5 3 0,5-2-1,0 1 1,4-2-2,4-4 1,0 5 0,0 2-1,0-1-1,-4-2 2,4-4-1,-4 0 0,8 5 0,4-1 1,0-4-1,0-1 0,-4-2 1,0 3 0,-4 2-1,12-5 0,1 2 0,-5-2 0,4 3-1,-8-3 1,0 5 1,0-2-1,4 1 0,1 1 0,3-5 0,-8 1 0,-4 0 0,4-1 0,-4 5 0,8-5 0,0 0 0,-4 1 2,-4 0-2,0 2 1,-4 2 1,-4-2-2,8-1 2,-4 1-1,4-3 0,-4 0 0,-9 2-1,1 1 0,4 2 0,-13-2 1,5 4 0,4-4-2,-5 5 2,1-5-1,-1 4 0,-7 2 0,-5-1-1,1-4 2,-1-1-2,-8 4 2,0 4-1,0-2 0,0-2 0,0 2 0,-4 1 0,-4 0 0,-4-1-1,0 3 0,4 0 1,-8-2 1,-5 3 0,1-7-1,-4 4-1,-1 1 2,1-1-2,-5 3 0,-7-4 2,7 4 0,-8 0-1,5 0 0,-5-4 0,0 4 1,-4 0 0,1-3 2,3 4 1,-4-1-2,-4 0 0,4 3 1,1 0-1,-1-3-2,0-1 1,0 1-1,0 0 1,-4 0-1,5 0 0,-1 0 0,0-1 1,-4 3-1,8-2-1,-3-1 2,3 1-1,0 3 0,-4 0 0,5 0-1,-1-3 2,-4 0-1,0 3 0,0-3 0,-3 3 0,3-3 0,-8 3 0,4 0-1,4-4 1,-8 1 0,4 3 1,4-3-1,-8 0 1,4 0 0,-4-2 1,4 2 0,1-7-1,-5 4 0,4-4-1,-4 2 1,4-4 0,0 2-1,-4-6 0,0 2 0,4-8 0,-4 1 0,0-6 0,0-8 0,0 2 0,0-10 0,0-2 0,0-4 0,-4-7 0,4 4 0,-4-9 0,4 9 0,0-4 2,0 5-2,4-1 0,0-1 0,0 3-1,4-3 1,0 1 0,-3 1 0,-1-2 0,0 1 0,4 1 0,-8-5 0,4 7 0,-4 3 0,0-3 0,0 4-1,0-1 1,0 3 0,-4 0 0,4 3 0,0-3 0,0 4 0,0-1 0,-4 0 0,4 0 0,-4 4 0,4 3 0,-4-1 0,0 6-1,-1 1 2,5 3-1,-4-2 0,4 6 0,0-3 0,-4 6 0,0-2 0,4 6 0,0-8 0,0 4 0,0 4 0,0-3 0,-4 4 0,4 0 0,0 3 0,0-1 0,-4 7 0,4-3 0,0 4-1,0-4 2,0 3-1,0-1 0,0-2 0,-4 6 0,0-3 0,4 0 0,0 0 0,-4-1 0,0 1 0,-1-2 0,-3 2 0,8 0 0,-4 3 0,0 0 0,0-6 0,-8 3 0,4 3-1,-1-7 1,-7 7 0,4-3 1,-1 3-1,-3 3 0,0 0 0,3 4-1,-3-4 1,4 0 1,-5 0-1,1 0 0,0 1 0,-9 0 0,9 3 0,-9-4 0,5 0 0,-5 0-2,-4 7 3,1-4 0,-1-4-1,-8 4 0,4 1 0,-3 2 0,-1-6-1,0 0 0,0 1 1,-4-1 1,0 0-1,8-3 1,-7 5-1,7-5 0,-8 0-1,4 3 2,-4 0-1,-4 3 0,0-2 0,-4-1 0,-4 3 0,-1-3 0,-3 1 0,0-4 0,4 6 0,-5-5 0,5 6 0,-4 2 0,-5-2 0,1-4 0,-9 3 0,5 5 0,-13 2 0,12-10 0,1 7 0,-1-2 0,5-5 0,-4 0 0,-1 7 0,-4-7 0,5 3 0,-9-3-1,1 4 2,3-1-2,9-1 2,-5-2-1,1 3 0,3 1 0,-3-1 0,-1 0 0,5-2 0,-5 0 0,-3 0 0,11 2 0,-3-3 0,-1 4 0,5-1 0,0 0 0,0-1 0,-9-2 0,9 0 0,-5 1 0,5 2 0,-9 0 0,13-3 0,-4 1 0,4-1 0,4 3 0,-1-3 2,-3-1-2,4 4 0,-4 1 0,4-4 0,-9 0 0,5-3 0,-4 3 0,4 4 0,4-4 0,-1 0 0,5 2-1,-4-2 1,0 3 0,0 1 0,0-1 1,-4 0-1,4 1 0,-5-1 0,1-4 0,0 4 0,0 0 0,4 1 0,8-4-1,-4 3 1,0-1 0,-1 1-1,1 1 1,0-1 0,0 0 0,-8 1 0,8-2 0,-4 1 0,4 0 0,0 1 0,4-1 0,0 0 0,4 1 0,0-4 0,1 3 0,3-4 0,-4 4 0,4-3 0,0 1 0,-3-1 0,3 3 0,0 4 0,0-2 0,-4-2 0,5 3 0,-1-2 0,0-1 0,-4 2 0,9-1 2,-5-1-2,4 0-1,1 4 2,-1-4-1,4 0 0,-3-1 0,-1 2 0,5-1 0,-5-3 0,4 0 0,1 7 0,-1-4 0,1-4 0,-1 4 0,1 1 0,-1-1 0,0-3 0,9 0 0,-9 4-1,5-7 1,-1 3 0,5-2 1,-4 3-1,-1-1 0,1-3 0,-1 3 0,5 3 0,-5-3 0,5 1 0,4 2 0,-5-3 0,1 0 0,4-3 0,-1 10 0,-3-9 2,4-1-4,4 0 2,-9 0 0,5 4-1,0-1 1,-1-3 1,1 3-1,0 3 0,0 4 0,-1-10 0,1 6 0,0-3 0,-1-3 0,1 2 0,-4-2 2,3 0-4,1 0 2,-4 0 0,4 0 0,-5 3 0,5-3 0,-5 7 0,-3-4 0,4 0 2,-1-3-4,-3 3 2,3 0 2,1 4-4,-4-4 2,3-3 0,1 5 2,-1 1-2,-3 0 0,-1-2 0,5-4 0,0 6-2,-1-3 4,5 0-2,0 0 0,0-3 0,3 0 0,-3 0 0,4 0-2,4 0 2,-4 4 2,3-4-2,-3 3 0,0-3 0,4 0 0,0 0-2,4 0 1,-4 0 2,0 0-1,0 0 0,4 0 0,0 0 0,-4 0 0,4 0 0,0 0 0,0 0 0,0 0 2,0 0-4,0 0 2,-5 0 0,1 0 0,4 0 0,4 0 2,-4 0-2,0 0 0,0 0 0,0 0 0,0 0-2,0 0 2,0 0 2,-4 0-4,4 0 2,0 0-2,0 0-4,4-3-6,-4 3-4,0-7-5,0 1-9,5 3-11,-5-10-14,0 7-22</inkml:trace>
  <inkml:trace contextRef="#ctx0" brushRef="#br0" timeOffset="206052.7856">16233 15541 361,'0'0'42,"4"0"0,-4 0-9,0 0-6,8 0-8,4-3-4,1 3-4,-1 0-2,0 0-4,4 0-1,1 0 0,-1-3 0,5 0-3,-1 0 2,-8 0-1,5-4-2,-1 1 0,-4 3-6,-3-1-4,7 1-6,-8 0-6,5 0-6,-1 0-6,-4-2-3,4-5-8,29-5-7</inkml:trace>
  <inkml:trace contextRef="#ctx0" brushRef="#br0" timeOffset="206963.8377">17207 14926 325,'0'0'44,"0"3"-2,0-3-5,0 4-6,0-4-4,0 3-9,-8-3-3,8 1-6,-12 2 0,3 1-3,5-1-2,-4 0 0,-4 0 1,4-3 0,-1 3-1,-3 4 1,0-4 0,4 0 1,-5 0 1,1 4-2,-8-3 1,-1 0-1,5-1 1,-5 6-2,5-2 0,0-4-2,3 3 0,1-3-1,4-1 0,-4 4 1,3 1 0,1-4 1,4 0 1,0 0-2,0 4 0,4-7 0,-4 0 1,0 0 0,4 4 1,0 3 1,0-4-1,0-3-1,0 6 1,0 1 0,0-1 0,0 0 1,4 9-1,0-3-1,0 1 1,0 5-1,0 1-2,0-5 0,0 5 0,-4 5-1,4-5 2,1-6-2,-1 4 0,-4-1 1,8-2-1,-8-1 0,4 0 0,0 0 0,0-9 0,0 6 0,-4-4 0,4 1 0,-4-4 1,4 0 0,1-3 0,3 0-2,0 0 2,0 0-2,0 0 2,0-3-1,5 3-1,-9-3 2,12 3-1,-8-4 0,1 4 0,3 0 1,-4 0 1,0 4 0,5-1 1,-5 5 1,4 8 0,-8-1 0,8 3-1,-3 1 1,-5 2-1,4-2-1,-8-2 1,4 6 0,-4-3 1,4-1-2,-4-1 0,0 1 1,0-2 1,-4 2-1,4-3 0,-4-1 2,-4 1-1,-1-4-1,-3-4-1,8 2-1,-4-1 0,-4-2 1,3-1-2,-3-4 0,4 4-1,-4 0 1,-1-3-2,5 1-3,-4-1-2,4-3-3,-5 0 0,5 0-3,-4 0-3,4 0-2,4 0-2,0 0-2,0 0-2,-5-3-4,5 3-6,4-4-6,-4 4-6,4-6-8,4-5-7</inkml:trace>
  <inkml:trace contextRef="#ctx0" brushRef="#br0" timeOffset="209257.9689">17911 14972 254,'-4'0'33,"4"-3"2,4 3 0,-4 0 0,0 0-5,0-3 0,0 3-3,0 0-3,0 0-5,0 0-3,4 0-4,4 0-1,-8 3 0,0-3-1,0 3-2,0-3-1,0 10 1,0-5-2,0 1 0,-4 0-2,0 4 1,-4-1-1,0-1 0,-4 5-1,-1-3 0,1-2 0,4 4-1,-8-5 0,3 5 0,1-1 0,0-1-1,-1 0 0,5 2 0,-4-1-2,0-1 2,-1 3 0,5-1-1,-4-4 0,4 2 0,8 3 0,-8-2 0,8 1 1,0 1-1,0-3 1,0 1 0,0-5 0,0 1-1,8 2 1,-4-3 0,12-1 0,-4 2 0,1-4-1,-1 0-1,-4 0 0,4-3 1,1 0 0,-1 0 1,-8 3-2,4 0 0,5-3-3,-5 4-5,-4-1 1,4 3-1,-4-3-4,4 2-4,-4-5-3,5 6-7,-9-2-9,4-1-7,0 6-7,12 6-8</inkml:trace>
  <inkml:trace contextRef="#ctx0" brushRef="#br0" timeOffset="209957.0089">18435 14999 313,'0'0'39,"0"-3"1,0 0 0,0 3-3,0 0-8,0 0-5,0 0-4,4 3-2,0-3-3,5 0 0,-1 10-3,0-4-1,4 2-3,1 2-3,3 5 1,4-3-1,-3 3-2,3 1-1,1-1-1,-1-3 1,1 7 0,3-4 0,-3 1-1,-1-2 1,1 5-2,-5-1 1,0-3-1,-3 4 1,3-4 0,-4 1-1,1 0-2,-1-5 0,0-5 1,-4 0-3,1-2-4,-1 2-1,0 0-3,-4-2-1,4-3-2,-4-1-5,0 0-3,0 0-8,1-1-5,-5-3-7,0-5-3</inkml:trace>
  <inkml:trace contextRef="#ctx0" brushRef="#br0" timeOffset="210274.027">18836 14937 314,'0'-1'38,"-4"1"-3,4 0-2,-4 0-1,0 1-4,0 2-7,0 1-6,0-1 0,-4 6-3,0 4 2,-1 1-3,1 2 1,-4 0-2,0 2-1,-1 1 0,-3 8-1,4-3-3,-5 4-1,-3-4 1,3 6-3,1-4 0,4 4 0,4-3 0,-5-2-2,5 2 0,-4-3-4,4-1-4,-1-6-5,5-1-4,0-3-8,0-4-5,4-1-6,0-2-8,-4-6-3,-4 16-11</inkml:trace>
  <inkml:trace contextRef="#ctx0" brushRef="#br0" timeOffset="210845.0597">19520 14642 286,'0'-7'30,"0"7"-1,0 0-4,0 0 1,0 0-6,0 0-5,0 0-1,0 0-4,4 0 1,-4 0 3,0 3 2,0 4 0,0-4-2,0 5-5,-8 5-2,0 3 1,4-9-2,-4 6-1,-1 3-1,-3 0-1,4-2-1,-4 2 0,-1-1 1,5 0-2,-4 4 3,0-1-1,3 1-2,-3-5 2,4 2 0,-4 0 1,3-2-1,1-1 0,0-2 1,0 2 0,4-3-1,0 2 0,0-2 2,0-5 0,4 1 0,0-3-3,4 0 0,-4 0 0,4 4 0,4-4 0,0 0 0,0 0 0,0-3 0,5 0 0,-5 2-2,4 1 0,-4 0 1,5 1 0,-1-4 0,0 0-1,-4 3 0,5 0-1,-5 3-4,0 1-2,0-3-4,0 3-1,1-4-3,-5 3-4,4 1-6,0-1-4,0 0-9,5 1-5,-1-3-7</inkml:trace>
  <inkml:trace contextRef="#ctx0" brushRef="#br0" timeOffset="211996.1255">20712 14537 215,'0'0'28,"0"0"2,0 0-5,0 0 3,0 0-3,0 0-7,0 0-1,-9 6-4,1-6-1,0 6-1,4-2 0,-4 2 1,-5 0-2,5 1 2,-4 1-1,0 1 1,-1 1 2,1-7-3,0 3 1,-1 1-4,-3-1-2,4-4 0,0 1 0,-1 3-1,1 0-1,0 1-1,-1 2 0,5-4-1,-4 5 0,8-7 0,-4 3-1,-1-3 0,5 7 0,0-4 3,0 1-2,0 1 2,4-2-1,-4-3 3,0 0-3,4 4 0,0-1 3,4-1-2,-4 1 0,0 4-1,4-4 1,-4 0 0,0-1-1,0 2 0,0 2 0,0 4-1,0-4 0,0 2 1,0 2-2,0 3 0,0-2 0,0 2-1,0-3 1,0 1-1,0-1 0,4-3 0,0-3 0,0 0 2,0-1-1,5 1-1,-1-1 2,-4 0 0,4-6 0,4 0-1,1 0 0,-1 0 1,0 0-1,1 0 0,3 0 0,-4-3 0,0 3-1,1-3 0,-1 3 0,0 0 2,-3 0 2,-1 0 2,0 0-1,0 3 1,-4 3 0,0 6 0,0 3-1,-4 1-1,0-1 2,0 4-3,0-2 1,0-1-1,-4-2-1,0 2-1,0-3-1,-8-2 3,4-1-1,-5-1 0,-7-2 0,3 2-2,-3-1 0,0-2 0,-1 4 0,-3-7-1,3 4-3,-4-1-6,1-4-7,3-2-5,9-2-8,0 2-13,0-6-17,-29-14-19</inkml:trace>
  <inkml:trace contextRef="#ctx0" brushRef="#br0" timeOffset="267369.2927">17309 14387 208,'0'0'33,"0"0"-4,0 0-5,-4-3-2,4 3-4,-4-6-2,4 6-5,-8 0-4,4-2 1,0-1-1,0 0 0,-4 3 1,8-3 3,-9 3-1,1 0 0,8 0 3,-8 0-3,0 0 2,8 0-1,-4 0-1,-4 0 0,3 0-2,-3 0 0,0 0 0,0 0-1,4 0-2,0 0 0,0-4-1,-5 1-1,5 0 1,-4 3 1,0-6 0,-4 6-2,3-3 1,-3 3 0,4 0 1,0 0-2,-9 0 0,5 0-1,0 0 0,-5 0 1,5 0-1,-8 3-1,-1-3 0,5 3 0,0-3 1,-5 3 0,-4 3 1,1 1 0,3-7-2,1 3 1,-5 0 0,1 2 0,-1 1-2,1 4 1,-5-1 0,4-2 1,-3-3-1,-1 6-1,5 3 0,-5-1 1,-4 0 0,9 3-1,-1 6 0,1-2 0,3-1 0,-4 4 0,1-3 0,3 2 0,-3-5 2,3 1-1,-3 2 1,-1-5 1,5 2-2,-1 0 0,-3-1 1,3 0 0,-3 3-1,-1-2 0,1-2 0,-1 5 0,0 0-1,1-1 1,-1-2 0,1-2-1,3 2 1,-7 3 0,7-2-1,1 3-1,-1 0 2,1-1-1,-1 2 0,1-2 1,3 2-1,-3-2 1,0-2 0,3 2 1,-3 5-2,3-2 1,1 2-1,-5 3 1,5 4 1,0-3-1,-1-1 0,1 7 2,-5-3-1,9 3 0,-4-1-1,4 0 0,-1-2 0,-3 2 1,4-1-2,3-2 1,-3 0 1,4 1-2,0 0 2,0 3 0,3-1-1,1-3 0,4-3 2,-4 2 1,4-2-2,4-3 0,-4-2 0,9 5 0,3-5 1,0 2 1,-4 2-1,5-3 0,-1-2 0,4 8 0,1-5-1,-1-2 1,4 2-1,1-7-1,-1 5 0,5-1 0,-5-5 0,9 5 1,-4-5-1,3-1 0,-7-3-1,12-3 2,-1 1-1,5-4-1,4 0 1,0-2 0,-4-3-1,4 2 0,0 1 1,0 2-1,-4-6 0,3 3 0,-3-3 0,4 3 0,-8 0 0,0 1 0,4 2 0,-5-6 0,5 3 0,0 0 1,4-1-1,8-2 0,-4 3 0,0 0 1,4-3 0,0 0 0,-4 0 0,5 0 0,-1-3 0,0 0 0,0-2 0,-4-4 2,8-4 0,0 0-3,5 2 2,-5-2 1,4-1-2,1 1-1,-5 1 1,-4 2 0,0 0-1,-4 3 1,4 0-1,-4 1 0,4-1 0,1 4 1,3 0-2,0-2 1,0-4 1,0 2-2,5-5 2,-9-3 0,0 0 0,4-3 0,0 2 3,1 0-2,-5 0 1,4 5-2,0-2 0,-4 1 1,5 1 0,-1-2-2,-4 3 0,4 2-1,-4-1 0,0-1 1,1 1 0,-1-4 0,-4 5 2,4-1-2,0-4 0,4 2 0,-4-5 0,5 3 1,-9-1-2,4-2 1,-4 2 0,4 1-1,-4-3 1,4 3 0,-4 2 0,0-5 0,-4 4 0,8-3 0,-8 3 1,8 0-1,-4 0 1,-4 2 0,4 1-1,-4-1 0,0 5-1,0-4 0,0-1 0,0-2 2,-4 4-1,0-2 1,-5 0 0,1 1 0,4 1 1,-8-5 0,3 4-1,-3-1 0,4 2 0,-5-1 0,5 2 0,-4 1 0,4 0 0,-1-4 0,1 2 0,-4-1 1,4-1-1,-5 1 0,-3 1 1,3-2-1,-3-3 1,4 2 0,-5-2-1,1 1 0,-1-1-1,1 2 1,-1-5 0,1 0 2,0 5 0,-5-5 0,9 0-1,-9 2-1,1-2 0,3 2 0,-3-2 0,-5 6 0,5-2 0,-5 4-1,0-5 1,1 0-1,-5 2 2,0-2-1,1 4 0,-1-6 0,-4 3 2,0-1-2,4-1 1,-3-2-1,-5 3 0,4-4-1,-8-2 0,8 1 1,-4-4-3,4 1 3,-3 2 0,-1-2-1,0-1 1,-4-2-2,4 2 1,-4-2 0,4-3 0,-4 5 0,0-2 0,0-1 0,0 4 0,0-5 0,-8 6 0,4-4 0,-9-1 0,5-2 0,-4 3 0,0-2 0,-1 2 0,1 5 0,-4-5 0,-1 5 0,5-1 2,-4 1 0,-5 1-1,1 2 0,-1 2 0,-3-5-1,-1 5 2,-4 1-2,5-3 1,-5 6 0,5-1-1,-5 2 3,0-1 0,1 4-2,3-1 1,-4-4 0,1 8 0,3 0 0,1-7-1,-1 1 0,-4 3 0,-3 4 0,3-4 0,-4-1 0,-4 1-2,1 3 2,-5-7-1,4 9 0,-4-3 0,0 1 0,0 0 0,0 0 0,0 3 2,0 0 1,0-3 0,0 3 0,0 0 0,-4 0-1,0 0 1,4-3 0,-8 3 1,8 0-4,-4 0 2,4 0-1,-8-7 0,12 7-1,-4 0 0,0 0 1,0 0 0,1-6-1,-6 3 0,1 3 0,0 0 0,-4-4 0,4 4 0,-4 0 0,4 0 1,0-3-1,0 3 1,4 0-1,4 0 0,0 0 0,-4 0 1,9 0 0,-5 0 0,4 0 0,-4 0 0,5 0 0,-1 0 0,-4 3-1,4-3 0,0 4 1,-3-1-1,3 3 0,-4 1 0,4-1 0,0 0 0,5 1 0,-5-6 1,8 2 0,-3 1-1,3 2 0,-3 0 0,-1-3 1,4 1-1,-3 2 0,3-1-1,1-5 1,-1 3 0,-4 0 0,5 0 0,-1 0 0,5 4 0,-9-4 0,5-3 0,-1 6 1,-4-2-2,5-1 1,-5 0 1,9-3-1,-5 6 0,1-1-1,-1-2 1,4 4 0,-3-1 0,-1 3 0,5-2 1,-1-2-1,1-2 0,-1 6-1,1-2 2,4-4 1,-5 0 0,1 0 1,-1 0-1,1-3-2,-5 0 2,5 4-2,-1-4 0,1 0 1,-1 0 0,1 0-1,-5 0 0,1 0 0,7-4 0,1 4 0,-5 0 0,9 0 0,-8-3 0,7 0 0,1 0 0,-4 3 0,4-3 0,-1-1 0,1 4 0,0 0 0,-1 0 0,1 0-1,0 4 1,4-4 1,-5 0-2,5 0 1,0 3-3,0 0-3,4 0-6,-4 0-4,3 2-4,1-2-8,0 1-8,4-1-11,0 0-16,0-3-23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04T03:12:32.191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121 3758 161,'0'0'16,"0"0"3,0 0 0,0 0-2,0 0 0,4 0 3,-4 0-3,4 0-1,1 0-2,-5 0-1,4 0-2,-4 0 1,0 0 0,0 0 0,4 3-1,0-3 1,-4 4 0,4 5-2,-4 1 2,4-7 2,-4 5 0,0 1-3,0 7-5,0-2 3,0 2 0,-4 3 0,4-1-3,-4 4 1,-4-4-1,-1 4-1,1-5 1,4 9-3,-4-2 1,4 0 0,-8 1 0,3-1-1,1 0 0,0 1 0,0-4-1,-4 1 0,3 2 1,-3-2 0,4-1 0,-4 1 0,-1-4-2,1 4 3,4-5-2,-4 4-1,-1-2 0,-3 3-1,4-1 1,-5-2 0,1-1 0,4 4-1,-5-5 0,5-1 0,4 2 0,-5-2 0,-3 4 0,4-4 0,0-3 0,-5 1 2,1 2-2,4-6-1,-1 1 1,1-5 0,0 0-1,-5 4 3,1 0-3,4-6 1,-5-1 0,1 4 0,-1-1 0,5-3 0,-4 1 0,-1-1 1,1-3-1,4 0 0,-5 0-1,1 0 2,4 0-1,-5 0 1,5-3-1,0-1 0,-5-2 0,5 0 0,0-4 0,0 9 0,3-9-2,1 0 1,0 7 1,0-3 0,4 1 0,0 2 0,-5-3 0,9-1 2,-4-2-2,0 2 0,4 4 0,0-5 0,0 5 0,0-3 0,0 6 0,0 0 0,0 0 0,0 0 0,0 0 0,0 0 0,0 3 0,0-3 0,0 3 0,8 2 0,1 11 0,-5 0 1,4-2 0,0-1 1,4-1 0,-3 3 0,-5-6 0,4 4 1,-4-2 1,4 2-1,-4-1 0,4-2-1,-3-2 1,-1-2-2,4 1-1,-4 2 0,-4-2 1,4-4-1,0-2 0,-4-1 0,0 0 0,0 0 2,0 0 0,0 0 0,0-1 0,0 1-2,-4-7 2,0-5-4,4-4 4,-4 1-2,-4-4 1,-1-4 0,-3-4-2,4 4 2,0 3-2,0-9 0,4 2 2,-1 13-2,1-5 2,4 3 0,0 1-2,0 6 2,0-1-2,0 1 0,4-2 1,1-2 0,7 3 1,4 1-2,-4 1-1,9 2 0,-5-4-5,1 0-6,-1-1-7,-4 2-10,1-4-14,3 7-20</inkml:trace>
  <inkml:trace contextRef="#ctx0" brushRef="#br0" timeOffset="3369.1927">9302 4003 126,'0'0'2,"0"0"0,0 0 3,0 0 2,0 0 0,0 0 1,0 0-2,0 0-2,0 0 4,0 0-2,0 0 2,0 0-1,0 0-2,0 0 6,0 0-5,0 0-1,0 0 2,0 0 3,0 0-4,0 0 2,0 0-2,0-3-2,0 3 1,0 0 0,0 0 0,0 0-3,0 0 0,0 0-1,0 0 1,0 0-1,0 0-1,0 0 3,0 0-2,0 0 1,0 0-4,0 0 0,0 0 3,0 6 4,0-6 2,0 0-1,0 10-1,0-4-1,0 0 0,0-1 1,0 2 1,0-1 2,0 0-6,0 1 2,0-1 0,0 2 1,0-2-3,-5 4-1,5-4 2,0 4 2,0 1-2,0-2 4,0 1 0,-4 3 1,4 1 0,-4 2 3,4-3-5,0 1-1,-4-1 0,4-4-2,0 2 2,0 5 3,4-3-1,-4 1-1,0 2-2,0 0 0,0-2-1,4 2 0,0-1 0,1-3 0,-1 1 0,-4 1 0,4-1 1,0 0-1,0-2-1,0 2 1,4-1-1,-8 3-1,8 0 4,-4 5 0,5-9-2,-1 1-1,-4 1 0,8 1 0,-4-1-1,1 3 1,-5-2 0,4 2-1,4 0 1,-4-2 1,1 2-2,-1-1 0,4 4 3,0-5-1,-4-1 0,1-1-1,-1 1 1,4-2 1,-4-4 0,5 2-1,-5 2-2,8-4 1,-4 2 1,1 1-2,3-4 2,-4 0-1,1-1 0,3 5-1,-4-7 1,1 3 0,-1-2-1,0-1 1,5 0 1,-1 0 0,0 3-1,1-4 1,-1-2-2,0 0 1,-3 0 1,3 0-1,0 0 0,1 0 1,-1 0-1,1 0 0,-5 0 1,4 0-2,1 0 0,-5 0 1,0 0 0,0 0-2,1 0 2,-1 0 1,0 0-2,-3-2 3,7 2-3,-12 0 1,8 0-1,-4 0 1,1 0-2,-5-3 0,4 3 2,0-3-1,4 0-1,-7 0 0,-1 0 0,0 3-2,0 0 3,0 0 0,0 0 0,-4 0-2,0 0 2,4 0 0,-4 0-2,0 0 2,0 0-1,0 0 0,0 0 0,0 3-1,-4-3 2,4 6-2,-4-3 2,4 5-2,-4-1 2,-4 2-1,-1 1 0,5-4 0,0 0-1,0 2 2,-4-1-2,-4 2 2,3-2-1,1-1 0,4-1 0,-4 1 0,4-3-1,0 4 2,4-4-1,0-3 0,-4 3 0,4-3 0,0 0 0,0 3-1,0-3 0,4 0 2,-4 0 0,4 0-2,4 0 2,0-3-1,0 3 0,5-3 0,-5-4 0,8 1-1,-3 0 2,-9 1-1,8-1-1,-4-1 0,4 1 2,1-1-2,-1-2 2,0 4 0,-4-1-2,-3 3 0,7-4 1,-8-2 0,0-1 0,4 2 1,0 2-2,1 0 1,-5-1 0,-4 1 0,0-4 0,0 2 0,0 2 1,0-4-2,0-2 1,-4 1 0,0-2 0,-1 0 1,1 2-3,0 1 2,-4-2-1,0 2-5,4 2 0,0-1-4,0 2-3,-1 4-5,1-3-3,0-1-12,0 4-15,0-1-19</inkml:trace>
  <inkml:trace contextRef="#ctx0" brushRef="#br0" timeOffset="5354.3062">10894 4224 128,'0'0'12,"0"0"1,0 0-1,0 0 2,0 0 1,0 0-3,0 0 4,0-3 0,0 3-3,0 0 0,0 0-1,4 0-2,-4 0 1,0 0-2,0 0-1,0 0-2,0 0 0,0 0 3,0 0 2,4 0-2,-4 0-4,4 0 2,-4 0 0,4 0-1,5 0 2,-5 0 0,0 6-1,0-4 1,-4 4-2,8 4-1,-4-1-4,4-2 2,-3 2 2,-5-1 0,8-2 1,0 4-3,-8-4 2,4 4 0,4-2 1,0 4 0,-4-5 1,1 2-4,-1-4 0,4 2 1,-4-1-1,4 0 0,0 4 0,-4-1 2,5-9-2,-1 8 1,0-5-1,0 4-1,0-4 0,1 0 4,3 0 0,-4 4-2,4-4-1,-4 0-1,1 0 0,3-3 1,0 0 0,1 0 2,-1 0-2,0 0 1,0 0-1,1 0-1,3 0 0,0-3 0,-3 3-2,3-3 0,-4 3 0,1 0 0,-1 0-1,0 0 2,-4 0 1,1-3-2,-1 3 0,4 0 1,-4-3 1,-4 3 0,4 0 1,-3 0 0,-1 0-2,0 0-1,4 0 4,-8 0-2,4 0-1,4 0 0,0 0 2,-8-4 0,5 4 1,-5 0-2,0 0-1,8 0 2,-8 0-2,0 0 2,4 0 0,-4 0-2,-4 0-1,4 0 0,4 0 1,-4 0 0,0 0-1,0 0 1,0 4 0,-4-4-1,4 6 1,-4 0-1,0-1 0,-1 1 0,-3 1 0,0-4 0,8 6 0,-4 1 0,-4-5 0,8-2 0,-8 6 0,3-5 0,1-1 0,0-3 0,4 6 0,0-3 0,0-3 0,0 0 0,4 0 0,0 0 1,1 0-1,-1 0 0,4-3 0,-4 0 0,8 3 1,-8-6-2,5-4 1,-1 1 0,4 4 0,-4-2-1,0-2 1,5-1 0,-5 1 0,4 4-1,-4-1 1,0-4 0,-3 1 1,3 2 1,-4 1 3,-4 1-1,0-1-2,0-4 3,8 1-2,-8-1 0,0 5-2,0-7 2,-4 2-2,4-1-2,-4 1 2,-8 4-4,7 0-5,-3-4-6,0 1-7,-8 4-7,-1-1-14,1-1-15</inkml:trace>
  <inkml:trace contextRef="#ctx0" brushRef="#br0" timeOffset="8439.4827">1777 6224 225,'0'0'19,"0"0"4,0 0 1,0 0-2,12-3-5,4 0-2,-3-1-4,-5 1-3,4-10 0,5 2 0,-1 2-1,0-4 1,-3 0-2,-1-1 3,8 1-1,-7 4-3,-5 1 1,4-5-2,-8 4-2,0-4-1,-4 5 2,0 2-3,0-4 0,0 4 3,-8-4-2,4 7 0,-8-2 0,-1 2-1,-3 0 0,-4 0 2,7 3 2,-3 3 2,4-3 3,-9 0 2,5 6 0,-1-3 2,-3 5-2,4 8 4,3-3-2,1 1-1,0 5-1,-1-1 1,1 7 1,4 2-1,0 3 1,0 1-1,8 4 0,0 1-3,0-2 0,0-4-3,0 0 1,4-5-3,4-4 0,0 1-1,8-1-2,-3 1 2,-1-4-3,0-2 1,9-10 0,-5 4-3,5-9-1,-1-1-8,1 0 0,3-1-3,-3-3-3,3-2-9,1-7-14,-5-3-11,1 2-14</inkml:trace>
  <inkml:trace contextRef="#ctx0" brushRef="#br0" timeOffset="9065.5185">2256 5477 260,'0'0'31,"0"0"0,0-5-2,4 5-3,-4-3-2,4 0-1,-4-1-2,8-2-2,-4 3 0,0 3-1,0 0-5,5 0 1,-5-3-3,4 3-1,0 0-1,-4 0-2,4 0-1,5 3-2,-9 3 1,4-3-3,-4 4 0,0 1 0,-4 1 0,0 1 0,0-4-2,0 2 2,4 2-3,-4 2 1,0 1 1,0 1 0,-4 2 0,4 0-2,-8-2 2,4 6-3,-4-6 3,-1 5 2,1-2 1,0-1 1,0 0 0,0-1-1,0 0 1,-1-2 0,1-2 0,0 2-1,0-3 0,4-7 0,4 5-2,-4-2 2,0 0-1,4-2 0,0 2-1,0-3-1,0 0 0,0-3 0,0 3 1,4-3-2,0 4 1,0-4-1,4 0 1,0 0-3,0 0-4,1 0-5,-1-4-1,0 1-3,0 0-4,0-3-5,0 3-6,1-4-5,3 1-10,-4 3-2,4-12-11</inkml:trace>
  <inkml:trace contextRef="#ctx0" brushRef="#br0" timeOffset="9380.5365">2534 5631 302,'0'0'28,"0"0"-6,0 0 0,0 1-1,4-1-1,-4 0-1,4 7 1,-4-1-2,13 4 0,-5-4 0,0 0-2,-4 1-1,4-2-2,-4 1-2,5 3-5,-5 1 1,4 1-2,0 2-2,-4 3 0,4-8-1,1 1-2,-5 4 1,4-3 0,0-3 0,-4 3-2,4 0 2,-4-1 0,0-3-3,1 1-4,3-6-4,-8 6-5,4-7-5,4 0-3,-4 0-5,0 0-5,0 0-4,-4 0-5,13-7-6</inkml:trace>
  <inkml:trace contextRef="#ctx0" brushRef="#br0" timeOffset="9677.5535">2841 5632 208,'0'0'28,"0"0"3,0 0-4,0 0 1,0 0-1,-4 0-4,4 4-1,0-4-3,-8 3-1,4 6 2,-4 1-1,8 1-1,-9 2-1,5-1-5,-4-2 1,0 4-3,0 2-2,-4 0-3,3-2-1,1 2-1,0 2 0,-4 1 0,-1-2-2,5 2-2,-8-1 2,8-2-1,-1 0-1,-3-2-6,8 2-9,0-2-5,-4-1-7,4 0-8,0-4-5,4-2-7</inkml:trace>
  <inkml:trace contextRef="#ctx0" brushRef="#br0" timeOffset="10018.573">3079 6156 376,'0'0'41,"0"-4"-8,0 0-2,0 4-4,0 0-4,4 0-4,0 0-4,4 0-4,4 0-3,-3 0-2,-1 0-2,0 0 0,0 0 0,8 1-1,-7-1-2,-1 0 0,4 0-3,0 0-7,1 0-1,-5 0-5,8 0-7,-3 0-11,-1-1-4,0-3-7,0-2-3</inkml:trace>
  <inkml:trace contextRef="#ctx0" brushRef="#br0" timeOffset="10319.5902">3566 6079 321,'0'0'37,"4"0"0,0 0 0,-4 0 2,4 0-5,4 0-8,1 0-3,3 0-4,-4 0-2,0 3-5,4 4-1,-3 2-2,-1-2-1,0 2-2,4 2-3,-4 2 1,1-3-2,-1-6-1,4 6 0,-8-1 1,9 1-2,-1-4 0,-4 2-4,0 2-4,0-7-5,-8 3-3,9 1-6,-5-4-6,0-3-6,0 3-6,-4-3-5,4 0-4</inkml:trace>
  <inkml:trace contextRef="#ctx0" brushRef="#br0" timeOffset="10576.6049">3926 5979 317,'-4'0'44,"4"0"-5,0 3 0,0-3-4,-4 7-3,-4 7-5,-5-5-3,5 1-5,-4 4 1,0 2-1,-1 5-1,-3 4-4,4 2-1,-5 0-3,5 2-2,-8 1-3,3 0-1,9 2 0,-8-5-4,-1 3 3,1 1-4,4-3-5,-1-4-3,5-3-5,-4 4-3,-4-7-6,7 1-7,-3-5-10,4 2-11,-4-3-12</inkml:trace>
  <inkml:trace contextRef="#ctx0" brushRef="#br0" timeOffset="11545.6604">1417 6774 225,'0'0'38,"12"0"-4,4 0 4,9 0-3,-1-3-4,5-4 2,0 7-2,3-6-3,1 3-4,0 3-1,8-3-2,-4 1 0,0-1-3,8 3 0,-5 0-2,10-6-2,3 6 1,0-7-2,4 7-1,9 0-2,-5-3 0,1 0-3,-1 0 2,1 3-3,3 0-1,1 0-1,3 0 0,-3 0-1,3 0 0,5 0 0,-9-4-1,5 4 1,-4-3 1,-1 0 2,5 2-2,-1-4 1,-3 3-1,3 2-2,-3-3 1,-9 0-1,0 3-1,-7 0 0,-1 0 0,-4 0-1,-4 0 1,-9 0-1,5 3 0,-4-3 0,0 0 0,0 3 0,-5-3 0,-3 0 0,3 0 0,-7-3 0,-1 0 0,1 3-1,-9-7-1,0 1-3,5 3-1,-9 3-2,0 0-2,-4 0-2,0 0-4,-4-3-5,0 0-6,0-1-8,-4 4-6,-4 0-10,-4 0-11,-46 4-10</inkml:trace>
  <inkml:trace contextRef="#ctx0" brushRef="#br0" timeOffset="12429.7109">2473 7618 297,'0'0'34,"0"6"2,4-2 1,0-4-1,0 1-4,0 4-5,0-5-7,4 0-3,-3 0-3,3 0-2,0-5-2,4 5-1,-4-1-2,5 1-1,-1-13 0,0 7 2,-4-1-3,1-6 0,-5 6-2,4-3 0,0 0-1,-8 1-1,4 1 1,-4-5-2,4 1 2,0-3-3,-4 6 3,-4-1-2,4-3 0,-4 5 0,-8 2 1,4-3-1,4 5 1,-9-2-1,1 3 0,4 0-1,-9 3 2,5 0 3,-4 0 1,8 3-2,-5 3 2,1 7-1,8-4 1,-8 3 0,-1 0-1,1 7 0,8-4 1,-4 4-2,0-5 1,4 8 0,4-1 1,-9 1 1,9 5-1,0-3-1,0 2 2,0 1 0,0 0-1,9-5-1,-9 2-3,8-2 1,0-8 0,4 2-1,0-6 0,1-4-1,-1-4 0,4 1 1,1-3-4,-5 0-4,0 0-3,5 0-4,-1-3-2,-4-2-4,1-11-3,7 0-9,-8 2-9,5-8-12,-5 4-11</inkml:trace>
  <inkml:trace contextRef="#ctx0" brushRef="#br0" timeOffset="12753.7295">2956 7168 366,'0'-6'39,"4"3"-1,0-1-6,-4 1-3,0 0-4,4 3-4,4 0-3,1 0-1,-9 0-1,8 3-1,0 0 0,0 4-2,4 2 1,-8 1-4,5-1-2,-1-1-1,0 2-1,0-1-2,0 1-2,5-2 1,-5 2-1,0-1-1,-4-3 0,4 4 0,1-2-3,-1-5-7,0 3 0,-4-2-4,0-1-1,-4 0-6,4-3-4,0 0-8,0-3-8,5-4-7,-1-2-3,12-24-12</inkml:trace>
  <inkml:trace contextRef="#ctx0" brushRef="#br0" timeOffset="13023.7449">3242 7049 290,'0'0'36,"5"0"-2,-5 0-4,0 0-1,4 0-3,-4-3-5,-4 6 1,4 0 1,0-3-2,0 3-1,-5 12-3,-3 1 1,0-1 2,-4 3-2,4 4 0,-5 2-4,-3 1-1,0 2-1,3 1-3,-3 2-1,4-2-4,-1 3 0,5-4-1,-4 4-1,4-7-1,4-3-5,-5 1-6,1-4-7,0 1-5,4-3-6,4-2-11,0-5-16,-4 22-19</inkml:trace>
  <inkml:trace contextRef="#ctx0" brushRef="#br0" timeOffset="14629.8368">4864 6715 263,'0'-6'28,"0"4"2,0 2-1,0-3 0,0-3-5,0 2 0,0-2-2,4 0 1,-4 3-1,4-1-1,0 0-3,-4-3-3,4 4-2,-4-3-2,4-1 0,-4 4-2,0 0-3,0-3 0,0 1-2,-4-2-2,0 1 0,0 0-1,-4 3 2,-1-4-2,-3 4-1,4-3-1,-4 3 2,-5 1-1,5 2 0,-4 0 0,-1 2 0,-3 7 0,-1 7 0,5-3 0,-4 1 0,-1 5 0,1-1 0,3 4 0,1 5 0,-1 3 0,5 3 0,0-1 0,4-2 0,4 7 0,4-7-1,0-1 0,4-12 1,4-1 1,4-9-2,5-4 1,-1-3-2,4-7 2,1-9 0,3-7 0,-3-6 0,8-1 0,-1-10 1,1-3 0,8 0 0,0-3 4,-5-5 1,5-4 1,0-3-2,0-4-1,0 2-1,-5-2-1,1 2 0,-8-2-1,-1 4 1,-7 6-1,-1 6 0,-4 6 0,-3 3-1,-5 7 0,0 5-1,-4 10 2,-4 6-1,4 6-1,-4 0 2,-5 6-2,-3 6 0,-4 9 2,-5 7 0,5 5 0,4 10 0,-1 9-1,-3-2 0,4 7 1,-5-2-2,5 4 2,-4-2-2,7 1 1,1-4 1,0-1 0,0-4-1,4 0-1,0-3 2,0-4-2,-1-8 2,1-1-2,4-2 0,0 0 1,0-9-2,4-8 2,1-2-1,-5-2 0,8 2-2,0-9 2,4-3-2,1 3 0,-1-6-1,4-7 0,-4 2 1,5-2 0,-5 7 2,-4-1-2,5 1 2,-1 3 0,-4 3 1,4 0 0,-8 0 0,5 3-2,3 3 2,-4 4 0,0 7 0,5-1 0,-9-3 0,4-5 0,4 5-1,-4-7 1,0-6 0,1 0 0,-1 0 2,0 0-1,0-3 5,0 0 0,1-4-1,-5 1 0,0 1-2,4 2 0,0-10 0,4 7 0,-3 0 2,-5 1-2,4-2 1,0 1 0,-4 0-1,0-1 0,0 4-2,5 0 0,-9 3 0,8 0-1,-4 0 1,0 0 1,0 0-1,0 6 5,-4 7-1,0 11 0,0-2-1,0 8-2,0 1 1,0 2-1,-8 7 0,0-1-1,0 0 0,-5-1 0,-3-2 0,4 2 1,-5-1-2,1-4 0,-5-2 0,5-1 1,-4-2-1,-1-4 1,1-3-2,3 1 1,-3-4 0,-1-2 0,1-7 0,-1-3 1,1-2 2,-5-3 0,9-1 1,-4 0 0,7-1-2,-7-6 2,3-5-1,9-1 2,0 2-1,0-5 1,0 0-1,4 5-2,4-8 1,4-2-1,4-1 0,4-2-1,13 0 1,3 2-1,-3 1 0,12-1 0,0-2-1,4-1 1,-1 7-2,-3 2-1,4 2-5,-8-2-5,-4 3-2,-5 4-4,5 1-4,-5 2-3,-7 6-11,-1 0-11,1-7-14,32-2-18</inkml:trace>
  <inkml:trace contextRef="#ctx0" brushRef="#br0" timeOffset="15294.8748">6440 6529 274,'0'0'43,"0"0"-6,-4 0-2,4 0 2,0 0-3,0 0-4,0 0-3,0 3-4,0-3-4,0 3-5,4-3-2,4 0-2,4 0-1,5 0-3,-5 0-2,0-3 0,1 0-2,3-3 0,-4 3 0,5-1-2,-5 1-5,-4 0-4,0 0-7,-4 1-10,0 2-11,1-3-11,-1 3-7</inkml:trace>
  <inkml:trace contextRef="#ctx0" brushRef="#br0" timeOffset="15512.8873">6411 6718 392,'0'0'43,"0"3"-3,0-3-8,0 4-4,4-1-4,4-3-7,-3 0-3,7 0-4,0 0-2,0 0-3,5 0 1,-5 0-4,4 0 1,-3 3-6,3-3-5,-4 0-5,1 0-10,-1-3-9,4 3-15,-7 0-15</inkml:trace>
  <inkml:trace contextRef="#ctx0" brushRef="#br0" timeOffset="17403.9955">7361 6486 246,'0'0'31,"4"0"2,-4 0-4,0-6-2,8-5-2,-4 1 0,5-3-2,-1 1-1,4 1-3,-4-5 0,5 1-5,-1-1-3,0 1-2,0-3-3,1 2-2,-1-1 0,4-6-3,1 3 1,-1 1 0,-4 0-1,1 4 0,-1-1 1,-4 2 0,0 1 0,5 4-1,-5 3 0,4 2 1,-4 1 0,-4 3-1,4-1 0,-3 1-1,-1 1 1,0-1-1,-4 3 2,8 10-2,-8-7 0,4 4 0,0-4 0,-4 2 1,0 8 0,0 0 0,-4 2-1,0 1 0,-4-2-1,4 2 0,-5-1 2,-3 1-2,4-5 2,0 2 0,4-3-1,-4-4 0,-1-4 0,1 1 0,-4-2-1,8-1 0,-4 0 2,-1-3-2,1 0 1,0 0 0,0-3 1,0 0-2,4-7 1,-5 5 2,9-8 0,-8 4 2,4 3-1,4-1 2,-4 1-2,4 3 0,0 1 0,0-1 0,0 0-1,0 3-2,4-3 0,-4-1 0,4 1 2,4 3-1,9 0 0,-5 0-1,0-3 0,1 3 0,-1-3 0,4 0 2,-3-1 0,3 1 0,0 2-1,5-6 1,-1 4-2,-3-3 1,3-1 0,-4 1 0,5 3-2,-5-2 1,1-1 0,-5-7 0,4 4 1,1-3 0,-5 3-2,-4-1 2,4 1-2,-7-1 0,-1 5 2,0-1-2,-4 0 1,0 3 0,0 3 0,0 0-2,0 0 2,0 6 0,0-3 0,0 3 0,-4 9 0,0-2 0,-1-2 0,1 5 0,0-1 0,4 0 0,0-6 0,0 7-1,0-5 0,0-1 1,0-4 0,4 1 0,5-4 0,-1 0 0,0-3 0,0 3 0,0-1 0,0-2 0,1 0 0,-1 0 1,4 0-1,0-2 0,-3-1 0,-5-3-1,8-1 1,-4 1 0,0-4 1,5 6-1,-5 0-1,-4-2 1,0 6 0,0-3 0,-4 0 0,4-1 1,0 4-2,-4 0 1,4 0 0,1 0 0,-5 4 0,4-1 0,0 0 0,0-3 0,0 3 0,0-3 1,0 3-1,4-3-1,-4 0 2,5 0-2,-1 0 1,-4 0 0,0 4 0,0-4 0,4 3 0,4-2 1,-7 2-2,3 1 1,-4-1 0,0 3 0,4-3 0,-4 4 0,4-4 1,-3 0-2,3-1 1,0-2 0,-4 0 1,4 0-1,0 0 0,-4-2 0,5 2 0,-1-3-1,-4-3-4,0-7-6,0 2-5,-4 1-7,4-3-8,0-1-11,-4-2-4,0 0-6</inkml:trace>
  <inkml:trace contextRef="#ctx0" brushRef="#br0" timeOffset="17576.0053">7820 5853 389,'0'-3'42,"-5"3"-10,5-3-8,0 3-7,5-3-6,-5-3-7,4 6-10,4-4-12,4 3-12,-4-6-6,5 4-7,27-9-11</inkml:trace>
  <inkml:trace contextRef="#ctx0" brushRef="#br0" timeOffset="18024.0309">8573 5744 322,'4'0'29,"0"0"-11,-4 0-1,8 0-7,0 0-3,5 0-2,-1 3 1,0 0 0,1-1 4,-1 1 5,4 3 1,-4 4 2,1-1-2,-1-5-3,0 0-5,-4 3 0,-3 2-2,-1-2-2,0 5-1,-4 3-2,0-9 1,0 7-1,0-1 0,0 6 0,-8-2 0,3-2-1,-3 5 5,4-5 4,-4 6-1,0-5 1,0 0 0,-5 1-2,5-4 0,-4 3 0,4 1-3,0-5 0,-1 8 0,1-3-2,0-2-1,0-1 1,4-1-2,-5-4 1,9 2 0,-4 3-1,4-4 0,0-6 0,0 2 1,4 1-1,-4-2 0,9-1 0,-5-3 0,4 0 0,4 0 0,1 0-1,3-3-4,-4-1-4,0 1-3,1-5-3,-1 2-4,4 0-10,-3-4-6,-1 4-10,0-4-6</inkml:trace>
  <inkml:trace contextRef="#ctx0" brushRef="#br0" timeOffset="18290.0461">8962 5909 331,'0'0'35,"0"0"-2,0 0 3,0 0 1,4 3-6,8-3-5,0 5-2,1 1-5,-1 4-1,0-1-3,1-4-3,-1 8-3,0-3-1,0 9-3,-8-2 0,9-1-2,-5 1 0,4-1-1,-4-1 0,1 4-1,3-3-5,-4-2-4,-4-1-2,4-1-4,-4-4-5,5-1-5,-1-7-6,-8 3-9,4-3-10,-4 0-5</inkml:trace>
  <inkml:trace contextRef="#ctx0" brushRef="#br0" timeOffset="18525.0596">9211 5884 362,'0'0'39,"0"0"-2,-4 3-4,0 0-8,-4 0-3,-4 0-7,0 13-5,3-5 0,-3-1-3,4 4-3,-4 2 0,-1-3-3,-3 3 0,4 1 0,-1-1 0,-3 8 1,0-8-1,-1 1-4,1 6-7,0-9-11,-5 2-8,9-2-8,-9 2-14</inkml:trace>
  <inkml:trace contextRef="#ctx0" brushRef="#br0" timeOffset="19026.0882">7353 6615 306,'0'0'28,"0"0"-7,4 0 0,-4 0-2,4-3 5,8 3 2,5-3 0,3-1 1,5 1-3,-1 0-3,1-6-2,3 7-2,1-1 0,12-4-2,-4 4-4,0 0 0,8 0-4,0 0 0,4-4 0,0 4-1,0 3 2,4 0-2,1-5 2,7 5-2,-8-6 2,13 3 0,-1 0-1,5 3 1,-1 0 2,5 0-1,-4-4 0,3 4-4,-7 0-1,4 0 0,-5-3 0,1 3-1,3 0-1,-7-3 0,-1 0-1,-4 3 1,-3-3-1,-9 3-1,-4 0 1,-1 0 0,-7-3-2,-4 3 0,-5 0-2,1-4-2,-5 4-5,-7 0-2,-1 0-3,-8 0-1,-4 0-4,0 0-2,0 0-7,-4 4-10,-8-4-6,-17 0-9,0 0-8</inkml:trace>
  <inkml:trace contextRef="#ctx0" brushRef="#br0" timeOffset="20196.1552">7729 6963 356,'0'0'40,"5"-3"-7,-5 3-4,0 0-5,4-6-5,0 4-4,4-4-1,0-1-2,-8 7-1,4-6-2,0 3 0,-4 0 1,0-7-2,0 7-2,0-5-1,0-2-1,-4 7-1,0 3-2,-4 0 2,0 0-2,0 3-1,-1-3 0,1 7 0,0-1 0,0 5 0,-4 2 0,3-4 0,-3 1 0,8 4 0,-8 2-1,3-1 2,1 0-2,4 3-1,-4 1-1,4-2-1,0-1 1,0 3-1,4 2-1,4-2 2,-4-1 0,8-2 2,8-4 1,1-4 0,-1 2-1,5-1 0,3-2 1,1-7 0,-1 0 0,5 0 0,0-4 2,-1 1 2,1-6 0,-5-4 0,5 5-1,-4-5 1,-1 1 0,-3 1-2,-5-5 0,5 3 0,-9-1-1,4 1-1,-3-1 1,-1 2 0,-8 1 0,4-1-1,-4 2 0,0 5 0,-4-1 0,0 3 0,0-7-1,0 4 2,0 3-1,0 0 0,-4-1 0,-4 4 0,0 0 0,4 0 0,-4 0 0,-5 0 0,5 4 0,0-4 0,-4 6-1,3 0 2,1 1-1,0 2 0,0-1-1,-4-2 2,3 4-1,1 0 0,4-4 0,-4 2-1,4 1 0,0 1 1,0-1 0,0 1-1,4-2 0,0-2 0,0 1 0,0-1 1,0 0 0,4-2-2,-4-3 2,8 2 0,0-3 0,0 0 0,0 0 0,5-3 0,-5 2-1,0-9 0,4 4 2,-3-4 0,-1 4-2,0 1 0,0-1 2,0 2-2,-4-5 2,5 3 0,3-1-1,-4 1 0,4-1-2,-4 3 3,5-3 0,-9-2-1,8 2 0,0 1 1,-3-2 3,7 2 2,0-1-2,-12 1 0,9 0 1,-5-1-3,4-1 1,0 2-1,5-4 2,-5 1-1,5 1-1,-5 2 1,4-1 0,-4 4-1,5-6-2,-5 2 1,4 4 0,5 0 0,-5-2 0,-3 2-1,-1 0 1,4-4 0,-3 1-2,-1 3 2,-4 0-2,-4-1 1,4 4 1,-8 4 0,4-4-1,1 3 1,-5 3 1,0 7 0,-5-2-2,1 2 1,0 3 0,-4-2 0,0-5-1,0 1 0,-5 3-1,1-2 2,4 2-1,-4-4 0,-1-4 0,1 4 0,0-5 0,-1-1 0,1 0 0,0-3 0,0 0 0,-5 0 3,5 0 3,4 0 3,-4 0 3,-1 0-2,5 0 1,-4-3-2,4 0 0,3 3-1,1 0-3,4-4 0,0 4-2,0 0-1,0 0 0,0-3 0,9 0-2,-5 0 0,12-5 1,5 5-2,-5-4-5,4 1-2,1-3-6,-1 5-2,-3 0-3,3 0-2,-8 4-3,5-3-6,-1 3-9,-4-3-11,5 0-5,20 3-11</inkml:trace>
  <inkml:trace contextRef="#ctx0" brushRef="#br0" timeOffset="20476.1712">8863 6833 384,'0'-3'50,"5"3"-5,-5 3-7,4-2-7,-4 3-5,8 8-3,-8 4-1,4-2-5,4 2-3,0 2-2,1 1-2,-5 0 0,8-5-2,-4 2-3,0 2 1,0 1-3,5-2-2,-5-1 2,0-2-2,0 2-1,-4 0-3,1-3-3,3-5-3,-4 1-2,4-2-2,-8-1-2,4 1-3,4-3-4,-8-4-6,0 0-7,4 0-9,-4-3-8,0 2-5</inkml:trace>
  <inkml:trace contextRef="#ctx0" brushRef="#br0" timeOffset="20708.1844">9019 6833 374,'0'1'42,"-4"-1"-4,0 4-6,0-1-7,-4 3-8,-1 10-3,1-8-1,4 5-5,-4-1-1,0 3-1,-5 4-2,1-3-1,0 7-2,0 0 0,-5 1 0,1-4 0,-1 3 0,5-3-1,0-1-2,4-1-5,0-6-7,3-2-8,-3 0-8,8-9-9,0 2-7,0 7-14</inkml:trace>
  <inkml:trace contextRef="#ctx0" brushRef="#br0" timeOffset="21782.2459">10075 6639 228,'0'-3'32,"0"3"-6,0-4-3,0 4-3,0-4-4,4-3 0,5 1 0,-9 0-1,4-1-2,-4 4 2,8-6 1,-8 4 1,8-5 1,-8 4 0,4-1-1,-4 1-4,0-2-3,0 2-2,0-4-1,0 4 0,0 0-3,0-1 0,-4 1-2,4 1-1,0 2 1,-8 0 0,4 0-2,0 3 1,0-4 0,-9 4-1,5 0 0,0 0 0,-4 0 0,-5 10 0,5-2-1,-4 5 1,-1 2 1,-3 1-1,3-1 0,1 4-1,-4-2 1,7 5 0,-3-1 1,4 5-1,-1-6 0,5-2 0,4 4-1,0-3 2,4-5-3,0-4 3,0-1 0,8-4-1,0 2 0,9-7 0,-1-7 0,5-1-1,-1-1 2,0-7 0,1 2 3,4-6 0,-1 0 2,1-6-3,3-1 2,-3 0 0,-1-4-1,5-4 0,8-4 2,-4 0-2,-1-4 1,-3-5-2,4-1-1,-9-4 0,9-2 1,-8 1-3,-1 1 1,1 4 0,-9 6-1,5 8 0,-9 6 0,-4 5 2,0 9 1,-4 2-1,1 5 0,-5 5 1,0 3-2,0 6 0,-5 2 1,-7 8 0,-8 11 2,3 13-1,1-1-1,-9 11 0,1 2-2,-1 9 0,1 1 0,-1-2 0,1-1 0,-1-5 0,5-2 0,3-2 0,5-7 0,0-4 0,3-5 0,5-7 0,0-2 0,4-11 0,0 2 0,4-6 0,5-10 0,3 0 0,4-3 0,5 0 0,3-7 0,1-3 2,-5-1-2,5-2 0,-1 0 3,1 5 0,-1-2 3,1 1 0,-4 4 1,-1 1-2,0 4 3,-3 0 0,-1 0-1,1 3 2,-5 3-1,8 0-1,-7 3 1,3 2 0,0 5-2,1-3 1,-5-1-3,0 2 1,5-1-2,3 3-1,-3-4-1,-1-1 0,-8 2 1,4-4-2,1 0 0,-1 7-2,0-8-4,1-2-3,-9 0-4,4 0-4,-4 1-1,0-1-6,0 0-5,0 0-5,0-3-11,0 0-11,-4-6-11</inkml:trace>
  <inkml:trace contextRef="#ctx0" brushRef="#br0" timeOffset="22002.2585">10808 6526 435,'0'-3'44,"-8"0"-11,4 3-7,4 0-7,-8 6-4,-1 0-2,-3 10-2,0-2-3,-9 6-1,9-3-4,-8 2 2,-1 2-3,1 4 0,-5-1-1,5 3 0,-5 2-2,1 1-5,-1-6-7,0 4-10,1-4-14,-5-5-15,-65 54-19</inkml:trace>
  <inkml:trace contextRef="#ctx0" brushRef="#br0" timeOffset="30846.7643">1326 9685 161,'0'0'22,"0"0"8,0 0-2,0 0 2,0 0 0,5 0-2,3 0-1,0 0-1,4 0 0,-4 3-5,1-3 1,-1 0-2,0 0-3,0 0-3,4-3-3,-3 3 0,-1-3-1,4-1-2,-4 4 0,0-6 0,1 0-4,-1 3 1,0 1-4,-4-4 2,4 2-1,-4-5-1,0-1 1,1 1-2,-1 4 1,0-5 1,-4 1-2,0-4-2,4 5 1,-4-1 2,0-1 1,0 1-4,-4 1 4,0-2-2,0 4-2,-9-1 4,1 1-2,4 0 0,-4 3-2,3-1 4,-7 4-2,0 0-2,3 0 4,1 4-2,0-1 2,-1 0 0,1 6 1,0 1 1,0 0 1,-1-3-3,1 3 3,0 3 1,0-4-1,3 6 1,5-3 1,0 4 1,0-2 0,-4 6 1,8 0 0,-4 2 0,4-4 2,0-2-3,0 5 1,0 2-2,4 0-3,4-1 1,0-8-1,5 2 0,-1-2-1,4 2-2,-4-3 1,1-7-2,3-4 1,-4-2 0,9-2 0,-9-1-1,9 3-3,-9-9-5,0-1-3,5 4-6,-9-4-6,4 2-2,0 8-8,-4-6-10,-3 3-15</inkml:trace>
  <inkml:trace contextRef="#ctx0" brushRef="#br0" timeOffset="32282.8465">2305 9410 374,'0'0'44,"0"0"-4,0 0-3,0 0-4,0 0-6,4 0-6,0 0-4,4-3-2,5 3-5,-1 0-4,0-4 0,0-2-2,5 0-1,-5-1-1,0 6-1,1-6 0,3 4 1,-4 0-2,1 0-5,-1 0-6,-4 3-5,0-7-8,0 4-5,1 3-11,-1-6-5,4 3-7,13-12-7</inkml:trace>
  <inkml:trace contextRef="#ctx0" brushRef="#br0" timeOffset="32857.8794">3013 9268 287,'0'0'40,"4"0"0,-4 0 2,0-3-4,0 1-6,0 2-2,0 0-7,0 0-2,0 0-3,0 0 1,4 2-2,0-2-4,5 3 1,-5 13-5,4-3 1,0 1-3,0-1-2,5-2-2,-9 5 0,8 0-2,-4 0 1,9-2 1,-13 2-2,8-5-1,-8 5 2,4 0-2,0-5-1,1-1-6,-5-1-1,4 1-4,-4-2-3,0-2-4,4 3-5,0-2-4,-3-4-7,-1-3-6,0 3-4,-4-3-5,16 3-4</inkml:trace>
  <inkml:trace contextRef="#ctx0" brushRef="#br0" timeOffset="33158.8966">3328 9186 320,'0'-4'42,"0"4"-1,0 4 1,0-4-5,-4 6-5,4-3-5,0 13-3,-4-5-4,4 5-3,-4 0 1,0 5-2,-4 4-2,0-4 0,4 9-2,-5 2-1,-3 1-3,4 4 1,0-1-4,-5 1-1,5-1-1,-4 1-1,0-7 0,4 7-1,-1-6 0,-3-7 0,4 3-3,0 0-3,4-4-3,-5-1-1,5 2-5,0-10-3,0 8-4,4-6-2,-4-5-10,4 2-7,0-3-8,0-4-6,4 2-11</inkml:trace>
  <inkml:trace contextRef="#ctx0" brushRef="#br0" timeOffset="33638.924">3599 9443 375,'0'-3'39,"8"0"0,4 3-3,-4-3-6,5-1-6,-5-2-6,0 3-3,4-2-4,-4-4-3,5 2-1,-5-2 0,4 1-2,0-2 0,1 1-1,-9-4-1,4 0 0,0 5 1,0-4-1,-8-1-1,4 5-1,-4-8 1,5 6-1,-5-4 0,0 1-1,0 4 0,-5-4 1,1 2-1,-4 1 0,4-2 0,-4 5 0,4 3-1,0-6 2,-4 10 2,-1 0 3,1 0-2,0 3 2,4 0-1,0 5-1,-4 2 3,3 6-1,1-5 1,-4 2 0,0 3 0,0 1 0,0 5 2,-1-1-1,1 4-3,4-1 2,0 3-1,0-1-1,4 1-2,-8-3 0,8 1-2,0-4 0,0 1 0,0-5 0,4 3 0,0-6-1,0-1-1,8-1 2,1-5-1,-1-1-3,0-6-4,0 0-2,1 0-5,7-3-1,-3 0-4,-5-7-2,0-3-6,5-1-7,-5-2-8,0 0-11,5-1-7</inkml:trace>
  <inkml:trace contextRef="#ctx0" brushRef="#br0" timeOffset="33895.9387">4000 9020 423,'0'0'36,"0"-1"-5,4 1-3,0 0-5,0-4-4,4 4-7,-4 0-1,5-3-3,-1 0-3,4 0 0,-4 3 0,5 0-3,-5-3-1,4 0 1,0-4 0,-4 4-3,1 0-4,-1 3-7,0-5-7,-4 2-3,0 3-8,0 0-6,0-6-6,0-1-6</inkml:trace>
  <inkml:trace contextRef="#ctx0" brushRef="#br0" timeOffset="34210.9568">4311 8791 267,'4'0'34,"-4"0"-3,8 0 4,-8 0 1,0 0 0,0 4-2,4-1-4,5 0-7,-5 6-3,0-2-2,0 1-3,0 1-3,8 1-1,-8-1-2,4 2-2,1 2-2,-5-3-2,4-1 0,-4 2-1,4 2 0,0-3-1,1-2-1,-5-2 0,4 0 0,-4 4 1,4-4-3,0-3-2,1-3-3,-5 0-2,4 0-3,-4 0-1,4 0-7,4 0-5,-8 0-5,1-3-6,3 0-5,-8-10-4</inkml:trace>
  <inkml:trace contextRef="#ctx0" brushRef="#br0" timeOffset="34472.9717">4593 8779 244,'0'-2'39,"0"-1"-4,0 3-2,0 0-2,0 0 1,0 3 1,0-3-3,-4 2 0,4 10-5,-4 1-2,4 3-3,-8-2-3,-4 2 0,4 5-2,4-2 1,-9 2-2,-3 6-4,-1 1-3,1-1-2,4 0-1,-5 8-1,5-1 1,0-1-3,-4-6-4,-1 2-3,1-2-5,3-3-4,5-9-5,-4 1-9,4-5-13,8-7-17</inkml:trace>
  <inkml:trace contextRef="#ctx0" brushRef="#br0" timeOffset="35926.0549">5449 9305 279,'4'0'34,"-4"3"-2,0-3-5,4 0-7,-4 0-1,4 0-6,-4-3-2,4 0 1,-4-5-2,0-5 3,0 3 0,0 2-1,0-1 1,0-1-3,-4 4 1,0-7-3,4 7-1,-8-2-1,0 2-1,0-4 1,0 7-1,-5-7-1,1 10-2,4 0 1,0 0-2,-9 0 2,5 7-3,-4-1 1,-1 7 0,1 1 0,4 2-2,-9 3 1,9-1 1,-9 1-2,1 8 2,8-3-2,-5 4 2,5-4-2,0 3 2,3 5 0,-3-2-2,12-3 0,-4-1 2,4-3 0,0-5-1,4-2 0,4-7-1,-4 1 2,9-7-2,-1-3 2,4-3-1,5-7-1,-1-6 2,1-4-1,-1-7 0,5-2 0,-1-4 1,1-4 3,4-9 1,3-3 3,-3 1-1,0-11-1,-1 4-1,1 1 0,-4-2 1,3 3-3,-7 3 0,-1 0-1,1 1-1,-9 3 1,0 3-1,5 3-1,-9 4 1,-4 5-1,-4 1 0,0 10 0,0 1 0,-4 3 4,0 8-1,0-2 0,-5 10 0,1 0-1,0 3-1,0 4 0,-4 4 0,3 11 0,-3 2 1,4 5 0,-4-1 1,-1 4 0,1 1 1,0 4 0,4-4-4,-5 4 2,5-1 0,-4 1-1,8 1-1,-4-1 0,3 7 2,1-1-2,0 3-3,0 0 0,4 4-2,0-7 1,0-7 0,0 1 2,4-7-1,-4-3 0,13-5 1,-1-4-1,0-6-4,0-5 2,1-4 0,-1-3-3,0-3 0,5-4-1,-1-2 1,4-6-1,-3 0 3,-1-3 1,1 5 2,-5-3 0,-4 5 0,4 2 2,-4 6 0,-3-1 0,-5 4-1,4 0 2,0 4 0,-4-1 0,0 3 0,4 8 0,-4-1-2,4 0 2,-4-5 3,4 1 0,0 1 1,4-1 0,1-5 0,-1 2-1,0-6 1,0 0 1,4 0 2,-3 0-2,-1 0-1,4-3 1,0 0-1,1-7-1,-1-3 1,0 7-1,-4-2-2,5 2-1,-5-4 2,4 4 1,-4 3 1,0-4 1,-3 6 0,3-2-1,-4-1-1,0 4 0,0 0 1,0 0 2,0 7 2,0 1-2,-4 8-1,4 1-1,-4 8 0,0-1-1,0 3-2,-4-1 1,4 4-1,-12 0-1,0 2 1,4-2-1,-5 4 2,-3-4-2,4 3 1,-5-3 0,1 2-2,-5-8 0,-3 3 2,3-2 0,1-7-1,-5-2-1,5 0 0,-5-2 2,9-4-2,-5-4 2,5-3-2,-4-3 1,7 0 1,-3-9-2,0-4 2,7 2-2,1-8 1,0-2 1,4 2-2,4-2 1,4-4 1,-4 1 0,12 2-1,1 1 0,7 0 1,5-1-1,-1 1 0,5 2 0,4 2 1,3 1-1,1 0-1,0 2-2,-8 1-5,-1 0-4,-3 4-3,0 1-5,-5-2-2,1 4-4,-9 0-8,4 2-9,-8 1-10,13-5-14</inkml:trace>
  <inkml:trace contextRef="#ctx0" brushRef="#br0" timeOffset="36703.0993">4782 8443 157,'0'7'37,"0"2"5,8 5-1,-4 2-2,8 8-1,-3 2-3,-1 4 0,4 0-2,0 7-7,5-2-5,-1-1-7,0 3-1,-3 3-4,3 1-2,-4-3-2,5 5 3,-5 0-1,-4 3-3,0 0 1,1 0-2,-5 7 0,-4-5-2,4 7 1,-4-2-2,-8-6 1,8 3-1,-13-4 0,1-3 0,-4 0-4,-1-4-5,1-5-4,-5-4-7,1 0-7,-5 2-6,1-5-9,-1-2-7</inkml:trace>
  <inkml:trace contextRef="#ctx0" brushRef="#br0" timeOffset="37558.1482">1105 8728 175,'4'-3'23,"-4"-1"1,0 4-2,0-3 0,0 3-4,0 0 2,0 0-2,0 0 1,0 0-2,0 3 1,0-3 0,0 7-1,0-4-2,-4 6 2,4-1-2,-8 2 0,0 3-1,-4 1-1,4 2-3,-5 0-2,1 1 2,4 2-3,-5 2 1,-3-5 0,4 11 0,0-3 0,-1 4 0,1 9 0,0 0 0,-1 5 1,1 11 1,4 1-1,0 8-1,4 2-1,-5 2 1,9-1-1,0-1 0,0 1-2,5-4-2,-1-1 0,8-1-2,0 0 2,5-5-1,-1 1-1,4-2-1,5-2-2,-5-8-6,-3 0-8,7-7-3,1 1-4,4-4-13,-5-1-18,62 52-20</inkml:trace>
  <inkml:trace contextRef="#ctx0" brushRef="#br0" timeOffset="41996.4021">1679 9023 251,'0'0'42,"0"0"-3,0 0-1,0 0 5,0 4-3,0-1-7,0 0-5,4 3-3,-4-2-3,4 2-2,0 0-5,0-4-1,4 1-3,0 3-2,0-2-3,1 5-2,-1-6 0,-4 4-1,0 2-2,4-1 1,-4 2-1,0 2 0,5-1-3,-9 2-5,4-10 0,0 7-3,-4-4-1,8 1-3,-8-3-4,4-4-3,-4 0-6,8 0-6,-4-1-5,0-9-3,5 7-2,3-16-10</inkml:trace>
  <inkml:trace contextRef="#ctx0" brushRef="#br0" timeOffset="42323.4208">1896 8990 249,'0'-3'31,"0"1"-2,0 2 1,0 0-2,0 0-3,0 0 0,0 0-6,0 0 0,0 0-1,4 0-3,-4 0-2,0 0 0,0 0 2,0 0-4,0 2 1,-4 7-2,4 1-1,-5 4-1,-7 2-3,8 0 1,0-2 0,-4 9-2,0-3 0,-1 9 0,1-8-3,0 6 2,-4 3-2,4 2-1,-5-2 2,5 0-3,4-3-6,0-2-6,0-2-7,0-3-8,4-2-10,-4-2-14,4 14-13</inkml:trace>
  <inkml:trace contextRef="#ctx0" brushRef="#br0" timeOffset="43211.4716">6739 8938 225,'-4'-2'35,"0"2"-4,4-3 0,-5 3 1,5 0 0,0 0-2,0 0 0,0 0-2,0 0 0,0 0-4,5 0-3,-5 3-2,0-3-4,12 2-3,-4-2-3,4 0-2,-4 0-3,1-2 1,3 2-2,0-3 0,0 3-3,1-7-5,-1 1-6,0 3-5,-3-3-8,-1 2-9,0 1-10,0 0-7,25 3-12</inkml:trace>
  <inkml:trace contextRef="#ctx0" brushRef="#br0" timeOffset="43426.4839">6788 9146 321,'0'0'41,"0"-3"0,4 3-1,-4 0-9,8 0-7,4 0-7,-3-5-3,3 5-4,-4-3-4,0 0-1,5-1-6,-1 1-6,-4 0-8,4 0-8,1-7-7,3 7-8,0-5-4</inkml:trace>
  <inkml:trace contextRef="#ctx0" brushRef="#br1" timeOffset="57168.2698">7287 6318 189,'0'0'23,"0"0"-2,0 0 1,0 0 2,0 0-2,0 0-2,-4 0 0,4 0-3,0 0 0,0 0-4,0 0 0,0 0 3,0 0-1,0 0 4,4 0 1,9 0-4,-1 0-1,0-4-4,5 0 0,-5 4-1,0-3-1,9-4 0,-5 4-1,9 0-2,-1 0-2,1 3 1,-1-7 1,9 1 0,0 1 0,4 2-1,-1 0 1,9-7 0,0 1 2,5-1-2,3 1 1,-4 1-1,8-5-1,-4-3 0,5 2 2,-5-2-3,8 6-1,-3 2 0,-1-4-1,0 5 0,-3 1 0,-5-2-1,0 5 0,0 3-1,-8 3 2,0-3-2,-4 0 0,4 0 2,-9 3-2,5-3 0,-4 2 0,-4-2 1,3 0-2,-3-5 1,8 2 1,-4-13-2,-5 3 1,1 7 1,-4-1-2,-1 6-5,-3-5-2,3-1-5,-7 1-1,-1 3-5,0 3-4,-3 0-9,-1 0-10,0-4-8,-4 4-9</inkml:trace>
  <inkml:trace contextRef="#ctx0" brushRef="#br1" timeOffset="58276.3332">7230 5278 251,'0'-2'38,"0"2"-1,0 0-1,0 0-1,0 0-1,0-3-6,0 3-2,0-6-5,0 6-6,0-7 0,0 4-4,8-3 1,4 3-3,-3 0-1,3-1-2,-4 1 0,0 3-1,0-3-2,1 0 0,-1 3-1,0 0-1,-4 0-1,4 0 2,1 0-1,-1 3-1,0 0 1,0 7-2,-4 2 2,0 1-2,0-5 2,0 5 0,-4-4-2,0 3 0,-4 3 2,4 1-2,-4-1 2,-4 1-3,0-2 2,0 5-3,0 0 1,3-5 2,-3 2-1,0 2-1,0-2 2,4-2 0,0 2 1,0 0-2,-5-4 2,5 0-1,4-3 0,-4 4-1,0-5 1,4 1 0,0 1 1,0-4 1,0 4-1,0-6-1,4 0 1,4-1 0,1 0 1,-1-3-4,4 0 2,-4 0 2,5 0-2,-1-3 0,-4 0 0,4-5-6,1 1-3,-5-2-8,0-1-7,4 1-10,-4 1-8,1-2-11</inkml:trace>
  <inkml:trace contextRef="#ctx0" brushRef="#br1" timeOffset="59278.3905">7603 5539 295,'0'0'31,"0"0"-6,0-3-6,0-1-2,8 4-4,-8-3 2,4-6-4,4-6-2,0 6 3,-4-4 0,4 2 1,1-5-1,-5 0 3,12 7-3,-8-6-3,5 3 1,-1-1-4,-4 5-2,0-8-2,5 3 2,-1 2-2,-8 2-1,0 2 1,4-2-1,0 1 1,-4 5-2,1-1 0,3 4 0,-4 0 0,-4 0 0,8 0 0,-8 0 1,0 0-1,0 0 0,0 7 0,0 4 0,0 2 0,0 1 1,0 2 0,-4 0-2,0-5 0,0 5 1,0-4-3,-5 0 0,5 3 0,0 1 1,-4-6 1,0-2 0,0 5-1,0-7 1,-1 0 1,5-1 0,-4-2 0,0 4 0,0-7 0,0 0-1,3 0 1,1 0 0,-4 0 2,4 0 1,0 0 2,4 0 3,-4 0-4,4 0 1,-4 0-2,4 0 0,0 0 0,0 0-1,-4 0-2,4 0 1,0 0 2,4 0-3,-4 0 2,4 0-1,4 0 2,0 0 1,5 0-2,-5 0 1,0 0-2,4 0 0,0-4 2,1 4-1,-1-3 0,0 0 0,5 0-1,-9-2 0,4-4-1,-4-1 1,5 1 0,-5 1 0,4-2-1,-4 0 0,0 4 0,-3-3 0,3-3 0,0 6 0,-4-3 0,0 5-1,0 1 0,-4 3 1,4-3-2,-4 3-3,0 0 3,0 0-1,0 0 2,0 6-1,-4 1 2,4 9-1,0-8 0,-4 7-1,0 1 0,4-4 0,-4-3 1,4 4-1,0-4 2,0-1 0,4-5-2,-4 4 1,0-4 1,8-3 0,-4 0 0,4 0 0,1 0 3,-5 0 1,4 0 1,0-3-1,0-4 0,5 4-2,-5-5 3,4-1-3,-8-1 1,8 4 0,-3 0 0,-1 4-2,-4-1 0,4 3 0,-8 0-1,8 0-1,-8 0 1,0 0 1,0 0 0,4 3 0,-4-3 0,0 8-2,0 1 0,0-2 1,0 2-3,0-4 1,0 1-2,0 1 0,0-4 1,5 3-1,-5-2 2,0-4 0,0 0 1,0 3 0,4-3 0,-4 0-2,8 0 4,-4 0-2,4-3 2,0 3-1,-4-7-1,5-2 2,-1 2-2,0 4 2,4-5-1,-8 5 0,4-3 0,-3 2 0,-1 4 0,0 0 0,4 0 0,-4 0-1,0 0 0,4 0-1,-4 0-4,-4 0-7,5 0-2,-1 0-6,0 0-7,-4 0-7,8-6-7,-4 6-8</inkml:trace>
  <inkml:trace contextRef="#ctx0" brushRef="#br1" timeOffset="59548.406">8253 5343 399,'-4'-6'48,"4"-1"-10,0 4-7,0 3-6,0 0-5,0 0-5,0 0-1,9 0-6,-5 3 1,8 4-2,0-7-1,1 6-2,-5-3 1,4 4-1,0-6-2,1 12 0,-1-3-1,0-1 0,0-1 0,1-2 0,-1 4 0,4 3-2,-3-7-2,-5-1-6,4 4-2,-4 1-5,-4-1-3,9-2-4,-5 1-7,-4-2-6,0 0-3,0 1-5,13 7-9</inkml:trace>
  <inkml:trace contextRef="#ctx0" brushRef="#br1" timeOffset="59822.4216">8507 5254 317,'0'-3'33,"0"0"-2,0 3-3,0 0-3,0 3-1,0 0-2,-4 0-2,0 10-5,0-2-1,-12 5-3,7-3-3,-3 4 2,4 2-5,0 2 0,0-5 0,-5 1-2,5 6 0,-4-6-1,4 2-1,-1-1-6,5-2-1,0-2-6,-4-5-7,0 1-5,8 0-5,-4-4-5,4-3-6,0 0-4,-8 12-4</inkml:trace>
  <inkml:trace contextRef="#ctx0" brushRef="#br1" timeOffset="61012.4897">8859 5251 263,'0'0'27,"0"-3"-3,4 3 1,-4-3-3,0-1 0,5 1-2,-5 0-2,0 3 0,0 0-1,0-3 1,0 3-2,0-3 0,-5 1-5,5-4 1,0 3-3,-4 3-3,4-4-1,-4 1-1,0 3-1,0 0-2,0 0 1,0 0-2,-4 0 1,0 3-1,-5 1 1,9-1-1,-4 0 0,0 5 0,4 1-1,0 4 1,0-7 0,-5 7 0,1-5 1,4 2-1,-4 6-1,4-2 2,4-5-1,-4 7 0,4-1-1,0 1 0,4-5 0,-4 1 0,4-2 0,4 3-1,0-5 2,5 1 0,-5-3 0,0 4 0,4-4 0,0-6 0,1 0 0,-1-3-1,0 3 1,1-3 0,-1 3-1,4-10 1,-3 1 0,-1 3 3,0-6 2,0 3-1,5 6-2,-5-7 0,0 1 1,-3-2-2,-5 4 1,8 1 0,-4-4-2,-8 2 0,8 5 0,-8 0 0,4-3 0,-4-1 1,0 1 1,4 0-1,-4 1 1,5-5-1,-5 10-1,0-6 0,0 0 0,0 6 0,0-7 0,0 7 0,0 0 0,-9-3 0,9 3 0,-4 0 0,-4 0 1,4-2-1,-4 2-1,4 2 1,0 1 0,-5 0 0,1 4 0,4-1 0,0 0 0,-4 1-2,4-2 2,-4 7-1,-1-2-3,1-1 0,4-2 0,-8 4 0,8-2 0,4 4-1,-4-2-2,0 2 0,4-4 2,-5-5 1,5-1 1,5 2 2,-5-5-3,0 0 2,4 0 0,-4 0 1,4 0 0,4 0 0,0 0 0,-4 0 2,0 0-2,0-2 1,5-1 0,-1 0 0,0-1 1,0 1-2,-8-3 1,8 0 0,1 2 1,-5-2-2,4 0 2,0-2 2,4 1 3,-4 7-1,1-6 1,-1 0-1,0-1 0,0-1-1,0 2 2,-4 0 0,9 2-1,-5-2 1,0 3-3,4-3 3,-3 1-2,-1-2 0,0 4 1,0-3-1,4 0 1,-3-4-2,3 8 0,-4-4-1,4 0 0,-3-1 1,3 1-1,0 3 1,0-4-2,1-2 2,-5 4-1,0 2-2,0 0 0,0 0 0,-3 3 0,-1-4 1,0 4-1,0 0 0,0-3 0,0 3 0,-4 0 0,4 0 0,0 0 0,-4 0 0,0 7-1,0 4 1,0 1 0,0-5 0,-4 5 0,0-2-5,4 1 2,-4 2-2,0 0 1,-4-5 0,-1-2-2,1 3 3,0-2 0,4-1 3,-4 4-2,-4-6 2,3 3-1,5-7-1,-4 0 2,-4-3 0,4 3 2,-1-4 1,1 4 6,0 0 1,0 0 1,4-3 0,0 2-1,-5 1 0,9 0-1,-4 0-2,4-5 0,0 5-2,0 0-1,0 0-2,0-2 0,0 2-1,4 0 1,5 0-3,3-3-3,0 3-1,-4 0-2,9 0-3,-1-3 0,-4 0-3,5 0-3,-5-4-6,4 1-7,-7 6-10,3-3-12,0 0-8</inkml:trace>
  <inkml:trace contextRef="#ctx0" brushRef="#br1" timeOffset="61296.506">9559 5218 381,'0'0'40,"-4"0"-2,4 0-3,0 3-5,0 3-5,4-6-6,-4 5-2,5 1-3,3 1 0,-4-4-2,0 9 1,8-5-5,-4 2-1,1-4-1,-1 2-3,0 2 0,0 1 0,0 1-2,-4 1 1,9-8-2,-5 5-2,4 1-3,-4-6-2,1 6-3,3-4-1,-8 4-1,0-5-3,0 1-4,0-3-8,-4-3-4,4 0-2,-4 0-6,4 3-2,1-3-2,-5 13-8</inkml:trace>
  <inkml:trace contextRef="#ctx0" brushRef="#br1" timeOffset="61528.5192">9740 5227 280,'-4'0'33,"4"0"0,-9 2 0,5-2-2,-8 3 3,4 10-4,0-4-2,-1 1-4,-3-4-6,0 5-2,0 2-2,-1-4-4,1 3-3,0-3-2,-1 7 0,1-3-4,4 1-3,-4-4-6,3-1-5,-3 2-10,0 5-11,4-6-11,-5-2-8</inkml:trace>
  <inkml:trace contextRef="#ctx0" brushRef="#br0" timeOffset="66804.821">7562 8705 215,'0'-3'34,"-4"3"4,4-3-2,0 2-2,0-3-3,0 1-2,0 0 1,0-3-3,4 2 0,-4 1-4,0-1-2,4 0-2,0 1-2,0-3-3,4-1-1,0 1-3,-4 3-2,0 0 0,1 0-3,-1-2-1,8 2 0,0 3-2,0 0 2,1 0-3,-1 0 1,0 3 0,1 2-1,3 1 0,0 10 0,1-2-1,-1 2 1,-4-2-1,1 5 1,-5 0-1,0-1 1,0 1-1,-4-1 0,0 1 0,-4 1 0,0 3 0,0-3 0,-4-1 0,0 5 0,-4 0 0,0-2 0,-4 2 0,3-2 0,-3-4 0,0 7 0,0 2 0,3-3 0,1-2 0,0 2 0,-4-2 0,4-4 0,3 4 2,1-4-1,0 4 0,0-8-1,4 2 0,0 0 2,0-2-2,-8-1 2,8-5-1,0 5 0,4-4 1,0-2-2,0-4 1,4 0-1,5 0 0,-5-3 2,4 0-3,9-3 1,-9 0 0,8-7 0,-3 4 0,-5-4-5,9 2-2,-9 2-5,0-3-5,0 2-1,1 4-5,-1-3-6,0-2-8,-4-2-10,5 1-5</inkml:trace>
  <inkml:trace contextRef="#ctx0" brushRef="#br0" timeOffset="67880.8826">8176 9308 339,'0'-3'36,"0"0"-3,0 3-1,4 0 0,0-2-1,8-11-6,0-6-5,5-1-4,-5-3-3,9-1-1,-5 5-4,-4 2 1,9-9-2,-5 12-1,5-5-2,-5 2 0,0 1 1,1 0-2,-5 5 0,4-2-2,-3 0 1,-1 5-1,-4 2 0,4 3-1,-3-4 0,-5 1 0,4 3 0,0 3 0,0 0 0,0 0 2,-3 0-2,-1 3 0,4-3 1,-8 6-1,4 4 0,-4-1 0,0 3-2,0 0 3,0 4-1,0-1 0,0 4 0,-4-3 1,-4-5 0,-1 5-2,5 1 1,-4-1 0,0-7 1,0-1-2,0 5 2,3-3-2,-3-1 1,0-4 0,0 1 1,-4 4-2,-1-10 1,5 0 1,0 3-2,-4-3 1,3 0 0,-3 0 0,4 0 0,4-3 1,0 3-2,-4-3 1,8 0 1,-4-1-2,-1 4-1,1 0 2,0 0 0,4 0 0,-4 0 0,4 0 1,0-3-1,0 3 0,4-3 0,-4 3 0,13-5 0,-1 2 0,0-3 0,4-4 0,-3 4 0,-1-1 0,4 3 0,5-6 0,-5 4 1,1-1-1,3-5 0,-3 4 0,-1 1 0,4 1 1,-3-7-1,3 9 0,1-6 0,-1 0 0,-8 4 0,1-3 0,-5 2 0,4-1 0,-4-1 0,-4 6 0,1-4 0,-1 1 0,-4 3-1,0-1 1,0 4 1,0-3-1,0 3 0,0 0 0,0 0 0,0 0 0,0 3-3,0-3 0,0 0 0,0 13 1,0 0 0,0 1 1,0 2 0,-9-3-2,9 0-1,-4-6 2,4 9 0,0-6 0,4 1 1,-4-5-2,5 1 2,-1-1 0,4-3 1,0-3-1,0 0 1,0 0 0,9-3 0,-5 0 0,-4 0 2,5-13 3,-1 8 0,0-2 1,0-2-1,-3 2 1,3 2 0,-4-1 2,0-1-2,4 7-1,-3-3 1,-1 2-2,-4 1 0,4 0-2,-4 3 0,4 0 0,-3 0 0,-1 0 0,0 0-2,0 0 0,4 3 0,-4-3 0,0 3 0,4-3 0,-8 7 0,9-1-1,-5-3-3,0 0 2,-4 1-2,4-1-1,-4 3 2,4-6 0,0 3 2,-4-3-2,4 4 2,-4-4-1,12-4 1,-3 4-1,3-3 1,-4 3 0,4 0 1,-3 0-1,-1-3 2,4 3-1,-4-3 0,4 3 0,1 0 0,-1-3 0,-4 3 0,5 0 0,3 0-1,-4-4 2,-4 4-1,5 0 0,-1 0-3,-4 0-6,4 0-3,1-3-7,-5-3-4,0 3-8,0-10-10,-4 2-5,-4-2-5</inkml:trace>
  <inkml:trace contextRef="#ctx0" brushRef="#br0" timeOffset="68056.8926">8806 8734 420,'-4'-3'52,"4"3"-13,-4 0-11,4 0-7,0 0-6,4-3-7,0 3-8,0 0-9,9-3-8,-1-1-11,4 1-9,-4 0-4,9 3-6,24 13-7</inkml:trace>
  <inkml:trace contextRef="#ctx0" brushRef="#br0" timeOffset="68373.9108">9547 8884 349,'0'-4'49,"8"4"-3,-4 0-8,5 0-7,3 0-4,-4 0-7,0 0-5,1 4-1,-1 5-3,4-1 2,-4 2 0,4-1 0,1 4 1,-5-2-3,8 2-2,-3-1-1,-1 4-2,-4-8-2,4 8 0,5-2 0,-5 2-2,0-6 0,5 4-1,-1-4 0,0 2-3,-3 1-4,-1 1-2,0-1 0,1 0-3,-1-8-2,0 11-2,-4-10-2,5-3-2,-5 3-5,-4 1-7,-4-7-6,0-7-7,4 7-6</inkml:trace>
  <inkml:trace contextRef="#ctx0" brushRef="#br0" timeOffset="68620.9249">9817 8864 405,'0'0'50,"-4"0"-9,0 4-6,-4-1-7,-4 6-6,-1 7-7,1-1-3,4 4-3,-4-5-2,-1 5 0,1 0-3,0 5-1,4-7 0,-5 9-1,1-5-2,0 4 1,0-1-7,3-4-3,5 3-6,0-7-3,4-2-8,-4-5-7,4 4-9,0-8-5,12 33-13</inkml:trace>
  <inkml:trace contextRef="#ctx0" brushRef="#br0" timeOffset="69476.9739">10489 9060 304,'4'-11'38,"4"-2"-8,0 0-8,5 5-5,-1-4-5,-8-1-3,4 5 1,-4-1-4,0-1 1,-4 4-1,0-4 3,0-1 2,0 5 4,0-1 0,0 1-3,0 0 1,-8 2-3,4 4-2,0-6-2,-4 4-2,4-1 0,-5 0-2,1 3 0,0 0-1,0 0 0,0 0 0,-5 3-2,-3-3 2,-4 5 0,3 1-1,-7 4-1,7-1 2,-7 1-1,3 1 0,1-1 0,3 2 0,1 1 0,0 1 0,-1 2 0,9-5-1,-4 2 2,0 3-2,12-5 2,0 2-2,0 3 0,0-3 2,8-9 0,4-1-1,0 1 0,5-4 0,-1 0 4,9-7 2,-5 3 2,5-12 0,-1 0 3,1 0-3,3-2 2,1-2-1,0-9 0,-1 2 1,1 0-2,0-8 1,-1-2-2,5 1 3,-4-4-2,4-6 0,-9 2-3,1-3-2,-5-2 2,5-8-3,-9 11 1,-4-7-3,1 7 0,-1 2 0,-4 6 0,-4 7 0,-4 8 0,0 3 0,0 6 0,-4 5 0,0 5 0,0 4 0,0 7 2,-8 7-2,-5 8 0,5 9 0,-5 8 0,1 4 0,0 10 0,-1 4 0,1 2 0,4 1 0,-1-1-1,1-2 0,4-4-1,-4-4 1,8-9 1,-1-4-2,5-2 0,0-7 2,0-5-1,0-8 0,9 2 2,3-5-2,0-8 0,1 4 0,-1-7 0,8 0 0,-3-3 1,7-1 0,-3-4 0,3-4 0,1-1 0,-5 5 0,5-5 0,-9 7 0,5 0 0,-5-1 0,0 1 3,1 3 2,-5 3 0,0 0 0,1 3 2,-5 0 0,4 3-1,-4 4 1,-4 3 1,9-2-3,-5 2-1,0-4 0,4 2 0,1-1-1,-1 3-1,0-7-1,0 2-1,5-2 1,-1-3 0,-3 1-1,3-4-2,0 6-6,-3 0-1,-1-3-3,0-3-2,0 4-3,1-4-1,-5 0-3,-4 0-2,0 0-2,0 0-7,-4 0-8,0 0-10,0 0-11</inkml:trace>
  <inkml:trace contextRef="#ctx0" brushRef="#br0" timeOffset="69697.9865">11181 8917 376,'0'3'46,"-8"0"-4,-1 10-6,5 1-7,-4-1-8,0 3-4,-4-2-5,3 2-3,-3 2-2,4 1-2,-4-2-1,-5 9-1,1-9-2,-1 9 2,1-3-2,0 3 0,-1-2-6,-3-4-7,-1 6-8,5-6-9,-9 3-13,5-6-14</inkml:trace>
  <inkml:trace contextRef="#ctx0" brushRef="#br0" timeOffset="70637.0402">7521 8208 212,'0'0'21,"0"0"0,0 0 2,0 0-2,-4 0-1,-5 0-2,1 0 0,4 0-3,-4 0 2,-4 3-2,3 0 1,-3 0-1,0 4 0,4-1-4,-5 2 1,1 2 0,0 6 0,0-2 0,-1-1-4,1 2 4,0 3-3,-1 4 0,1 5 0,0 7 1,4-1-1,-5 4 3,5 5 1,4 5-1,-4-1 1,8 0-1,0 1 1,0 9-1,0-3-2,0 1 0,4 1-2,0 4-3,4 2 1,0 1-3,1-2 0,-5 0-1,8-1-1,-8-8 0,0-2 0,0 1 0,0-7-1,-4-1-2,0-5-3,0-4-3,-4 1 0,-4-2-3,-4-2-3,-5-3-5,1-2-8,-13-1-7,9 6-9,-5-1-9,-7-12-4</inkml:trace>
  <inkml:trace contextRef="#ctx0" brushRef="#br0" timeOffset="71729.1027">823 8413 205,'0'-10'31,"0"7"2,0-3-5,0 3 0,0 1-2,0-1-7,0-3-1,-4 2-5,4-2-1,-4 6-5,-4 0-1,-1-3-1,5 0-2,-8 3-1,4 0 2,0 3-2,-5 0-2,-3 10 2,4 4-1,-1-1-1,-3 2 1,4 4-2,-5-1 1,1 10 1,-5 0 0,9-1 3,-4 0 4,4 5 4,3 3 1,1-1 1,4 2-1,4 4-3,0 0 3,0 0-1,0 3 1,0 4-1,8 0 0,5 6-1,3 4 1,0 6-2,1-3 1,3 7 0,-8-1-3,1-3 1,-1 0-2,4-6-1,-12-4 0,5 1 1,-1-8-3,-4 4 0,-4-3-2,0 3-1,0-1 1,-8-1-2,4-5 2,-9 0-2,-3-3-4,-4-6-5,3-4-4,1 2-6,-9-1-7,5-7-11,-5 0-13,5-5-17</inkml:trace>
  <inkml:trace contextRef="#ctx0" brushRef="#br0" timeOffset="76756.3902">1187 12228 287,'0'0'38,"0"4"-6,0-4-2,0-4-4,0 4 1,0 0-1,4 0-1,5 0-6,3-3-2,-4-3-4,4-2-1,1-8-2,-1-1 0,4 4-2,-3-3-3,-1 2 0,0-2 1,9-3-3,-9 4 0,0-1-1,0-1 1,-8 4-2,5 0-1,-5-1 1,0-2-1,-4 4 2,0 4-2,0-2 0,-4 1 1,-9-1-1,5 4 1,-4 4-3,0-4 2,-9 6 0,9 0 0,-8 0 1,3 0-1,1 3 0,-5 2 0,5 4 1,4 1-1,-1-1 4,-3 2 2,4 2 2,4 0-1,-5 1 1,9-4 2,-4 6-2,4 4 2,0-1 0,4 2-1,-4 4-1,4-4-1,0 11 2,0-5-2,0 3-1,0-3 0,4 0-2,4-1 0,0-3-2,4 0-1,-3-6 1,3-1-1,0-3-1,0-5 0,-3 1 0,3-2-5,4-4-4,-3 0-3,-1-3-4,0 0-4,-4 0-2,9 0-6,-5-3-5,0 3-12,1-7-11,15-20-16</inkml:trace>
  <inkml:trace contextRef="#ctx0" brushRef="#br0" timeOffset="77265.4193">1568 11430 223,'0'-3'40,"0"0"-5,0-3-1,0 4-2,0-1-4,0 3-3,0 0-2,0-3 1,0 3 3,0 0-3,4 0-3,4 3-4,0-3-2,1 8 0,-5 5-3,8-4-2,-8 5-4,4-1-1,5 3-1,-5-3 0,0 4-4,0-1 2,0-2 1,-4 5-3,9-7 1,-5-3-5,0 1-2,0-4-2,0-3-5,1 0-2,-1-3-3,-4 0-5,0 0-6,-4-3-6,0-3-5,4-4-3,-4-20-7</inkml:trace>
  <inkml:trace contextRef="#ctx0" brushRef="#br0" timeOffset="77569.4367">1838 11290 213,'0'-3'25,"0"0"0,-4 3-4,4 0 1,0 0-3,0 3-2,-8-3 3,4 3 1,0 9 1,0 0 0,-5 4 2,9-2-1,-8 2-1,0 3-3,4 2-3,0 0-1,-4 4-1,0 2-5,-1 0-2,5 5 0,-8-2-2,4 4-2,0-4-1,3-5-1,-3 2 0,4-3-4,0 2-6,-4-3-6,8 0-11,-4-6-8,4 2-14,-4-4-4</inkml:trace>
  <inkml:trace contextRef="#ctx0" brushRef="#br0" timeOffset="79579.5517">2100 11887 240,'0'0'39,"-4"3"-2,4-3 2,0 0-3,0 0 0,0 3-2,0-3-4,0 3-1,4-3-2,-4 0-4,12 0-1,1 0-1,3 0-3,-4-3-2,9 3-3,-1-3-3,1 3-1,-1-7-4,1 1 0,-1 6-3,1 0 0,3 0 0,1 0-1,-5 0-3,1-6-4,3 3-2,-3-1-5,-1-2-3,5 4-3,-5-4-6,1 0-12,3-1-10,-3 1-12</inkml:trace>
  <inkml:trace contextRef="#ctx0" brushRef="#br0" timeOffset="97191.559">17072 5327 171,'0'0'16,"0"7"2,0-7 0,-4 0-3,4-4-2,0 4-1,0 0-6,0 0 1,0 0 0,0 0 0,0 0 4,-4-3-2,0 3 1,4 0 0,-4 0 1,4 0-3,-5 0 0,1 0-2,0 3-1,-4 1-1,4-1 1,-4 8 0,4 2-1,-4-1 1,-1 3-1,5 1 2,-4-1 3,4 6 0,-4 1 1,8 2 3,-8 0 1,4 5 2,-1-2-1,1 3 0,4-1-3,0-2 2,-4 3-4,4 0 0,0 2 1,0-2-2,4 0-1,0 0 4,5 2-4,-1-2 2,0 7-2,-4-7 1,4 4-1,-4 5-1,5 1 0,-1 0-1,-4-4 2,8 4-2,-8-3 1,8 1 1,-3-5-2,-5 1 2,4-1-1,-4-3-2,4 2 0,-8-5 0,8 0-2,-8 3 2,5 2-2,-1-8 0,-4 3 0,0 1-1,0-7-1,0 5-1,0-6 2,-4-2-1,-1 7-1,-3-4 2,4-2-2,-4-2 0,0 3 0,-5-5 0,5 0 1,-4 4-1,0-5 0,-5-1-3,9-4-3,-4 1-6,4-5-2,0 1-6,-1-6-2,-3 0-6,4 0-7,4-11-10,0 1-14</inkml:trace>
  <inkml:trace contextRef="#ctx0" brushRef="#br0" timeOffset="103085.8962">17445 6171 273,'0'0'45,"0"0"-2,0 0-1,0 0-2,0 0-7,0-3-3,4 3-4,-4 0-2,4 0-4,0 0 0,4 3-5,0-3-3,0 0 1,5 7-2,-1 2-3,-4 2-3,0-1 1,5 3-1,-1 1 0,0 2-4,-4-3 2,1 1-2,-1 2 1,0 0-3,4-5-5,-4-2-3,1 1-3,-5-2-5,0 1-3,0-2-7,4-1-6,0-3-9,-4-3-5,4 0-6</inkml:trace>
  <inkml:trace contextRef="#ctx0" brushRef="#br0" timeOffset="103363.9121">17707 6089 342,'0'0'38,"0"0"-2,0 0-1,-5 6-5,5 0-4,0 7-5,-4 1-6,4 6-1,-8-3-3,4 8 0,0 3-3,0-1-1,0 1-2,0-1 0,0 0-1,-1 3 0,-3 5-2,8-4 0,-8-1-1,0-6 0,4 6-4,0-5-4,0-2-2,0-6-5,-1 1-5,1 1-6,-4-7-5,8-1-4,-4 2-7,4-6-4</inkml:trace>
  <inkml:trace contextRef="#ctx0" brushRef="#br0" timeOffset="103763.935">17952 6245 316,'0'-7'41,"8"7"2,5-3 0,-1-3-10,0 4-8,0 2-7,1-3-5,-5-3-3,0-1-2,4-2 1,-7 2-2,-1-1-1,-4-1-2,4-7 1,-4 6-2,0-7-1,0 4 0,0 5-1,-4-1 0,4-4-1,-9 0 0,1 7 0,0-1 0,0 6 0,0-2 2,-1 0-1,-3 3-1,4 0 0,4 6 0,-8-1 0,3 4 2,1 7 1,0 0 3,4 1-2,-4 3 3,4 0 0,0 2 0,4 2 0,-5 0-2,-3-2 1,8-1-3,0 1 3,0-1-4,4-5 0,0-2-1,9 2 0,-5-3 0,4-2 0,1-1-1,3-7 0,-4-3-5,5 0-6,-1-7-1,4-4-6,-3-2-4,-1-2-9,1-1-12,-1-2-10,29-52-11</inkml:trace>
  <inkml:trace contextRef="#ctx0" brushRef="#br0" timeOffset="104019.9496">18276 5863 427,'0'-3'34,"0"-4"-5,0 4-6,4 0-3,4 0-5,-4 0-4,4 0-4,-4-1 0,4 3 0,5-2-4,-9-1 0,4 1-1,4-3 0,-4 3-2,1 0 1,3-1 0,0 4-3,-8-3-7,4 0-5,-3 0-8,3 0-5,0 3-7,-4 0-7,-4 0-6,8 0-4</inkml:trace>
  <inkml:trace contextRef="#ctx0" brushRef="#br0" timeOffset="106150.0714">17645 7884 284,'0'0'38,"0"-4"0,0 1-4,0 3-5,0 0-5,4 0-6,-4 0 0,0 0 0,0 0-4,0 0 0,0 3-2,0 4-1,-4 5 0,4 1-3,0-2 0,0 2-1,0 1 0,-4 2-2,0 0-1,4-2 2,0 9-2,-4-6-2,4 5 1,0 2-2,0-5 0,4-4 0,4 1 1,4-1-1,1-3-1,-1-6 1,0 0-1,1-2 2,-1-4-2,-4 0 1,8-4-1,1-5 0,-5-4 2,4 2 0,-3-5 0,-1-1 0,0-3 1,5 3 1,-5-2-2,0 0 1,-4 1 1,1-1 1,-5 5-1,0-2 2,-4 3 0,0 5-2,4-1 0,-4 3-1,0 2 0,0 4-2,0-3 1,0 3-1,0 0-1,0 3 1,0 4 1,0 9-2,0-2 1,0 2-1,8 0 1,-4 1-2,0-1 2,0-2-2,0 2-3,0-1-6,1 0-2,-5 1-2,8-1-5,-8 1-1,4-1-5,-4-3-6,0 0-7,0 1-5,0-3-4,-4 20-9</inkml:trace>
  <inkml:trace contextRef="#ctx0" brushRef="#br0" timeOffset="106472.0899">18284 7787 340,'0'3'43,"0"-3"2,0 0-4,0 5-5,0-2-7,4 0-5,-4-3-5,4 3-1,4-3-3,4 0-2,1 0-4,-1 0-4,0-3 0,1 0 0,-1-5-4,4 8 2,-4-7-2,-3 1-7,-1 3-6,0-3-4,-4 6-8,8-4-7,-7 1-10,-5 3-10,4-13-13</inkml:trace>
  <inkml:trace contextRef="#ctx0" brushRef="#br0" timeOffset="106662.1007">18271 8019 298,'0'0'51,"0"0"-4,5 3-1,-1 0-6,4 0-6,4-3-8,5-3-6,-1 3-6,4-3-1,1-7-5,-5 4 0,5-4-3,-1 3-2,1 0-3,3 1-5,-12-1-7,9 4-7,-5-3-10,5 0-13,-5 1-15</inkml:trace>
  <inkml:trace contextRef="#ctx0" brushRef="#br0" timeOffset="110942.3455">18656 5688 222,'0'-6'32,"-4"3"3,0-1-3,0 3 2,4 1-1,-4 0 0,4-5-1,-4 5-3,4-2 0,-4 2-6,4 0-2,0-3-4,0 3 0,0 0-2,0 0 0,0 0-2,8 0 0,-8 0 0,8 3-3,4-1-1,-7 4-3,3 4 0,4-4-2,-4 4-2,0 1 0,5-1 0,-5 2-1,4 1 0,-8-5-4,4 1-4,1 1-4,-5-4-3,4 1-2,-4-3 0,4 3-5,-4-4-4,0 0-8,-4-3-8,4 0-8,5 0-2</inkml:trace>
  <inkml:trace contextRef="#ctx0" brushRef="#br0" timeOffset="111297.3658">18931 5578 241,'-4'0'36,"4"-3"0,0 0-4,0 3-3,0 0-5,0 0-3,0-3-5,0 3-3,0 0-6,0 0 1,0 0 0,0 0 0,0 0-1,0 6 3,0-6 2,0 10-1,0-4 2,0-1-3,0 1 2,0 4-3,0-1 0,-5 1 1,5-2-2,-8 5 0,4 2 2,0 0-1,-4 4-2,0 2 2,-1 1-1,1 5-2,0-3 0,-4 1-2,0 2-1,-1 0 0,5 2-2,-4-9-1,0 4-4,-1-1-7,5 2-4,0-11-6,0 2-9,4-2-12,-5 2-11,-3 30-16</inkml:trace>
  <inkml:trace contextRef="#ctx0" brushRef="#br0" timeOffset="112712.4468">19250 6178 345,'4'-3'43,"0"-4"-3,-4 1-3,8-4-2,-8-1-9,4-2-7,-4 1-2,0 1-3,0-2-3,0 0-1,-4-1 1,4 4-5,0 4 1,-4-4 1,4-1-3,-8 2 0,0 2-1,0 1-2,-5 3 1,1 3 0,-4 0-2,-5 6 1,1 1-1,3 5 0,1 6-3,-4 1 2,7-2 0,-3 9 0,4-2 0,-1 6 1,1 0-1,4-1 0,0 1 0,-1-3 0,5-2-2,4-4-2,0-2 2,0-8 0,4-4 0,9-1 1,-5-6 2,4-3-1,5-7 0,3-10 0,1-7 2,-1-5 0,9-5 1,-9-3 2,5-6 0,3 2 3,1-5 1,4-1 1,-9 1-2,5 1 1,0-7-3,-9 2 0,1 1-1,-1-2-2,-4-2 0,-3-1-2,-1 1 1,-4 4-2,-4 4 1,0 2 0,-4 11 0,0 8-1,0 0 0,0 11 0,0 8-1,-4 2 0,4 6 1,0 6 1,-12 5 0,4 15-2,-4 4 0,3 10 2,1 9 0,-4-3-2,4 5 0,4 1 1,0 4-2,-1-2-3,-3-2 0,4-1 1,0-1 0,0-1 1,4-6 1,-4 0 0,0-7 0,4-6-1,0 1-2,0-3 2,0-7-1,4 1-1,0-11 0,0 2 0,0-3 1,4-7 2,1-3 0,-1 0 0,-4 0 1,4-3 0,4-7 0,-4-3-1,5 2 1,-5-2 1,0 1-1,0 4 1,5 1-2,-5 1 1,-4 3 0,4 0 0,-4 3-1,4 0 1,1 0 1,-5 9 2,8 1-2,-4-2 0,4 4 0,-3 4 0,-1-4 1,0-6-1,-4-3 0,4 0 0,-4 0 0,0-3 0,1-3 0,3 0 0,0-3 0,0-1 1,-4 4 0,4 3 1,5-8-2,-9-1 1,8 2 0,-8 4-1,8 0 0,-8 0 0,5 1 0,-1-1 0,0-3 0,-4-1 0,4 7 0,-8 0 0,0 0 0,0 0 3,9 7 2,-9-1 0,0 8-1,4 5 0,-4 2-1,0 4-3,-4 3 2,4-1-1,0 3-1,-9-2 0,-3 3 0,4-4 1,4 1 0,-9-4-2,9 0 2,-8-2-1,-4-4 0,8 1 0,-1-5 0,-7-1 0,8 3 0,-4-10-1,-1-3 2,1 0-1,-4 1 0,3-4 0,5 0 0,-4-4 0,4-2 0,4-4 0,4-5 0,-5 0 2,5-1 2,5 4-1,-1-6 3,12 2-1,-4-1-1,9-5 0,3 4-1,1-1-1,4-3 0,-5 1 1,9 4-2,0-3-1,-5 3-7,5-2-3,-4 6-6,-5-1-5,-3 1-3,-5 4-9,0-1-13,-3-1-18</inkml:trace>
  <inkml:trace contextRef="#ctx0" brushRef="#br0" timeOffset="113990.5199">19041 7823 313,'0'0'49,"0"0"-4,0 0-5,0 0-5,0 0-5,0 0-4,0-3-3,4 3-2,0 0-3,9 0-2,-1 0-2,0 0-3,0 3-3,5 0-2,-5 5-1,0 2-2,1-1-1,-1 4 1,0-2-2,-4 5-1,1-3-3,3 1-2,-4 2-4,-4-2-4,4 2-2,1 3-1,-5-4-4,4-3-7,-4 1-4,4-5-7,-4-5-3,4 0-5,1-3 1</inkml:trace>
  <inkml:trace contextRef="#ctx0" brushRef="#br0" timeOffset="114212.5326">19373 7737 277,'0'0'48,"0"0"-1,0-3-1,0 3-4,0 0-6,-4 10-3,4 7-4,-4 9-4,-9 1-1,1 3-2,0 3-5,-1 5-3,1-3-2,0 7-2,0-6-3,-1 1-2,-3-1 0,8-5-2,-5 2-1,1-3-4,4 2-6,-4-5-3,-1 0-5,9-5-5,0-4-7,4 1-10,0-6-16,0-5-14</inkml:trace>
  <inkml:trace contextRef="#ctx0" brushRef="#br0" timeOffset="115486.6055">21256 7698 223,'0'0'31,"0"0"1,0 0-1,0-4-3,0 1-1,0-3-3,0 0-3,0 2-3,0 0-1,0-6-2,0 4 1,0-4-1,-4 1-3,-4-3-2,4 3 0,-5-1 0,1 1-4,-4 1 0,4 2-1,-4-4-1,3 4 0,-3 2 1,0 1-2,-1 0 0,1 3 0,-4 0-1,-1 0-3,-3 6 1,-1-2 2,1 5-2,0 4 1,3 4-1,-3-1 1,-1 2-2,1 4 1,-1-1 0,5 4 0,0-1 0,3 3 0,1 5 1,0-5-1,4 3-1,3 0 1,1-1 0,8-5 0,1-4 0,-1-1 0,8-3 1,0-9-1,5-6 0,-1-1 4,0 0 1,5-1-1,-1-9 3,5-3-1,-1-7 1,1-9 0,-1-1 2,5-7 1,0-2-1,-5-11 1,5 4 0,4-1-2,-5 0-1,1 1-2,-4 0-1,-1 0 1,-3 0-4,-5 0 1,0 1 0,1-1-1,-5 3-1,0 0 1,-3 7-1,-1 3 1,0 4-1,-8 8 1,0 5-3,0 7 3,4 2-1,-4 6 1,-4 1-2,4 1 1,0 11 1,-12-1-2,3 19 1,1 0 0,-4 5 0,4 2 1,0 6-2,-5 1 1,1 4 0,4-4 0,-4 9 0,3-7 0,1 11 0,4-4 0,4-4 0,0-3 0,0-3 0,0-10-1,0-3 0,0-9-1,4-2 2,4-3 0,1-8-1,3-5 0,-4-3 0,4-3 2,1-5-1,-1-8-1,4-4 2,1-3-2,-5-1 0,0-1 2,1-2-2,-1 3 1,-4-4 1,-4 7 0,8-1-2,-3 7 0,-1-1 1,-4 0 0,0 9 1,-4 3-2,0 4 2,4 0-2,-4-3 2,0 3-2,0 0 2,0 0-2,0 3 2,0 4 0,0-4-1,0 11-1,0 2 0,0 2 2,0-3 0,0 5-1,0-6 0,0 5 0,0-2 0,0 3-1,0-3 2,0-1-2,0 0 2,0-2-2,0-1 0,4-4 1,0-4 0,-4-2 0,8-3 0,1 0 0,-1-3 0,0-2 1,0-7 0,0-4-1,5 1 0,-5 0 0,0-6-1,4-1 2,-4 6-1,-3-5-1,-1 0 2,4 5 3,0 4 0,-4 1 1,0-2 0,0 7-2,-4-1 0,0 1 0,0 3 0,0 3-3,0-4 1,0 4 1,0 0-2,4 0 0,5 0 1,7 0-2,-8 0 1,4 0 0,-7 0 1,7 4-2,-4-1-4,4-3-2,5 0-6,-9 0-2,4 0-1,0-3-6,1-1-3,-1 3-8,-4-9-9,0 1-12,-4 2-11</inkml:trace>
  <inkml:trace contextRef="#ctx0" brushRef="#br0" timeOffset="115696.6175">21985 7459 364,'4'0'45,"0"0"-5,4 0-3,4 0-5,-3 0-9,-1 0-4,4 0-6,0 0-2,1 0-4,-1-6-6,0 6-4,-4 0-4,5-3-7,3-1-3,-8 1-6,-4 0-9,4 0-6,-3 0-6,-1 6-15</inkml:trace>
  <inkml:trace contextRef="#ctx0" brushRef="#br0" timeOffset="115922.6304">21989 7636 270,'0'6'39,"4"-3"-6,-4 0 0,0-3-3,0 3-1,0 1-1,0-4-3,0 6-2,4-3-5,4-3-2,0 0-2,1 0-6,-1-3-1,0 0-1,0-4-2,4 1-2,-3-3 1,3 7-1,4-4-2,-8 2-3,1 1-4,3 3-5,0-3-4,-4 3-6,-4 0-8,5 0-11,-5-3-2,4 0-5</inkml:trace>
  <inkml:trace contextRef="#ctx0" brushRef="#br0" timeOffset="116444.6603">22361 7648 350,'0'0'32,"4"3"2,1-3 3,-1 0-2,4 0-2,-4 0-5,4 0-6,0-3-3,1 3-7,-1 0-1,4-3-3,0 0 0,1 3-5,-1-3-1,0-2 1,0-8-2,1 7 0,-1 0 0,0-1 1,-4 1-2,1-1 0,-5 3 0,0-3 1,0 1 0,-4-4-1,4 1 0,0 1 0,-4-2-1,0-2 1,0 2 0,0 2 1,0-4 0,0-1 0,0 6-2,-4 3 0,4-3 1,0 4 0,-4 0 0,0 0 0,0 0-1,0 3 1,0 0 2,-1 0 1,1 0 0,0 3 2,-4 3-1,0-3 4,4 5-2,-4-1 2,3 5-2,-3 1 2,0-3 0,0 4-1,0 2-1,4-2 1,-5 8-2,5-4-1,4 1-1,0 0 0,0-2 0,0 4-1,0-5-2,0 3 1,0-5-1,4 6 1,1-9 0,3 1-2,-4-2 2,4-4-2,-4-3-4,4 1 0,0-4-2,5 3-2,-1-3 1,0-7-3,5 1-4,-1-7-3,0 1-4,5-6-5,-1-3-7,-3-4-12,3 4-11,38-44-12</inkml:trace>
  <inkml:trace contextRef="#ctx0" brushRef="#br0" timeOffset="116704.6751">22787 7238 379,'0'-3'47,"4"3"-7,-4 0-5,0 0-5,0 0-2,0 0-5,4-3-6,-4 1-3,4-1-3,5 0-4,3 0-1,0 3-1,-8-4-2,4 4-1,-3 0 0,-1-3-4,4 3-2,0-3-4,-4 0-6,4 0-2,-4 3-6,1-3-8,3-4-10,-8 4-8,4-2-3</inkml:trace>
  <inkml:trace contextRef="#ctx0" brushRef="#br0" timeOffset="117004.6923">23082 7028 313,'0'-6'28,"4"3"-5,0 3 3,-4 0 1,0 0 2,8 0-1,-4 3-2,0 0-5,1 2-1,3 4-2,-4 1-5,4 3-2,0-2-3,-4 2 1,0-4-1,5 1-3,-5-4 1,0 2-4,4 1 1,0 4 0,0-5-1,1 2-2,-1-1 0,0-2 0,-4-1-5,0-3-1,0 0-4,4 0-2,-4-3-5,-4 0-2,0 0-4,5 0-8,-5 0-6,4-3-4,-4 0-5</inkml:trace>
  <inkml:trace contextRef="#ctx0" brushRef="#br0" timeOffset="117240.7058">23311 7000 271,'0'0'42,"0"0"-3,0 0-2,0 0-2,0 0 0,0 0-4,-4 0-5,4 3-4,-4 6-1,-4 9-7,0 4 1,-1-4-4,1 4-1,0-1-2,-4 4-3,-1-1-1,5 1 0,-4-1-1,0 0-2,-1 1-4,-3-1-5,0-1-4,3-6-4,1 4-9,-4 1-9,-1-6-11,5-2-12</inkml:trace>
  <inkml:trace contextRef="#ctx0" brushRef="#br0" timeOffset="118842.7974">17715 9271 277,'0'0'37,"0"0"-2,0 0-5,0 0-8,-4 0-3,4 0-6,-4-3-3,4 0-3,-5-8-2,1-5-1,4 7-2,-8-6 2,4 2 5,4 1-2,-8 4-1,0-5 0,-1 0 0,1 1-1,0 7-2,-4-1 0,0 6-2,-1-4-1,1 8 1,-4-1 0,-1 1 0,5 12 1,-9 0 1,5-5 0,0 5 3,-5 5-3,9 4 1,-4 2-1,-1 4-1,1 0 1,4 3 0,-1 2-1,9-2 0,0-1-1,4-3 0,0-1 0,4-8 0,4-2-1,5-5 0,3-8 0,0-2 0,1-4 0,3-10 2,1-1 2,3-15 1,-3-1 0,-1-6 1,1-4-2,-1-2 0,1-7 2,-1 0-3,1-4 2,-9 1 1,4-2 0,-3 5-2,-1 3 0,0 3-2,-4-6 0,-4 3 0,0 0-1,1 4-1,-5 2 0,0 4 0,0 6 0,0 4 2,-5 9 0,5 1-2,0 7 0,-8 6 0,8 3 0,-4 10 2,-4 4 1,8 14-2,-4 0 2,0 0-1,4 2 0,-4 7-1,4-4 0,0 4-1,0 0 1,0 3 0,0 0 0,0-7-1,4 4 0,4-7 0,0-1 0,0-5-1,1-6 0,-1-2 1,4-5 1,-4-4 0,4-4-1,1-3-1,3-3 0,-4 0 1,-3-3 0,3 0 1,4-3-2,-3-6 2,-1-3-2,4-1 2,-8 1-2,1-1 1,-1 2 0,0-5 0,4 0 1,-4-2-2,-3 4 2,3 1-2,-8-3 2,4 8 0,0-2-1,-4 3-1,4 7 0,-4 0 2,0 2-2,0 1 1,0 0 1,4 0-2,-4 0 2,4 1 0,0 12-1,-4 3 0,0-2-1,4 2 2,0 0-1,-4-5 0,0 5-1,5-2 2,-1-4-2,-4 2 2,0-2-1,0-1 0,4-7 0,0 8 0,0-7 0,-4 3 0,4 1-1,0-7 2,0 0-1,4 0 0,1-4-1,-1-2 0,-4-4 2,4-4 0,0 1-1,0-2 0,1 0-1,-5 6 2,0-1-1,-4 4-1,4-2 2,-4 5-2,4-4 2,0 4-1,-4 3-1,0 0 2,0 3-1,4 0-1,0 5 2,-4 5 2,4 3 3,5-8-2,-5 5 0,4-1-1,-4-5-1,0 2 0,4-4 0,-4 1-1,-4-2 1,4-1-4,1 0 4,3-3-4,-4 0 4,0 0-1,0 0 0,0-3-1,0 3-2,0-3-9,4-7-2,-3-1-5,-5 1-9,4-2-12,0-1-10,-4-1-10</inkml:trace>
  <inkml:trace contextRef="#ctx0" brushRef="#br0" timeOffset="119036.8085">18402 9019 331,'5'-4'33,"-5"4"1,8 0-1,0 0-2,-4 0-8,4 0-4,5-3-7,-5 0-1,4 0-6,4 0 0,-3 0-7,-1-4-7,0 1-8,-4 4-7,1-4-4,-5 3-7,0 3-8</inkml:trace>
  <inkml:trace contextRef="#ctx0" brushRef="#br0" timeOffset="119213.8186">18435 9149 367,'0'0'40,"0"6"-3,0-2-6,4-4-5,-4-4-9,9 4-3,-1 0-4,0-3-2,-4 3-2,8-6-4,1-2-7,-1 8-9,0-3-12,0-7-7,5 1-8,-5-1-6</inkml:trace>
  <inkml:trace contextRef="#ctx0" brushRef="#br0" timeOffset="120314.8816">19070 9033 357,'4'-6'42,"0"-1"1,-4 6-9,4-6-6,0-2-6,0 2-8,-4 1-3,0 1-1,0-7-1,0 5 0,0 1-2,0-1-2,0-2 0,-4 6 1,0-2-2,4 2-1,-4-4-1,-4 4 0,0 0-2,4 0 1,-5 3 0,-3 0-1,4 3 0,-4 3 0,-1 9 0,-3-3 0,8 4 0,-9 0 0,5-1 0,-4 4 0,-1 1 0,1 7 0,4 5-1,-1-5 0,1 3-2,0 1 1,4-3-2,4 2 1,-1-6 1,5-1 1,0-12 0,5-2 0,3-6 1,0-3 0,4-3 2,5-6 2,7-6 0,-7-12-1,3-4 1,0 0-1,9-5 0,-8-1 1,-1 1 2,5-4 1,3 0 0,1-3-2,-4-3 3,-1 0-3,1 0 0,-5-3-1,-8 1-1,1-1 0,-1-2-1,-4 1 0,0 4-2,-4 10 0,-4 9 0,5-2 0,-5 12 1,0 1 0,0 6 0,0 7-1,0 3-1,0 3 2,0 7-1,-5 10 0,1 9 0,4 1 0,-12 7 0,4 3 0,0 3-1,-5-1 2,5 1-1,-4 0 0,4-6 0,-5-1 0,9-2 0,0-1-1,0 1 0,-4-7 0,4-5-3,0-3 1,4 2 1,-4-6-1,4 0 0,4-6 0,-4 1-1,8-4 0,4-4 1,1-2-1,-1 0-1,0 0 0,0-2 0,1-1 2,-1 0-1,0-3 1,1 2 0,-1-5 3,0 9-1,0 0-1,5 0 2,-9 0-1,0 3 0,4 0 0,-3 10-1,-1-5 0,0 1 0,-4-5 0,4 2 2,-4 0 0,0-3 0,1 4 0,-1-4-3,0 0 3,4 0 0,-8 1 0,0-4 2,4 0 2,0 1 2,-4-1 1,4 0-2,-4 3 0,4-3-2,0-3 0,0-2-2,5-1 0,-1 0 1,4-4 0,-4 1-2,0-1 1,1 2 0,-5-1 1,4-1 1,0 4 0,0-2 0,1 1 0,-1 1 1,0-4 0,-4 7 0,0-3 1,-4 4-2,8 2 1,-4 0 1,0 0 0,1 8 1,-5 2-1,0 6 0,0-2-1,0 5 0,0 2-2,-5 7 1,-3 3-1,0-1-2,0 0 1,-4 7 0,-1-3 0,5 3-1,-4-4 0,0 4 1,-1-7 0,-3 0-1,0-1 0,-1-5 0,1-3 0,-1 1 1,5-6-2,-4-2 2,-1 2 1,5-8 1,0-5 0,0 0-2,-5-3 0,5 0 1,0 0 1,8 0-3,-5-6 0,1-2 0,8-8 1,0-1-2,0 1 2,8-7-1,5 3 0,-1-4 0,4 2-1,5-2-4,3-2-2,5-4-4,4 3-4,4-3-7,-1-2-7,9-4-12,0 5-15,95-58-23</inkml:trace>
  <inkml:trace contextRef="#ctx0" brushRef="#br0" timeOffset="121086.9258">21305 8721 213,'0'-3'28,"0"-3"7,0 3 2,0-1 0,0-2-1,0 5-2,0-3 2,0 1-5,0 0-3,0 0-4,0 3-2,0 0 0,4 0-3,-4 0 0,4 0-1,5 6-3,-1 5 0,0 5-1,0-3-2,0 1 0,0-1-5,1 3 1,-1-2-3,4 2 1,-4 0-3,-4-2 0,5 5 0,-1-4-2,0 1-1,-4-1 2,0-3-2,4 0 0,-4-5 1,1-1-2,3 2 1,-8-5 0,4 0 1,-4-3 0,4 0-1,0 0 0,-4 0-1,4-9 2,4-2-1,-4-5 0,0-2 0,1-4 0,-1 1 0,4-1 0,-4 1-1,0 2 2,-4-1-1,4 4 0,0 1 0,-4 6-1,4-1-1,0 4-8,-4 3-3,0-4-6,4 7-5,1 0-5,-5 0-3,0-3-8,0 3-5,0 0-7,4 0-8</inkml:trace>
  <inkml:trace contextRef="#ctx0" brushRef="#br0" timeOffset="121318.939">21907 8566 445,'0'-4'37,"4"4"-6,0-6-4,0 6-7,0 0-6,5 0-3,-1-5-3,0 2-2,4 0-1,-4 0-1,5-7-2,-1 7-2,-4-7-2,4 4-6,-3 3-3,-5-2-5,0 5-8,0-3-7,0-3-8,-4-1-9,0 1-11</inkml:trace>
  <inkml:trace contextRef="#ctx0" brushRef="#br0" timeOffset="121512.9501">21870 8740 286,'0'2'39,"0"4"-3,0-2 1,0-1 0,0 0-1,8 0-4,-4 0-7,9-3-7,-1 0-1,0 0-6,1 0-2,-1-3-2,4 0-3,1-3 0,-1-1-2,0-1-3,1-1-6,-5 2-4,-4 1-9,4-4-7,-3 4-7,-1 1-8,0-1-1,0-4-4</inkml:trace>
  <inkml:trace contextRef="#ctx0" brushRef="#br0" timeOffset="122074.9823">22378 8548 276,'0'0'37,"-4"0"-1,4 3 1,0-3-1,0 0 1,0 0-5,0 0-3,0 2-3,0-2-4,0 0-2,8 6-4,0-6-5,0 0-2,-4 3-2,0-3-2,9 0-2,-5 0 0,0-3-2,4 3-5,5-3-2,-13 3-5,8-5-3,0-4-3,1 6-6,-1-1-5,0-2-8,1 0-5,-1-1-3,16 14-9</inkml:trace>
  <inkml:trace contextRef="#ctx0" brushRef="#br0" timeOffset="122528.0082">22779 8639 380,'0'0'43,"0"0"-4,4 3-7,-4 0-5,8-3-6,0 0-3,1 0-8,3 0-1,-4-3-2,4-3-2,1-12 0,-5 2-2,4 0 0,-4 2-3,-4-2 0,5-5 0,3 2 3,-4 2-3,-4-2 1,0 1 0,-4-4 0,0 5-2,0 4 2,0-3-1,0 2-1,0 7 2,-8 1-1,0 0 0,8 6 0,-8 0-1,-5 0 2,1 3 0,8 3 1,-4 4 1,4 4 2,-4-1 0,3 3-2,1-2 3,0 5-1,0 2 0,0 1-2,4 2 0,0 1 0,0-1-1,0-3 0,0 1 0,0-1 0,4 1-2,4-5 1,1 2 0,-1-4-2,-4-3 1,8 1 1,-8-5-3,9-2-2,-1-2-4,-4-4-4,4 0 0,1 0-4,-1-7-7,0-1-9,4-8-8,-3-3-3,3 5-6,29-53-8</inkml:trace>
  <inkml:trace contextRef="#ctx0" brushRef="#br0" timeOffset="122757.0213">23156 8128 376,'4'0'29,"0"0"-1,-4 4-2,12-4-4,-4 0-7,5 0-2,-5 0-4,0 0-1,4 0-5,-4 0 0,1 0 0,-1 0-1,0-4-4,0 4-5,-4 0-10,0 0-7,0-3-4,1 0-9,-1-3-6</inkml:trace>
  <inkml:trace contextRef="#ctx0" brushRef="#br0" timeOffset="123062.0387">23454 7985 293,'5'-3'32,"-1"3"-2,0 0 2,-4 0-2,8 3 0,0 1-4,0 0-3,-4 3-6,5-1 0,-5 4-4,4-4-2,-4 0-3,4 5-2,4-4-2,-3 5 0,-1 0-1,4-6-1,-8 7-1,0-1 0,4-5-1,1 1 1,-5-2-2,8-3-5,-8 0-3,4 1-3,1-4-6,-5 0-8,4 0-5,-4 0-2,0-4-6,0 1-3,4-14-8</inkml:trace>
  <inkml:trace contextRef="#ctx0" brushRef="#br0" timeOffset="123300.0524">23721 7954 298,'0'0'34,"0"0"0,0 0-2,0 0-1,0 3-1,0-3-2,-5 3-4,5 10-2,-4-4-2,-4 2-2,0 2-2,-4 3-3,4-2-1,-1 2-3,-3 2-1,-4 1-3,3 3-1,1-5-3,0 4-5,-5 1-5,5 2-4,0-5-4,0-1-8,3-2-6,-3 3-11,0-5-9,-29 38-12</inkml:trace>
  <inkml:trace contextRef="#ctx0" brushRef="#br0" timeOffset="126588.2404">17072 7636 270,'0'0'27,"0"-7"-6,0-1 0,0 2-4,0-4-3,0 1-1,0 1-1,0 2 4,0-7-4,0 3 1,0 2 2,0 5 3,0-3 0,0 3 2,0-1-6,0 4-3,0 0-2,0 0 1,0 7-1,0 7 2,0 18 1,-4-2-3,-4 7 1,4 2 3,4 8-3,-5 2-1,5 2-1,-4 1-2,0 4 0,4-2-2,0 1 0,0 6-2,0 1 1,0 1-1,0 17 1,0-1 1,0 7-1,0 3-2,0-3 2,0-2-2,0 2 1,0-3-1,0 3-1,0-4 1,-4 4-1,4-6-1,-12-4 1,4-3 0,0-6 1,-1-5-1,1-8 0,0-2 0,0-5 0,0-1 0,4-7-1,-1 1 2,1 3-1,-4 0 0,4-10 0,0 4-1,0-4 1,0-2 0,0-1 0,0-5 0,4-4 0,-5-2 0,5-3 0,0-5 0,0-1 0,0-4 0,0-3 0,0-3-2,0 3 2,5-3 0,-5 0 0,0 0 1,12 0 0,-4-3-1,4 0 0,-3 0 0,3-4 0,4-2 0,1 2 1,-1 3-2,0-3 1,5 1 0,-1 0 0,1-4 1,7 2-2,-3-1 0,4-1 1,3 4 0,5-4 0,0 2 1,0-5-1,4 1 0,-4 2 0,4-4 0,0-2 0,-1 2 0,1-5 0,0 6 1,0-1-1,0 1 3,4-3 2,4-2 7,5 3 0,7 0-2,0-1-4,1 4-2,-1 1 0,5-2-1,-5 0-1,5 4-1,3-3 1,5 0-1,0-3 0,3 0-2,1 2 2,0-2 0,0 0-1,0-1 0,3 1 0,10-1 1,-5 2-1,4-2 0,0 0 0,0 2 1,-8-2 0,4 0 0,8 5-1,-4-2 0,0-2 0,0 3 0,0 0 0,-4-1 0,4 2-1,-4-5 0,8 3 2,-4 2 0,-4-2-1,0-3 0,4 2 0,-8 1 0,8 1 0,-4-3 0,0 0 0,-4 2 0,-4 5 0,4 2 0,0-4 0,-9 0 0,9 2-1,4 2 0,-8-3 2,0-1 0,-1 1-1,1-1 0,-8 2-1,4 2 2,-5-4-1,5-3 0,0 2-1,-5 5 2,1 0-1,-5 2 0,-3 1-1,3-6 2,-3 4-1,-1-5 0,4 4 0,1 0-1,-1-1 2,1-1-1,-1 5 0,1-3 0,-9-4 0,1 4 0,-1-4 0,0 1 0,1 1 0,-1 2 0,-4-4-1,-4 4 2,4 2-1,1 0 0,-5-6 0,0 4 0,0-1 0,-8 1 0,0 1 0,-4-1 0,4-4 0,-4 4 0,-5 0 0,5-1 0,-4 1 0,0 3 0,-5-2 0,-3-1 0,-1 2 0,-3 1 0,-5-3 0,1 3 0,-1 0 0,-8-1 0,5 1 0,-1 0 0,-4 1 0,0-4-1,-4 3 2,4 3-1,-8-3 0,9 0 1,-5-4 0,-4 1 2,0 3-1,0-4 0,0-4 1,0 2-1,0-4 0,-4-1-2,0 1 2,-1 0 0,-3-1 1,4-5-1,4 1 0,-8-7-1,8 1-1,-4-6 1,0-4 0,0-5-1,0-4 0,4-3 0,-4-7 0,-1 4 1,1-2-1,0-1 0,-4-4 0,8 2 1,-4-8-1,0 1 0,-4-1 0,0-1 1,-1-7-1,5 2 0,-4 1-2,0-3 2,0 0 0,-5 8 0,5 5 0,0-2 0,-4 5 0,-1 5 0,9-1 0,-4 1 0,0 3 0,-4 3-1,8-3 1,-5 6-1,9 7 0,-8 2 2,4-2 0,0 6-1,0 5-1,4-2 0,0 8 2,0-1-2,-8 4 2,8 0-2,0-3 1,-8 11 1,3 2 0,1 0-1,0 0 0,4-3-1,0-1 2,-4 4-1,4 0-1,0 0 0,0 1 1,-4 2 1,4-3-2,-4 0 1,4 0 1,0-1-2,-4 4 1,4-3 0,-4 3 1,0-3 0,-4 3-2,-1 0 0,1 0 1,0 0 0,0 0 0,-5 0 0,1 3 0,-4-3 0,-1 0-1,-3 0-1,4 3 0,-5 1 2,-3 2-1,-1-3 0,-4 5 1,5-5 0,-9 4 0,4-4 0,-3 6 0,3-4 0,-4 8 0,0 0 0,-3-4 0,-1 1 0,4-2 0,0 1 0,5 4-2,-5 1 2,0-8 0,0 7-1,-3 0 1,-1-8 0,0 1 0,4-3 0,-4 4 0,0-7 0,1 0 0,-5 0 0,0 3-1,8 0 2,-4 0-2,-4 3 2,8-6-1,1 4 0,-1-4 0,0 3 0,0 0 0,5-3 0,-1 0 0,-4 0 0,5 0 0,-5-3 0,4 3 0,-4 0 0,1 0 0,3 0 0,-4 0 0,5 3 0,-5-3 0,0 0 0,4 5 0,-3-2 0,3 3 0,0 1 0,1 2 0,-1-6 0,5 4 0,-5 1 0,4-2 0,-3 0 0,3 1 0,-4-1 0,1-1 0,-1 1 0,0 1 0,1-1 0,-5 0 0,0-2 0,1 2 0,-1-1 0,0 4 2,0-2-2,1-1 0,-1 0 1,4 1-1,5-1 1,-9 5-2,4-1 2,-4-4-2,1 4 2,-1-6-1,0 3-1,-4-1 2,0 0-1,1 4 0,-1-1 2,-4-4 0,4 2 0,-4-1-2,0 0 1,4 1-2,0 2 2,-4-7 0,9 4-1,-5 1 0,0-1 0,0 0 0,-4-3 1,8 1-1,-7 2 0,3-1 0,-4 1 0,-4-3 0,4 4 0,-4-4 0,0 3 0,4-6 0,0 7 0,-4-3 0,0-1-1,4 4 1,0-1-1,-4-3 2,4 1-1,-4 2 0,0-1 0,0-1 0,0 0 0,-4-4 0,0 0 0,3 3-1,1-2 2,0-1-1,4 0 0,1 0 0,-1 0 0,0 0 0,-4 0 0,4 0 0,-4 0-1,-4 0 2,3 0-2,1 0 2,0 0-1,-8 0 0,8 0 0,-4 0 0,4 0 0,4 0 0,-8 0-1,4 0 2,-4 0-1,4 0 0,-4 0 0,-1 0 0,-3 0 1,8 0-1,-12 4 0,12 2 0,-4-6 0,4 3 1,0 3-1,4-2 0,0 5 0,0-4 0,-4 1 0,0-3 0,4 7 0,-8-4 0,4 1 0,0 1 0,4-5 0,4 0 0,-8 10 1,8-7-2,-4 0 1,4-1 0,4 2 0,-3-4 0,3 0 0,0 7 0,0-4-1,1-3 1,-1 0 0,4 0 0,-8 1 0,5 0 0,3 0 0,-8 2 0,4 3 0,5-2 0,-1 4 0,0-5 0,1 1 0,3-4 0,1 0 0,3 3-1,9 4 1,-9-5 0,5 4 0,4-9 0,-1 3 0,1 1 0,0-1-1,0 0 2,-1 6-1,1 1 0,0-5 0,4 1 0,-5-6 0,1 3 0,-4 4 0,3-4 0,1 0 0,-4 0 0,3 0 0,-3 1 1,0-4-1,3 0 0,-3 0 0,4 1 0,3-1 0,1 0 0,4 0 0,4 0-8,0 0-2,0-5-6,4 5-7,0-6-5,5-7-10,3-1-15,-8 1-21,25-12-4</inkml:trace>
  <inkml:trace contextRef="#ctx0" brushRef="#br0" timeOffset="129759.4218">17563 10761 326,'0'0'34,"0"0"-4,0 0-3,0 0-5,0 0-6,0 0-2,0 0-3,0 0-2,4 3 3,-4-3-2,4 0-1,9 0-1,-5 0-1,0 0-4,4 0-1,1 0 1,-5 0-1,4 0-1,0 0-2,1-3-7,-5 0-7,0 0-7,0 3-6,-4 0-8,0-4-2,1 1-5</inkml:trace>
  <inkml:trace contextRef="#ctx0" brushRef="#br0" timeOffset="130022.4369">17621 10926 223,'0'0'29,"0"0"0,0 0 3,0-3-1,0 3-3,4 0-3,0-3-2,4 3-4,0-3-6,0 0-3,0-4-1,1 6-3,-1 1-1,-4 0-1,0-5-2,4 5-1,-4-2-2,5-1-5,-9 0-5,8 0-4,-4 0-7,4 3-2,-8-4-4,12 4-7,13 0-7</inkml:trace>
  <inkml:trace contextRef="#ctx0" brushRef="#br0" timeOffset="130389.4578">18194 10615 310,'0'0'31,"0"3"0,0-3-2,0 0-1,0 8-3,0-5-2,4-3 0,4-3-3,0 3-3,4 0-3,1-3-2,-5-2-3,4-8-1,0 4-1,1 2-4,-1 4 2,0-5-4,-3 2 1,-1 6-1,0-3-3,0-1-3,-4 1-4,0 0-6,0 3-4,0 0-7,1-3-5,-1 3-6,4-3-2,-4 0-5</inkml:trace>
  <inkml:trace contextRef="#ctx0" brushRef="#br0" timeOffset="130720.4768">18603 10418 291,'0'0'34,"0"0"-3,0 0 1,0 3 1,8-3 1,-8 0-5,8 0-4,5 3-6,-1 0-4,0 10 2,5-7-3,-5 4-2,4-2-2,1-2 0,-1-3-3,5 7-1,-9-1-1,8-2-2,-3 1-1,-5-2 0,4 4 0,-3-4-1,3 0-1,-4 2 0,-4 2 0,5 6-4,-5-5-1,-4 2-2,0-4-3,4 1-1,-4-2-1,5-5-6,-5 3-5,0 4-3,0-7-4,0-3-3,0 0-4,0-3-4,0-21-6</inkml:trace>
  <inkml:trace contextRef="#ctx0" brushRef="#br0" timeOffset="130986.492">19004 10338 247,'0'0'44,"0"0"-1,0 0-1,0-3-3,-8 3-2,8 0-6,0 0-3,-8 11-5,4 0-3,4 5-2,-4 2-2,0 4-5,0 2 0,-1 3-2,-3 1-2,4 6-1,0-4-1,0 7-2,0 2 0,-4 4-2,-5-3 1,5 3-1,0-3-1,0-1 0,0-2 1,-1-5 0,5-2-5,0-9-4,0 1-3,4-5-3,-4-1-3,4-5-5,0-4-5,0-1-5,0-6-4,0 0-9,4-6-6</inkml:trace>
  <inkml:trace contextRef="#ctx0" brushRef="#br0" timeOffset="131394.5153">19246 10565 362,'0'-3'38,"12"3"-3,-4-3-3,1-6-8,-1 5-7,0 0-6,0 0-2,0-2-3,0-3 0,-3-1-1,3 0-2,-4-4 0,4-2-1,-8 4-1,4-3-1,-4-1 2,0 2-1,0-2 0,0 0-2,0 2 1,0-2 1,-4 8 0,-4 0-2,4 3 0,-4 2 1,-1 3 0,1 0 1,0 0 2,0 3 3,0 2 1,-1 3 2,1 6 0,0 2 0,0 2 1,0 1-1,8 2 0,-4 4-3,4-1 1,-9-4-2,9 0-2,0-1 0,0 1-1,0-2-1,0 1 0,4-6-1,5 1 1,-1 2 0,-4 0 0,4-5-1,-4-2 0,4 4-1,1-10-4,-1-1-3,4 4-1,-4-6-4,5 0-1,-1-3-5,0-2-5,4-7-3,-3-4-3,3 5-8,-4-5-8,5 0-1</inkml:trace>
  <inkml:trace contextRef="#ctx0" brushRef="#br0" timeOffset="131650.53">19582 10168 398,'0'0'42,"0"0"-7,0 0-3,0-3-10,8 0-3,0 0-5,-4 3-5,12 0-1,-11-4-2,11 1-2,-12 0-2,8-3 0,-4 2 0,1 3-2,-1-2-5,4-4-2,-4 1-7,-4 0-3,5 2-7,-5 1-5,-4-3-9,8 4-3,12-23-13</inkml:trace>
  <inkml:trace contextRef="#ctx0" brushRef="#br0" timeOffset="131925.5457">19921 9936 326,'4'-6'32,"-4"2"0,9 1 1,-5 3 0,0 3-4,0-3-6,4 4-5,0-1-4,5 6-2,-5-4-3,4 5-3,-4-4-2,5 4-1,-5-1-1,0 2 2,0 2-2,4 0-1,-3-2 0,3 1 0,-4 3-3,0-6-5,0 4-4,-3-3-5,3-1-5,-8-1-4,4-2-6,4-6-3,-4 4-4,4-4 1,0 6-8</inkml:trace>
  <inkml:trace contextRef="#ctx0" brushRef="#br0" timeOffset="132170.5597">20237 9841 306,'0'0'36,"-4"0"-1,4 3 2,0 0-2,-9 8-5,9-1-6,-8 2-6,8 7-1,0-1-3,-4 1 0,-4 2-1,0 6-2,4 4-2,-5 0 0,-3-1-4,0 0-1,4 2-1,-5-2 0,1 0-2,0-3 0,0 5-2,7-8-6,-3 0-4,0-2-6,8-8-9,-4 2-10,4-6-12,0-1-8</inkml:trace>
  <inkml:trace contextRef="#ctx0" brushRef="#br0" timeOffset="132625.5857">20560 10373 334,'0'0'47,"0"0"-1,0 0-1,4 0-8,8 0-7,1 0-9,-1 0-5,4 0-4,1 0-4,-1-3-2,-4 3-1,5-3-4,-1-4-2,1 4-6,3-3-3,-8 1-4,1-3-8,-1 5-13,4 1-9,-4-4-10</inkml:trace>
  <inkml:trace contextRef="#ctx0" brushRef="#br0" timeOffset="133434.632">21465 9648 246,'0'0'28,"0"0"-4,0 0 1,-4 0-2,4 0-1,0 0-1,-8 0-3,-1 0 1,5 3 0,-4 2-2,4 2 2,-4-4-1,0 0-6,-5 3 0,5 1-2,-4-1-3,4 3 0,-5-4-2,5 8-1,-4 0 0,0-4-2,-1-1 2,1 8-1,0-3 2,-1 4 0,5-1 1,-4 0-1,4 8 1,0-3-1,-1 7 2,1 2-2,4 4 1,0-4 1,4 3 0,-4 7-1,4-2 1,0 0 2,4 2-1,-4-3-1,8 1 1,0-2-1,1 4-1,-1-3 2,4-4-2,-4 4 0,5-4-2,-5 4 1,0-6-1,0 0 0,-4-1 1,4 3-2,-8 1 0,5 2 3,-1-4-4,-4 1 2,0 1-2,-4-4 1,-1-3-2,5 2 0,-8-2 0,-4-2 0,4-1-2,4-3 2,-13 1-1,9-5 0,-4 2 0,0-3 0,-1-1-1,1 1-3,0-4-5,-1-4-4,1 2-4,0-4-3,4-3-3,-1 0-4,5-3-7,0 0-12,0-6-9,0-3-5</inkml:trace>
  <inkml:trace contextRef="#ctx0" brushRef="#br0" timeOffset="134316.6825">21706 10400 169,'-4'0'20,"4"0"6,-8 0 2,8 0 3,-8 0 4,8 0-2,0 0 2,0 0 1,-4 0-1,0 0-4,4 3-3,-4-3-4,4 4-1,0-4-2,0 0-1,0 3-2,12-3-1,-4 0-4,8 0 0,-7 0-5,3 0-2,-4 0 0,0-3-3,5 3-1,-5-4-4,0 4-5,4-3-1,-4 0-4,1 0-1,3 0-1,-4-1 0,4 1-3,1 0-4,-5 1-5,4-1-4,0 0-7,1 0-4,-1-3-4,0 2-5</inkml:trace>
  <inkml:trace contextRef="#ctx0" brushRef="#br0" timeOffset="134831.7119">22214 10434 430,'0'0'43,"0"0"-5,0 0-9,0 3-5,0 0-5,0 0-6,8 0-1,-4-3-4,4 3-1,5-3-1,3-3-3,-4 0-1,1-3 0,-1-4 0,0 1 0,1-2-1,7-5-1,-12 1 2,4-1-2,1 2 0,-5-2 1,0 3 0,-4 1-1,0 1-1,-4-2 0,0 3 2,0 2-2,0 2 2,-8 0-2,4-4 2,-8 7-2,-1 0 1,5 3 1,-4 0-2,-4 3 1,7 0 0,-3 0 0,0 10 0,0-5 0,3 5 0,1-1 0,-4 0 0,4 3 1,0 1 2,-1-1 3,1 1-1,4 1 1,0 5-2,0-4 0,0 1 1,0 0-2,4-2 0,0 1-2,0 4 1,4-3-1,0-4-1,-4 0 1,4-2-1,8-2 1,-4-1-1,9-10 0,3 3-2,-7-3-2,7-3-3,-4 0-4,1-7-2,-5 2-1,4 2-4,1-7-4,3 7-5,-7-5-7,-1-2-7,4 0-3,17-20-14</inkml:trace>
  <inkml:trace contextRef="#ctx0" brushRef="#br0" timeOffset="135144.7298">22521 9858 404,'0'0'49,"0"0"-13,0 3-8,4-3-5,-4 0-4,8 0-3,5 0-3,-5 0-3,0 0-3,8 0-2,-3 0-1,-5 0-1,4 0-1,0 0-1,-3 0 1,3 0-1,-4 0-1,0 0-4,0-3-3,1 3-5,-5 0-5,0-2-4,0 2-7,0 0-8,0-3-8,-4 0-5</inkml:trace>
  <inkml:trace contextRef="#ctx0" brushRef="#br0" timeOffset="135483.7492">22832 9694 308,'0'0'33,"0"0"-6,0 0 2,0 0 1,4 0 1,0 0-5,0 0-2,5 8-4,-1-1-2,0 2-2,-4 1-3,4 2 0,-4 0-3,1-3-1,3-3-3,0 2-1,0 2-1,0 3-2,5-1 1,-5-2-1,4-2-1,-4 1 0,0 1 1,-4-4-2,9-1 1,-5-5-1,-4 3-5,0-3-3,0 0-1,0 0-5,0 0 1,1 3-5,-5-3-6,4 0-5,0-3-5,0-2-2,0-1-4,-4-7-2,12-7-6</inkml:trace>
  <inkml:trace contextRef="#ctx0" brushRef="#br0" timeOffset="135748.7644">23111 9688 181,'0'-6'27,"0"6"1,0 0 0,0 0-2,0-4 0,0 1-1,0 3-3,0 0 1,0 0 1,0 0 5,0 0 4,0 3-3,0 10-4,-5-2-4,5-1-3,-4-1-2,0 4-3,-8-2-3,4 5-3,0-2-3,8 5 0,-4-3-1,-1 2-3,-3 1 1,0-2-3,0 6-1,0 4-4,-5-2-1,5 2-2,-4 0-2,0 3-1,3 2-5,-7-8-3,4 0-5,8 4-7,-4-7-5,-1-2-6,9-4-7</inkml:trace>
  <inkml:trace contextRef="#ctx0" brushRef="#br0" timeOffset="136944.8328">23598 10370 410,'0'-3'34,"4"-4"-7,0 1-2,0-7-5,4 2-4,0-2-6,1 1-1,-1-3-2,-4 3-3,4-3 0,0 3-2,-8 2 6,0-3-1,0 1-1,0 1-3,0-2 1,-8 0 0,8 5 2,-12 2-1,4-4-3,-5 4 0,5 0 0,-4 2-1,0 3 0,-1 1-1,-3 0 0,-5 1 0,9 6 0,0 2 0,-9 4 0,9 1 0,-8 2 0,-1 7 0,5-3 0,-5 2 0,1 2-1,-1 3-1,5 0 1,0 2 0,-1-2 0,1 0 1,8-2-1,0-1 0,3-5-2,1-4 0,4-3 0,4-2 1,9-7 0,-1 0 1,0-3 1,5-6 2,3-4 1,1-6 3,7-7-1,-3-1 0,3-5 1,-3-4 1,0-4-1,11-3 0,-3 1 3,0-7-2,4-4-1,-4-1 0,3-4-1,-3-1-1,0-1-1,-4 5-1,-5-3 0,5 6 1,-9 3-2,-3 0 0,-1 9-1,-8 4 1,0 3-1,-8 4 0,0 9 0,-4 4 1,0 7-1,-8 3 2,4 3-1,-5 3 1,5 13 0,-4 4-2,-4 3 0,3-3 1,1 11 0,0-3-1,-1 2 0,1 1 0,0 5-1,0 10 0,-5 0 1,5 7 0,-4-2-3,-1 4-3,1 1 0,4-5 0,-1-5 0,1 0 1,8-6 2,0-7-2,0-3 0,4-7-1,4-6 0,0-1 1,4-3 1,4-5 2,1-5 0,-1-3 0,4 0 2,1 0-2,-5 0 1,4-3-1,-3-2 2,-1-5 0,0 1 0,0 2-1,-3 4-1,-1 0 1,0 3 0,-4 0 1,4 0 0,-4 6-1,1 1 1,-5 6 0,4-2 1,-4 1-1,4 1 0,0-3 0,4 1 0,-4-2-1,4-2 2,-4-4-2,9 3 1,-5-3 0,0-1 1,0-2-1,-4-2 0,9 2 0,-1-3 0,0-6 4,-4 2-1,5-2 2,-1 4 1,0-5-2,-4 1 0,5-1-1,-1 4 0,-4 3 1,0 0-2,0 1-1,-3 2 1,-1 0-2,0 0 4,0 0-1,-4 0 0,0 5 3,0 11 0,0 3-1,0 1-1,-4 3-1,4 1 2,-8 3-1,-1 3-1,1 8 0,-4-5-1,4 4 0,-5 3-1,1-4 0,-4 7 0,-1-3 0,1-4-1,0-2 1,-5-4 1,1-1-2,-1-6-1,-3-2 2,-1-5-1,5 0 1,-5-5-1,5 2 0,-5-7 1,0-3-2,9-3 1,0 0 2,-1 0-1,1-6 0,0 0 0,3-9 0,9-1 0,-4 1 0,8-6 0,8-1-1,-4 1 0,9-1 0,7 1 0,9-3 0,-5-1-1,5-2 2,4 3-1,4-5 0,4 9 0,-5-9-1,5 8-2,0-1 0,-8-2-4,8 7-1,-8-2 0,-5 0-5,5 4 0,-12 3-3,-5-1-4,0 2-4,-8 4-8,1 1-13,-1 0-9,-16-2-13</inkml:trace>
  <inkml:trace contextRef="#ctx0" brushRef="#br0" timeOffset="137967.8913">17547 12348 273,'0'0'45,"0"0"-3,0 0 1,0 0 1,4 0-7,4 0-7,-4-4-6,4 4-4,1 0-5,-5-1-5,8-2-3,-4-1 0,4 1-3,5 0-3,-5 3-5,-4-3-6,0 3-7,1 0-7,-5-6-9,0-4-9,4 4-9,13-25-8</inkml:trace>
  <inkml:trace contextRef="#ctx0" brushRef="#br0" timeOffset="138203.9048">17584 12562 332,'0'0'48,"0"0"-2,0 0-5,4 0-4,-4 0-9,0 0-7,0 0-7,8 0-5,0-3 0,4 0-4,-3 0 0,3-4-2,-4-1-2,8 2-5,-3-4-5,-9 4-6,8 0-5,0-1-8,1 3-8,-1-6-6,-4 4-7</inkml:trace>
  <inkml:trace contextRef="#ctx0" brushRef="#br0" timeOffset="138441.9184">18104 12327 424,'0'0'45,"4"0"-7,0 0-8,-4 0-7,4 0-7,4-3-5,0 0-2,5 3-1,-1-4-5,0 1-5,-4-3-3,9 0 0,-5-2-1,0 4-2,1-5-4,3-1-5,-8 1-7,0-2-5,5 4-8,-9 1-5,4 3-3</inkml:trace>
  <inkml:trace contextRef="#ctx0" brushRef="#br0" timeOffset="138766.937">18538 12106 313,'0'0'41,"0"0"2,4 0 2,0 0-7,0 0-5,4 0-6,0 3-5,5 0-4,-9 1-4,8 2-3,0 3-3,0-1 0,1 2 0,-1-1-4,0 4 1,1 0 1,-5-2-1,8 5-2,-4 1 1,-3-1-3,3 2 0,-4 1 0,4-2 0,-3-1-2,-5 0 2,8-2-5,-4 2-3,0-3-1,-4-5-4,1 2-2,-1-7-3,4-3-2,-8 3-5,4-3-7,-4 0-5,4-3-3,0-4-3,-4-7-5</inkml:trace>
  <inkml:trace contextRef="#ctx0" brushRef="#br0" timeOffset="139014.9512">18898 12052 320,'0'0'42,"0"-3"-1,0 3 2,-4 3-6,4-3-5,0 6-6,0-1-4,-8 11-3,8 3-5,-5 2-1,1-1-3,0 9 1,-4 1-3,0 7 1,0 2-4,0 1 0,-5 3-2,5 0 0,-4 0-1,0-3 0,3-1-1,-3 1-1,4-6-2,-4-1-4,3-3-6,1-1-1,4-5-3,0-5-4,0-5-6,4-1-7,0-7-4,0-3-7,0-3-4</inkml:trace>
  <inkml:trace contextRef="#ctx0" brushRef="#br0" timeOffset="139446.9759">19168 12295 427,'4'0'36,"0"0"-7,9-1-6,-5-3-6,0 1-5,0-3-3,0-1-2,5-5-3,-9-3 0,4 0-2,0 2 0,-4 2 0,4-2-1,-8 2 0,4-5 0,1 3-1,-5 1 0,0 0 0,0 0-1,-5 2 1,1 4 0,4 1 1,-8-1 2,0 6-2,0-4 1,0 4-1,-1 0 1,1 4 1,0-1 1,0 5 1,4-5 3,-9 7-3,5 2 3,0 3-2,0 4 2,0-7-1,4 6 0,-9 1 0,5 2-1,4 4-2,-4-1 0,4-3 0,0-2 0,4 3-4,0-5 3,4-1-2,-4-5-1,8 2 2,-8-3-1,12-6-1,1-4 0,-1 0-2,8 0-3,-3-1-7,-1-6 0,0-2-2,5-4-1,-1 2-2,-7 2-7,3-1-10,-4 0-4,1 2-12,-1-4-5</inkml:trace>
  <inkml:trace contextRef="#ctx0" brushRef="#br0" timeOffset="139699.9904">19442 11844 355,'0'-4'49,"0"1"-5,0 3-9,0-3-5,0 3-6,4 0-6,5-3-4,-1 0-2,-4 3-4,4 0-2,0-3-3,0-1 1,1 4-4,-1-1-3,-4-2-4,4-1 0,0 4-4,1-3-4,-5 0-5,-4 0-8,4 0-8,0 0-5,0-1-3,0-5-10</inkml:trace>
  <inkml:trace contextRef="#ctx0" brushRef="#br0" timeOffset="139996.0073">19704 11602 342,'0'-3'38,"0"0"-3,4 3-1,1 0-1,-1 3-4,0-3-8,4 0-6,-4 3-4,4-3-4,0 6-2,-3-2 0,3 2-1,-4 2 0,4-2-2,0 4-1,-4-4 1,0 4-1,5-9-1,-1 9 0,-4-4-1,0 1-4,0-1-6,4 0-5,-4-4-5,4 4-5,-3-6-5,-1 3-3,-4-3-1,4 0 0,-4 4 0,0 5-6</inkml:trace>
  <inkml:trace contextRef="#ctx0" brushRef="#br0" timeOffset="140257.0222">19885 11562 260,'-5'-3'44,"5"0"-3,0 3 1,0 0-1,0 3-2,0 10-4,0-5-9,-4 4-3,4 4-6,-4 0-1,0-1-2,4 0-3,-16 3-1,12 4-2,-9-1-1,5 3-2,-4 1-1,4-1-2,-5 1 0,-3-4 0,8 1-2,0-1-4,0-2-5,-1-5-5,1 2-6,0-1-12,4-3-11,-4-2-20</inkml:trace>
  <inkml:trace contextRef="#ctx0" brushRef="#br0" timeOffset="141033.0666">20478 11902 199,'0'-3'29,"0"3"3,0-3-3,0 0 3,0-3-3,0 2 0,0 1-1,0 0 0,0 0 1,0 0-3,4 0-2,-4 3-5,0 0-3,4 0-2,0 0-1,1 0 0,-1 3-2,0 6-1,0 4-3,0 1-2,-4 2-1,4 0 0,0 8-1,0-3-2,-4 4-4,4-1-4,0-5-4,0 8-3,1-8-3,-5-1-8,4 1-8,0-11-8,-4 4-10,0 28-9</inkml:trace>
  <inkml:trace contextRef="#ctx0" brushRef="#br0" timeOffset="141279.0807">20437 12092 395,'0'0'49,"0"0"-6,0-7-7,8 7-8,9 0-7,-5-3-6,9 0-4,-1-3-3,0-7-3,1 8-4,-1-4-4,1 2-2,-5-2-3,1 2-2,-1 1-5,0 1-6,-3-4-5,-1-1-7,0 4-4,1-2-3,-1-2-7</inkml:trace>
  <inkml:trace contextRef="#ctx0" brushRef="#br0" timeOffset="141797.1103">21227 11387 249,'-4'0'27,"4"0"-2,0-3-4,-8 3-3,4-3-6,0 1-3,-4-1-1,4 0-2,0 3 1,-5-6 3,1 6 1,4 0 0,-4 0-3,0 0 2,-1 3 1,5-3-2,-4 3-1,-4 3-2,4 6 2,-5 3-1,5-5 0,0 4 3,0 2 0,4-1-1,0 4 2,-5 4-2,1 3 0,0-2 1,4 3-1,0 1 1,0-1-2,0 0-1,4 5 0,0-2 1,-4 1 0,4-1-2,0 2 0,0 1 0,4-3 1,-4 7 2,12-4-1,-8-4 0,4 1-1,0 0 1,-3 0 1,3 7-1,0-7 0,0 2-3,-8 8 2,4-1-1,0-2 0,0-7-1,-4 7 1,0-4-1,0 1 0,0-3-1,-4 0-1,0-8 0,-8 6 0,8-5-1,-4 0-1,-1-2 0,1-3 1,-4 2-2,-4-4 1,-1-1 0,5 0-2,0-5 1,-1 2 1,1-4-2,0-2-2,-5 2-4,5-7-3,8 1-5,-4 0-3,0-3-6,8 0-3,-4-3-5,4-2-10,4-11-9,0-3-9,8-47-9</inkml:trace>
  <inkml:trace contextRef="#ctx0" brushRef="#br0" timeOffset="142246.136">21473 12155 355,'4'0'35,"4"-3"-3,0 3-1,1 0-4,-5 0-5,8-3-7,-4 3-3,0-6-3,1-2-2,3-2-2,-4-3 0,0 1-3,0 4 0,-3-2-1,-1 1 3,0-4-1,-4 2 0,0-2 0,0 0-1,0 2 0,-4 2 1,4-1-1,-4 4-1,-5-1 0,1 6 2,-4-2 0,4-1-1,4 4 2,-5 0 2,-3 4 0,4-1 0,0 2 1,4 4 1,-5 4 0,1 1-2,0 2 1,4 0 2,-4-2-2,4 5 1,0-1 0,0 1-2,4 2 0,0 1 0,0-2-3,0 6 0,4-5-1,0-2 0,0-5 0,8 2-1,0-3 0,-8-2-1,9-2-2,-5-2-4,4-7-1,0 0-3,-3-4-2,3 1-2,4 0-2,-3-10-4,-1-1-3,0-5-9,5 1-6,-5-1-9,-4 2-7</inkml:trace>
  <inkml:trace contextRef="#ctx0" brushRef="#br0" timeOffset="142548.1533">21801 11705 379,'0'0'41,"4"0"-3,-4 0 0,0 0-4,4 0-5,4 0-6,4 0-7,-4 0-2,1 0-4,3-3-2,0 3-3,0-6-1,1-2 0,-1 2-4,0-1 0,1-2-4,-5 5-1,4 1-5,-4-2-1,-4 2-3,4-3-5,-3 3-7,-1 0-5,-4-1-7,0 1-4,0 3-7</inkml:trace>
  <inkml:trace contextRef="#ctx0" brushRef="#br0" timeOffset="142865.1714">22177 11492 302,'0'0'38,"0"0"-10,0-3-5,4 3 0,-4 0-3,0 0 3,0 0-3,8 0-1,-3 0-2,3 7-2,4-3-3,-4-1-2,-4 7 0,4-4-3,1 1 0,-5 2-1,0-1-3,4 2 0,-4-4 1,0 10-4,4-2 0,1-4 1,-5 3 0,4-4-3,-4-1-4,0-2-3,0 1-3,4-1-6,-8-3-6,0 0-8,0 1-6,0-4-4,0 0-5</inkml:trace>
  <inkml:trace contextRef="#ctx0" brushRef="#br0" timeOffset="143159.1882">22435 11440 312,'0'-3'30,"0"-4"-3,0 7-4,0 0-6,0 0 1,0 4 1,0-4-3,0 3 3,0 13 1,0-12-3,0 3 1,-4 9-3,0-7-1,4 5-2,-4 2-2,-4 3-2,-1-1-2,-3 1-1,4-2-2,4 6 1,-4-3-3,-1 3 1,-3 1 0,4-4-1,0 6-4,0-6-3,-1 3-2,-3-6-4,8 5-6,-4-4-6,0-2-7,8-2-4,0-1-5,0-1-8,0 15-6</inkml:trace>
  <inkml:trace contextRef="#ctx0" brushRef="#br0" timeOffset="144353.2565">22808 12030 382,'0'0'45,"0"-4"-8,0 4-8,0 0-10,0 0-3,0-9-4,0 1-4,0-2-1,0 4-3,0-3-1,0-3 0,4 3-1,-4-1 0,4-2 4,-4 1 1,-4 1 1,4 0-2,-4 2-3,4 2 2,-9-3-1,9 5-1,-8-2-1,4 3-2,0 3 1,-4-3 1,0 3-2,-5 0 0,1 3 0,0 3 0,-9 7 0,5 1-1,0 2 2,-1 2-2,-3 1 0,-1 0 1,-3 1 0,3 4-1,5 5 0,0-5 1,3 3-1,1-2 0,8-1-1,0-2-1,4-4 0,0 1 0,0-5 1,8-4 1,4-10 1,1 0 0,3-3 0,-4-7-1,9-1 1,-1-11 1,1-2 0,-1-2 1,5-1 1,-1-3 0,1 0 1,3-5 0,-3-2 1,4 1-1,-1-6-1,5 1 1,-8-3-1,3-2-1,-3-1-1,-5 1 1,1 0-1,-5 0 0,1-2 0,-1 9 0,-8 1 0,0 1-1,0 7 0,-3 6 0,-1 5 0,-4 3 0,0 8 0,4 2 0,-4 2 0,0 1 0,0 3 0,-4 3 0,4 1 0,0 5 0,-13 12 0,5 7 0,-4-4 0,4 7-1,0-1 2,-5 5-1,9 1 0,-8 4 0,0 0 0,-1 3 0,1-5 0,4 3-1,-4-1 2,-1 0-1,5-4 0,0-2 0,0-4 0,0-3 0,8-2 0,0-4-1,0 1 0,4-4 2,4-2-2,0-4 1,4-4 0,5-1-2,3-4-2,-4-3 0,1 0-1,-1 0 2,-3 0 0,-5 0 1,4 3-2,-8-3 1,4 0 1,-4 0-4,5 0 4,-5 0-2,0 3 2,4-3 0,-8 0-1,0 0 2,4 3-1,-4 0 2,4 4-1,-4-2 1,0-2-1,4 0 2,0 0-2,-4-3 0,8 3 1,-3-3 0,3 0 0,4 0 0,-4 0 1,5-3 0,-1 0 2,-4-3-1,4 4 1,-4-4 0,1-1 1,3 1 0,-4 0 0,0 2-2,0-2 2,1 6 1,-1 0-1,-4-3 0,4 1-1,-4-1 1,4 3-1,1 0 2,-9 0-1,4 0 0,0 0 1,-4 3-1,0-3 0,0 5 0,0 14 0,0-1 1,0-2 0,-4 4 0,0 2 0,-5 4-1,1 4 0,-4 3-2,4 4 0,-5-4 0,1 1 0,-4-4-1,-1 3 0,-3-1 1,4-2-2,-5-3 3,5-1-3,-5-5 2,1-2-1,3-5-1,-3 2 0,8-7 1,-1-2 0,-3-4 2,4-3-1,4 0 1,-5-3 0,9-7-2,0-6 1,4-4-2,0-6 0,8-1 0,0 0 0,9 2 1,3-2-2,1-4 1,3 1 1,1-2 0,4 2-2,-5 3 0,5 0-1,-1 2-3,-3 4-4,8-1 0,-5 4-2,-3 6-3,0-1-4,-1 7-3,-3-1-4,-5-1-10,-4 2-9,-4 3-10,13 3-12</inkml:trace>
  <inkml:trace contextRef="#ctx0" brushRef="#br0" timeOffset="145197.3048">17666 13947 349,'0'0'45,"4"0"4,0 0-7,-4 0-7,0 0-11,8-3-7,4 3-3,1 0-5,-5-7-2,4-1-2,0 2-5,-4 0-5,5-1-3,-1-2-7,-4 1-5,0-5-8,5 0-5,-5 7-5,0 4-7,13-20-9</inkml:trace>
  <inkml:trace contextRef="#ctx0" brushRef="#br0" timeOffset="145466.3202">17637 14177 331,'0'0'50,"0"4"-1,4-3-3,0 2-10,4-3-8,-4 0-8,0 0-4,9-3-3,-9 3-6,12-1-1,-3-9 0,-1 4-10,0-4-4,4 4-8,-7-4-9,3 4-11,-4 1-8,0-1-9</inkml:trace>
  <inkml:trace contextRef="#ctx0" brushRef="#br0" timeOffset="145756.3368">18226 13901 313,'0'0'36,"0"0"4,0 0 2,0 0-2,0 0-4,0 0-6,0-2-3,0 2-3,0 0-3,9 0-4,3 0-3,-4 0-4,0 0-2,-4 0-4,9 0 0,-5 0 0,4-3-2,0 0 2,5-4-4,-9 1-3,4 0-3,1-4-3,-1 7-6,0-2-3,0-1-5,1-4-11,-1 1-14,-4 2-11</inkml:trace>
  <inkml:trace contextRef="#ctx0" brushRef="#br0" timeOffset="146401.3737">18771 13883 289,'0'0'46,"-4"0"-2,4 0-2,-4 3-4,4-3-6,-4 4-7,4-1-3,0 3-1,0-1-4,0 1 0,8 4-2,0-4-2,4 1-3,1-3-1,-1 3-2,4 2 0,-3 1-3,-1-4-2,4 4 1,-4-2-1,5 1 0,-5 1-1,0 2-1,-3 0 0,-5 0-2,8-2-3,-8-1-1,0-4-4,0 5-2,0-4-2,0 0-3,-4-2-6,0-1-7,0 2-7,5-2-5,-5 0-6,0 6-10</inkml:trace>
  <inkml:trace contextRef="#ctx0" brushRef="#br0" timeOffset="146695.3905">19070 13751 341,'-4'-3'46,"4"3"1,0 0-4,0 0-7,-4 0-5,4 3-7,0 4-2,0 5-4,-4 6-3,4 4-1,-9 5-1,5 0 1,0 8-2,0-5-2,0 1-2,-4 5-1,0 1-1,3-1-2,-3 1-1,-4-4-1,4 2-1,0-1 0,-1-1 0,1 0-3,-4-2-1,8-3-6,0-4-3,0-3-5,0 1-3,0-5-4,4-4-7,0 0-7,0-10-8,0-3-9,4 0-9</inkml:trace>
  <inkml:trace contextRef="#ctx0" brushRef="#br0" timeOffset="147107.4141">19393 13944 456,'0'0'43,"4"-3"-11,0-2-7,1 2-8,-1-4-5,0 1-2,4-7-3,-4 5-1,4-5-3,0 4 0,-4-1 0,1-1-2,-5-5 0,4 0-1,-4 5 2,0-1-1,0-7-1,0 4 1,0-1 0,0-1-1,-4 1 0,-5 3 0,5 4-1,-4 4 0,4 2 1,-4 0 1,0 3 0,4 0-2,-5 0 2,5 3-2,-4 2 2,4 10 4,-4 1 0,4-3 1,0 8 0,-1-1 1,5 6-1,0-2-1,0 7-1,-4-7 0,4 7-3,0-4 2,0-2-1,4-4 0,-4 1-2,5-5 1,3-1 0,0-3 0,4-5-1,-4-5-1,5 0-1,-1 0-2,4-3-6,-3-3-2,-1 3-4,4-3-2,-3-6-6,-1-3-8,0 0-10,0-1-10,25-20-13</inkml:trace>
  <inkml:trace contextRef="#ctx0" brushRef="#br0" timeOffset="147387.4301">19639 13473 436,'0'0'42,"4"-3"-8,-4 0-6,0 0-8,8 3-5,0-4-4,-4 0-2,9 4-3,-5-4-2,0 1 0,4 0-2,-8 3 0,9-3-1,-1 0-2,-8 0-3,4-1-3,1 1-4,-1 0 0,0-3-6,-8 3-6,4-1-9,0 0-9,4 0-5,-8-2-12</inkml:trace>
  <inkml:trace contextRef="#ctx0" brushRef="#br0" timeOffset="147659.4456">19925 13308 334,'5'0'41,"-1"0"-2,4 0-1,-4 0-5,0 0-6,4 3-6,0-3-6,1 3-3,3-3-4,-4 7-1,4 2-1,-3-3-1,-1 1-1,0 1-2,0 1 0,0 1 0,0-2-2,1 1 1,-1 1 0,0-4 0,-4 4-1,0-5-4,4-2-5,-8 6-3,0-2-7,0-4-10,5 3-9,-5 0-5,0-2-7</inkml:trace>
  <inkml:trace contextRef="#ctx0" brushRef="#br0" timeOffset="147932.4613">20200 13238 308,'0'0'46,"0"0"-3,0 0 2,0 3-7,0 3-6,0 6-6,0 3-7,-4 1-4,0 2-1,-5 1-3,-3-2 0,4 6-2,0-3-3,0 6-2,-1-2 1,-3-2-2,4-1-2,0-1 0,-5 2-4,5-4-6,0-2-2,4 0-7,0-5-9,4-2-14,0-5-14</inkml:trace>
  <inkml:trace contextRef="#ctx0" brushRef="#br0" timeOffset="148977.521">20580 13699 258,'-4'0'39,"4"-3"4,-8 0-2,8 3-2,0 0-4,-4 0-7,4 0-5,0 0-1,0 0-2,4 0-2,-4 0 1,0 0-2,12-2-2,1 2-3,-1-3-2,0 3-2,-3-3-3,-1 3-1,4 0 0,-4 0-4,0 0-4,1 0-5,3 0 0,0-4-5,0 4 0,5 0-4,-5-3-6,0 0-6,1-3-8,-1-4-6,0 2-2,25-11-9</inkml:trace>
  <inkml:trace contextRef="#ctx0" brushRef="#br0" timeOffset="149501.551">21195 13648 329,'0'3'47,"0"-3"-2,8 0-5,4 0-8,-4 0-7,5 0-8,-1 0-4,0 0-1,0 0-4,1-3 0,-1 3-1,0-3-2,5-7-2,-5 10 0,-4-6-1,0 0-1,0 4 0,1-11 0,-1 4 0,-4-4-1,-4 5 2,4-5-2,0 7 0,-4-7 0,0 5 0,0 2 0,0-4 0,-4 4 2,0 3-4,0-3 2,0-1 0,-4 2-1,-1 2 1,1 0 0,0 0 0,-4 3 0,4 0-1,-5 3 3,1 0-2,0 0 4,-1 5 0,1 2-1,0-1 1,0-2 2,3 2 1,1 2-1,4 5 1,-4-1 1,0-3 0,0 4 0,8-1 1,0 4-3,0 1 1,0-4-2,0 2 2,4 1-3,8 6-1,4-7-1,-3-1 0,3-1 0,0 0-2,1-5 0,-5-1-4,0-4-3,5-3-2,-5-3 1,0-3-4,0-3-1,1-1-3,-1-7 0,0 1-4,-8 1-6,9-3-9,-5-1-10,-4 2-9</inkml:trace>
  <inkml:trace contextRef="#ctx0" brushRef="#br0" timeOffset="149785.5672">21538 13265 396,'0'0'43,"0"0"-4,0 0-5,9 0-5,3 0-7,-4-3-8,4 3-2,1-3-3,-1-2-5,0 2 3,-8-4-3,9 4-2,-1 0 0,-4 0 0,0 0-2,1 3-6,-5 0-3,4-4-5,-4 1-1,0 3-6,-4 0-6,4 0-7,-4 0-3,0-3-1,0 3-14</inkml:trace>
  <inkml:trace contextRef="#ctx0" brushRef="#br0" timeOffset="150077.5839">21870 13063 295,'0'3'44,"0"-3"-9,4 0-1,0 0-3,0 0-3,5 3-3,-1 1-6,0-4-2,-4 6-3,4 3 3,5-2-4,-5 1 0,4 1-4,0-2-1,-4 2-2,5-1-1,-5 2-4,4-1 3,0 4-2,-3-4 1,3 3-2,-4 0-1,0-2 0,-4 1-2,5-1-4,-1-4-2,-4 0-5,4-3-3,-4 1-4,0-1-4,0-3-5,0 0-6,1-3-3,-5-1-4,0-2 1,12-13-5</inkml:trace>
  <inkml:trace contextRef="#ctx0" brushRef="#br0" timeOffset="150353.5997">22177 13042 230,'0'0'34,"0"0"-3,0 0 3,0 0-1,0 0 0,-4 0 0,4 4 0,0-1-2,0 3-6,-4 8-3,4 2-4,-8-3-2,4 1-1,0 5-2,-1-1-2,-3 4-4,0-4-1,4 1 1,-4 1-4,0 3 0,-1-6-2,1 2 0,0 2-4,0-2-4,4-3-4,-4 1-3,-1-1-3,5-2-5,0 2-6,0-8-8,0 2-8,0-4-6</inkml:trace>
  <inkml:trace contextRef="#ctx0" brushRef="#br0" timeOffset="154129.8157">15881 4429 289,'-4'-3'31,"4"3"0,0 0 1,0 3 0,-5-3 1,5 3-1,-4-1-4,4 4-3,0 4-4,-4-4-4,4 0-2,0 4-2,0-2 1,4 5-3,0-1 2,-4-1-5,0 2 0,0 3-1,5 2 1,-5 4-2,0 5 0,0-3-1,4 4 0,-4 6-1,4-1 1,-4 7-1,0 0-1,0-4 0,0 4-1,0 0 1,0 3-1,-4-1 2,4 5 1,-9-1 3,1 0-3,4 1-1,0 6-1,0 6 0,-4 1 1,4-1-2,0-2 0,4-4 0,0-1 1,-5-1 0,5-5-1,0 0 0,0 0 1,0-3-2,0 3 1,0-1 1,0 4-3,0 0 0,0 4 2,0-2-1,0 4 0,0-2 0,0-2-1,0 1 1,5-3-1,-5 1-1,0-6 2,4 2-1,0-3-1,-4-3 1,0 3 0,0 3 0,0-6 1,4 6-1,-4 0-1,0 0 2,0 2-2,0-2 2,0 0-2,0 3 0,0 1 2,0-6-1,0-1 0,0 0 0,0 3 1,0-3-2,0 3 2,0-6-2,0 3 0,0 0 1,0 3 1,0-3-1,0 1 0,4 2 0,0 0 0,-4 4 1,8-1-2,0-3 2,-3 0-2,-5-1 2,4 1-1,-4-3 0,4 0 0,-4 0 0,4-4 0,-4 1-1,0 0 0,0 3 1,4 6 1,0-3-1,-4 5 1,8-2-1,-4 1 2,-4-3-1,8 3 3,-3 2 0,-1 0-1,-4-1-1,-4-1 0,4-1-1,0-3 0,4 3 0,-4-1 0,0 4-1,0 1 2,8 1-2,-4-2 0,4 4 0,-4-5 0,4 5 1,-4 1-1,-4-2 0,5-5 0,-1 2 1,-4-4-1,4 4-1,-4-2 2,0 4-1,0 1 0,0-2 0,0-2 0,4 4 0,-4 1 0,0-8 0,4 4 0,0-3 0,4 1 0,-8-3 0,4 3 0,-4-4 0,4 0 0,1-3 0,-1 3 0,0 0 0,-4-2 0,4 3 0,0 5 0,0 0 0,-4-7 0,4 4 0,0 1 0,-4-1 0,0-3 0,4 0 0,-4-1 0,0 4 0,0-3 0,0 3 0,0-1 0,0-2 0,0 3 0,0 7 0,0-4 0,0-4 0,0 5 0,0-1 0,0-1 0,0-2 0,0 4 0,0-4 0,0-3 0,0-1 0,4 1 0,-4 6 0,0 2 0,4-1 0,-4-4 0,0 7 0,5-6 0,-5 6 0,0 0 0,0-2 0,4-2 0,0 4 0,-4-5 0,0 1 0,0 4 0,0-2 0,0 5 0,-4-8 2,4 4-2,-4 6 0,4-3 0,0-2 1,0-2-1,0-1 0,0-1 0,0-1 1,0-2-2,0-3 1,0 4 0,0-7 0,0 3 0,0-2 0,0 5 0,0 1 0,0-4 0,0 6 0,0-4 1,0 4-2,0-5 1,0-1-2,-5 1 3,5-1 0,-4 1-3,4-5 2,0 5 0,0-8 1,-4 1 0,4 3-1,-4-3 1,0 3-1,0 0-1,0-1 2,4-2-2,0 0 1,-4-3 0,4-1 0,-4 1 0,0-7 0,4 5 0,0-5-2,0 0 3,0-3-1,0 0 1,0-1-1,0-2 0,-4-2 0,4 2 0,-5-4 0,5-1 1,0 1-2,0-6 1,0-1 0,-4-1 0,4-1 0,0-1 0,-4 3 0,0-1 0,4-7 0,0 1 0,0 1 0,0-7 0,0 0-2,0 3 2,8-3 0,-8 0 0,4 0 0,13 0 0,-5-3-1,0 0 1,1-1 0,3-5 0,-4 1 0,5 5 0,3 0 0,-3 3 0,3 0 0,-4-7 0,1 7 0,-1-3 0,5 3 0,-1 0-1,1 0 2,3 3-2,-3-3 2,-1 0-1,5 0 0,-5 0 0,5 0 0,-1 3 0,1 1 0,3-4 0,1 0 0,4 0 0,0 0 0,3 0 0,1 0 0,0 0 0,-4-4 0,4 4 0,0-3 0,3 0 0,-3 0 0,0 0 0,8 0 0,-8-1 0,12 0 0,-8 0 0,8 1 0,4 0 0,1 0-1,3-3 1,0 2 0,1-2 1,-1 3-1,-4-7 0,0 6 0,1-3 0,7 1 0,0-1 0,1-2 0,3 3 2,5 1-2,-5-5 1,1 4-1,4 0 0,-5-4 1,5 5-2,3-4 1,5-1 0,4-3 1,0 2-1,0 2-1,0-7 2,0 5-1,-1-5 0,5 3 0,4-1 0,5 4 1,-5-2-1,0 2 1,0 2 0,-4-5-1,12 1 2,0 7-2,-4-5 1,5-2-1,-9 2 1,4 1 0,4-3 0,9 0 0,-9-1 1,4-1 1,-3-2-1,-1 1 1,4-4 1,5 0 0,7 5 0,-3-5 0,-1-2-1,-7 5-1,7-1 0,5-2-1,-5 0 0,1 4 1,-1-4-2,1 5 1,4-2 0,3 2-1,-3-2 0,0-3 0,3 1 0,-3 6 0,4-4 0,-1 1 0,1 0 0,-4 0 0,3-1 0,1 0 0,-4 2 0,-1 1 0,1 2 0,-8-1 0,-1-1 0,5 3 0,-5 4 0,0-2 0,-7 2 0,-5-1 0,-8 4 0,8 3 2,-4 0-2,-8 0 0,-8 0 0,-1 0-1,-11 3-2,-5-3-3,-4 3-5,-8-3-3,-8 4-5,0-1-2,-12 2-4,3 1-3,-7-3-4,-5 7-8,-16-7-10,0 3-14,-12 24-14</inkml:trace>
  <inkml:trace contextRef="#ctx0" brushRef="#br0" timeOffset="158144.0453">3070 11122 225,'0'0'26,"0"-3"2,0 3-3,0-3-7,0 3 0,-4 0-3,4-4-2,0 4 0,0 0-3,0 0-1,0-3 2,0 0-2,0 3-1,0-3 0,0 3 1,0 0 0,0 0-1,0 0 1,0-2 0,0-1 0,0 3 1,0 0 0,0 0-1,0 0 0,0 0-4,0 0 1,0 0-2,0 0 1,0 0-2,-4 0 0,4 3-1,-4-3 1,4 5-1,-4 5 0,-4-1 1,0 2-1,0 2 1,-1 0 2,5-1 0,-4 0 0,0 0 0,0 7-1,0-4-1,-5 1 2,5 4 0,0-4-1,0-2 0,-5 12 0,5 1-1,4 1 1,-4-1 1,4 4-1,0 2 3,0 0-2,0 7 4,4 0-3,-9 1 2,5-3 1,4 2-4,-4 3 3,4 0-1,0 0-1,0-10 2,0 5-2,0 1 1,4-1-2,0-8 1,5 7 2,-1-1-3,-4 1 1,4-1-1,0 1 1,-4 3 0,4-4 0,1 1 1,-1 2-1,0-2-1,0 0 0,5 1-2,-5-5 2,0 0-2,0-5 0,4-3 0,-8-4 0,9 1 0,-1-8 2,0 2-1,-4-5 0,5-1-2,-5-4 0,0 0 0,9 1 1,-13-4-3,4 0 1,0-1 0,-4 3 0,0-5-1,0 0 0,0 1 0,0-1-1,-4 0-5,0 0-1,5 0-5,-5 0-3,-5 0-8,5-1-9,0 1-10,0 0-15,-8-13-23</inkml:trace>
  <inkml:trace contextRef="#ctx0" brushRef="#br0" timeOffset="166936.5482">3275 11920 232,'-4'0'44,"4"0"1,-4 0 1,0 0 0,4 0-5,0 0-4,0 0-2,0 0-8,0 0-3,0 0-1,0 0-2,0-3-4,0 3 0,0 0-4,4 0 0,0 0-5,0 0 0,8-3-3,-3 3-1,7 0-2,-4 0 1,-3 0-2,3 0-2,0-4-3,-8 1-3,8 3-3,1 0 0,-5-3-6,-4 3 0,4 0-3,4-2-4,-3-1-8,-5-3-8,8 3-10,-8 0-6</inkml:trace>
  <inkml:trace contextRef="#ctx0" brushRef="#br0" timeOffset="167342.5714">3676 11758 276,'0'0'40,"0"0"-10,0 0-6,0 0 1,0 0-3,0 0-3,0 0 0,0 0 1,4 0-2,-4 0-1,13 3-1,-5 0-2,0 4-2,0 4-1,1 1 1,-1 1-1,4 0-2,-4-2-2,4 2 0,-3 1-2,3 5-1,-4-3-2,4-2 0,-3 2-1,3 0 0,0-2 0,-4 2-2,5-5-4,-5 2-5,0 0-1,0-7-3,0-1-4,1 1-8,-1 1-4,-4-4-7,4-3-5,-4 0-1,4-7-10</inkml:trace>
  <inkml:trace contextRef="#ctx0" brushRef="#br0" timeOffset="167661.5897">3992 11662 274,'0'0'43,"0"0"-4,0 0-3,0 0-1,0 0-3,0 4-3,0 2-3,0 10-3,0 1-2,0 6-3,0-3-1,-4 6-1,-1-2-2,1 3 0,-4 1-2,0 2-2,0-3-4,0 2-1,-1 1 1,1-3-3,0-3-1,0 8-1,0-2 0,4 0 1,-5-6-1,1 8 0,0-2-1,4 0-4,0 2-3,-4-8-5,8-6-3,-4-3-1,4 1-5,0-6-4,0-5-4,0-2-9,4-6-9,0 3-9</inkml:trace>
  <inkml:trace contextRef="#ctx0" brushRef="#br0" timeOffset="168107.6152">4229 11831 310,'0'-3'37,"8"0"-4,-4 3-3,0-4-5,5 0-4,-1-3-5,0 4-4,-4 0-2,4-3 1,-4-1-2,5 1 0,-1-2-3,-4-5-1,0 0-1,-4 1-2,4-3 1,-4 3-2,0-1 0,0-1 1,0 1-1,0-1 0,-4 1-1,4 3 1,-4 1 0,0 1-2,-4 5 2,-1 0-1,1 3 0,0 0 2,0 3 2,0 0-1,4 5 5,-9 5-2,9 2 3,0 0 0,-4 1 1,0 4 1,4 3-1,4-3 1,-4 6-2,-1-2-1,5-1 1,-4 0-3,4-3-2,0 3 0,0-6 0,4-1-2,-4 0 0,13-2-1,-5-1 0,0 0 0,0-5 0,0 1-1,5-3-1,-1-2 2,0-1-3,-3-3-4,3 0-4,0-3 0,0-1-5,1-5-1,-5-1-3,4-1-9,0 2-10,1-4-5,-5-1-10,16-17-7</inkml:trace>
  <inkml:trace contextRef="#ctx0" brushRef="#br0" timeOffset="168408.6324">4479 11360 370,'0'0'45,"0"0"-6,4 0-4,0 0-6,4 0-7,0 0-5,1 0-6,-1-3-2,0 0-2,0-7-2,-4 9-2,4-2 0,1-2-2,-1 3 0,0-1 1,4 3-2,-4 3-4,-3-3-5,-1 0-3,0 0-3,0 0-7,0 0-4,-4 0-6,4 0-4,-4 0-6,4 0 1,0 0-7</inkml:trace>
  <inkml:trace contextRef="#ctx0" brushRef="#br0" timeOffset="168741.6515">4741 11162 233,'0'0'31,"0"-4"-2,4 4-2,-4 0-2,4 0 0,0-3 0,4 3 1,-4 0 2,5 0-2,-5 0-3,0 3-4,4-3 0,-4 4-2,4 2-2,-4 0-3,5 2-2,-1 2-1,0-1-1,4 1-3,-4-1 0,1 3-3,-1 0 2,4 1-2,-4-5 0,0 5 0,1-4-1,3-2 0,0 1 1,-4 1-2,-4-3 0,9 1-4,-5-1-1,0-3-4,-4 4 0,4-3-5,1-4-1,-9 0-2,8 0-4,-8 4-5,4-4-4,-4 3-2,4 0-3,-4-3-5,0-3-10</inkml:trace>
  <inkml:trace contextRef="#ctx0" brushRef="#br0" timeOffset="169083.671">5122 11095 238,'0'0'33,"0"0"-2,4 0-3,-4-3-2,0 3-5,0 0-2,0 0-4,0 0 0,0 0-1,0 0 2,0 0 4,0 0-2,0 3-1,-4 5 1,4 5-2,-5-1-1,1-1-2,-4 5 1,0 0-1,0-1-1,4 7-1,-9 2 0,5 1-2,4-4-3,0 3 1,-8 4-3,8-1 0,-4 3-2,-1 7 0,1-5 0,0 1 0,4-3-2,0-3-3,-4 2-3,-1-8-3,5 1-4,-4-5-4,4-1-5,4-5-8,0-1-9,0-4-13,-8 10-14</inkml:trace>
  <inkml:trace contextRef="#ctx0" brushRef="#br0" timeOffset="170092.7287">5355 11685 179,'0'0'39,"0"0"4,0 0 0,0 0-1,0 0 0,0 0-1,0 0-5,0-3-2,0 3-5,0 0-4,0 0-2,0 0-2,4 0 0,-4 0-3,8 0-6,-4-4 0,5 4-4,-1-3-3,0 3 0,4-3-2,-4 0-1,1 0 0,3-1-5,-4 0-3,4 0-4,-4 1-3,1 0-4,-1-3-3,4 3-5,-4 3-7,9-4-9,-9-5-6,4 4-9</inkml:trace>
  <inkml:trace contextRef="#ctx0" brushRef="#br0" timeOffset="170633.7597">5887 11642 326,'0'0'49,"0"6"-9,0 4-5,0-6-7,0 3-5,8-4-8,1 3-1,3-6-4,0 0-3,4 0-1,-7 0-2,3-9-1,0 2 0,1-7 2,-1-5-1,-4 8-1,4-5-2,-4 0 0,-3 5 1,3-5-1,-4 0 0,0-1 1,-4-2-1,0 1 0,0 5-1,0 1 0,0-3 2,0 0-3,-4 5 1,0 4 0,-4 1 0,-1-2 0,1 1 1,-4 3-1,4 3 0,-5-3 0,5 3 0,-4 0 1,0 3 1,-1 6 1,5-2 0,-4 4 1,8 2 1,-4-1 0,-1 3 0,-3 7 0,4-5-1,0 9 1,0-2 0,-1 0-3,9 4 0,0-1 2,0 0-2,0-1 3,0-2-1,0-2-1,9-5-1,-1 2 0,4-4-2,-4 1 1,5-4 1,-1-1-2,4-4 0,1-1 0,3-3-3,-8-3-1,9 0-6,-5-3-1,1 0-5,-1-3-4,4-9-4,-7 3-10,-1-1 1,0-1-6,1-6-11</inkml:trace>
  <inkml:trace contextRef="#ctx0" brushRef="#br0" timeOffset="170931.7767">6206 11171 389,'0'0'33,"5"0"-3,-5 0-2,0 0-6,8-3-6,4 3-3,-4-3-4,0 0-1,1-1-3,3 1 0,-4-3-3,-4 0 0,8 2-1,1 1 0,-5 2 1,0-3 0,-4 1-3,0 3-5,4-3-5,-3 0-8,-1 0-5,4 0-9,-4-1-7,0-2-6</inkml:trace>
  <inkml:trace contextRef="#ctx0" brushRef="#br0" timeOffset="171246.7948">6509 10969 264,'5'0'33,"-1"0"-1,-4 0-1,4 0-2,4 0-1,0 0 1,-4 0-4,4 0-3,-4 3-2,1 1-2,-1 4-4,4 1 1,4 1-5,-4 2 0,1-4-3,-5 2-1,4-1-2,4 1 0,-4-2-1,5 5-1,-5-7 0,-4 4-2,8-1 1,-4-1 0,5-2 0,-5 1-3,4-4-5,-4 0-1,-4-3-2,0 3-4,1-3-2,3 3-6,-8-3-3,4 4-1,0-4-3,-4 0-4,0 0-3,0 0-5</inkml:trace>
  <inkml:trace contextRef="#ctx0" brushRef="#br0" timeOffset="171551.8122">6829 10933 230,'0'-3'33,"0"3"-2,0 0-2,0 0 0,0 3-1,0-3 0,0 6-2,0 8 0,0 2-2,0-1-2,-4 0-5,0 1-1,-1-1-2,1 4-1,-4-5-2,4 8 0,-4-4-3,0 1-2,0-2 0,-1 2-3,1 2 0,0-2-1,4 5 0,-4 2-1,0-6-1,3-1 0,-3 2-6,4-5-5,0 4-2,0 3-6,-4-11-6,8 0-9,0-9-10,0 3-5</inkml:trace>
  <inkml:trace contextRef="#ctx0" brushRef="#br0" timeOffset="172285.8542">7021 10602 159,'0'-3'24,"0"3"-1,0 0 4,0-3 1,0 3-3,0 3-1,0-3-3,0 6-1,0-6 3,0 7 1,0 1 4,0-2 1,4 3-3,0 7-1,5-5-3,3 2-2,-4 3-3,4 5 0,1 1-3,-1-1 1,4 4-3,1-1-2,-1 3 1,0 3-1,1 2-3,-5-2 0,4 4-2,-3 2 2,-1 1 0,0 6 1,5-7 1,-5 1-2,0-1 2,-4 4 0,1 0-2,-1 3 2,-4-4-3,-4 14 0,0-4-1,4-3 1,-4 0-2,0-1 0,0-4-1,-4 1-1,0-3 0,4-2 0,-8-1 0,-5-4-2,5-2 1,-4 1-1,4 0-1,-9-7-4,5 0-2,0-2-5,-1-4-4,1-2-2,-4-2-6,3-1-4,1 0-6,4-4-9,-8-4-12,12 1-15</inkml:trace>
  <inkml:trace contextRef="#ctx0" brushRef="#br0" timeOffset="172799.8836">7860 11217 334,'0'0'49,"0"0"-3,0 0-6,0 0-5,0 0-4,0 0-4,5 0-1,3 0-6,0 0-2,4 0-1,-4 0-5,5 0-4,-5-3-3,4 0 0,5 0 0,-1 0-3,-4-4-5,0 1-4,-3 3-3,3 0-5,-4-1-4,-4 4-2,0 0-9,5 0-6,-9-3-10,0 3-8,4 0-6</inkml:trace>
  <inkml:trace contextRef="#ctx0" brushRef="#br0" timeOffset="173104.901">7865 11373 289,'0'0'50,"0"0"-3,0 0-2,0 3-1,4 0-8,8 2-5,4-5-5,1 0-4,3 0-5,5 0-5,-5-3-2,5 1-2,-1-4-4,-3 3-4,-5-3-5,1-4-6,-1 4-3,-4 1-6,0-3-6,1 3-11,-5-4-15</inkml:trace>
  <inkml:trace contextRef="#ctx0" brushRef="#br0" timeOffset="174965.0074">8634 11222 327,'0'0'50,"0"0"-1,0 0-6,0 0-5,0 0-5,0 0-5,0 0-4,0-2-4,0 2-3,0 0-1,4 0-2,0 0-4,1 0 0,7 0-5,0-3-1,4 0-1,1 3 0,-9 0-5,4 0-2,1 0-3,-5 0-2,4-3-1,-4 3-4,5-3 0,3-4-3,0 1-4,-3 0-7,-1-1-5,-4 3-12,4-3-7,21-9-9</inkml:trace>
  <inkml:trace contextRef="#ctx0" brushRef="#br0" timeOffset="175544.0405">9007 10877 388,'0'-3'42,"0"-3"-9,4-1-7,0 2-5,0-1-7,8 0-3,1-1-4,3 1 0,0 3-3,1 0-1,3-1 0,1 3-2,3 1 0,1 0 0,-5 0 0,5-3 1,-5 3-2,1 0-1,-9 3 3,9 2-1,-9 1 0,0 10-1,0-5 2,1 5-2,-1 0 1,-4 1 1,0 2 1,-4-1 2,-4 4-1,0-1 1,0 1-1,0 2-2,-4 1 2,-4 2-2,0 0 1,4 0-1,-4 2 1,-1-5 0,1 1-2,4 2 2,-4-6-1,4 1 0,-4-1 1,0-2 0,3 2 0,1 1 1,0-1 0,4-6-2,-4 3 1,0-2-1,4 1 0,0 2-1,0-3 2,0-1 0,0 1-1,0-7 0,0 1-1,4-6 1,0 3 1,4-1 0,1-3-1,3 0 1,0 1 1,0-4-4,5 0 2,-1-4-1,1-2 0,3-3-1,1-3-2,-1 3-4,-4-4-2,1 0-7,-1-1-2,1-2-8,7 4-7,-8 0-10,1-3-12,36-16-11</inkml:trace>
  <inkml:trace contextRef="#ctx0" brushRef="#br0" timeOffset="176724.108">10043 11069 361,'0'-3'40,"0"0"-8,-5-2-7,5-1-6,-4 0-5,0-1-4,0 4-3,-4-3-2,4-1-2,-4 1 1,0 1 0,3 2 3,-3 0 1,-4 3-1,4 0 2,-5 0-4,5 0 1,-4 6-2,0-1 1,-1 8 0,-3-4-1,4 6 1,0 0-1,3 1 0,1 2-1,0 4 1,4-1 0,0 7-3,0-4 0,4 3 1,0 5-1,8-5 0,-4-3-2,12 1 2,1-4-1,-1-5 0,5-2 1,-1 2 0,0-10 0,5 1-2,0-4 2,-1-3 1,1-3 1,3-4 1,1-2 1,0-4-1,3-1 0,1-2 0,0-3-2,0 5 0,-5-5 0,-3 4 0,4-1 0,-1 2-2,-3-5 0,-5 3 1,1-1-1,-5 1 0,1 1 0,-5-1 0,-4 1 0,0 3 0,-8 3 1,0-1-2,0 1 2,0 4-2,-8 2 2,4 0-2,-8 3 2,3 0-2,-7 0 2,4 3-2,-1 0 1,1 5 0,0 2 1,0-4 0,3 3-3,-3-1 2,0 5 0,0-3-2,-1-1 2,-3 2 0,4 2 1,-1 0 0,5 1-1,-4-1-2,4 0 1,4-1-1,4-1 0,-4-1-1,-1-1-1,5-1 1,0 2 0,0-4 0,9 1-1,-5-4 1,4 0 2,4-3 1,5 0 0,-5 0-1,0-6 0,-4-4 1,5-3-1,-5 2 2,4-1-2,-4-1 0,5 2 1,-1-5 0,-4 1 1,0 3-2,0 2 1,-4 1 1,5-1-2,-1 2 1,0 2 0,-4-1 0,4 1-1,1 0 1,-1-1 1,0 3 3,0-6 0,0 4 1,0-1 1,1 1-1,-1 1-2,4-1-1,0-4 2,1 4-1,-1 0-1,0-1 1,1 4 0,-1-2-1,0 1 2,4 2-1,-3 2 1,3-3 0,1-4-1,-5 4-1,4-3 1,-4 3 0,1 0 0,3-4 2,-4 2-3,5 2 1,-5-3-1,0-1 0,1 1-1,-1 0 0,-4 1 0,0 2-1,-4-4 1,9 4-1,-9 0 0,-4 3 0,0 0 2,0 0-2,4 0 0,-8 0 0,4 3 1,0 0 0,-4 12-2,-5-3 0,5 4 1,-8-1 1,4 1-2,0-2 2,0 2-2,-9 0 2,5-5 0,4 5-2,-5-4 2,-3-4-1,4-1-1,-1-1 2,1 4-1,4-7 0,-4 3 0,4-6 0,-5 0 0,5 0 0,-4 0 0,4 0-1,3-3 2,-3 0 1,4-7 0,0 1 0,0 2 1,4 4 1,-4-2 0,0 2 1,4 3 1,0-3-1,-4 3-1,4 0-1,0-3-1,0 3-1,4 0 0,-4 0 0,4 0-1,8 0 1,5 3-1,-5-3-1,4 3-1,5-3-3,-1 3 0,1 1-3,-5-3-3,9 2-2,-5 1-3,1-4-5,-1 3-3,-4 0-8,5 0-9,-5-3-11,5 0-10,11 0-6</inkml:trace>
  <inkml:trace contextRef="#ctx0" brushRef="#br0" timeOffset="177049.1266">11316 11003 414,'4'-4'50,"-4"1"-6,0 3-11,8 0-2,-8 0-6,8 0-1,-4 3-3,9 4-3,-5 4-4,0-1 0,12 2 1,-7-2-4,-5-1 1,12 2-4,-7 2 0,3 3-3,0-2 0,1-1-2,-5 1-1,0-1 1,5 3-2,-5-5-1,0 2 0,1 0-2,3-1-5,-4-1-1,1 2-2,-5-3-1,4-1-4,-4-4 0,0 1-4,-3 1-2,-1-7-5,0 0-5,0 0-8,0 0-9,0 0-7,4-18-8</inkml:trace>
  <inkml:trace contextRef="#ctx0" brushRef="#br0" timeOffset="177368.1449">11647 10899 344,'0'-3'50,"0"3"-8,0 0-6,0 3-5,-8 4-6,4 1-6,0 8-3,-4-2-2,-4 5-2,-1 0-2,5-2 0,-4 4 1,0 1-1,-5 2-2,-3 2-2,3-6-2,-7 4 1,3-2-2,5-2 0,-5 3-2,5-4 1,4-1-1,-1 1-4,1-5-1,0 2-7,4-6-4,4-2-3,4-2-4,0-3-2,0 0-9,4-3-8,0 0-5,16-6-6</inkml:trace>
  <inkml:trace contextRef="#ctx0" brushRef="#br0" timeOffset="177685.163">12311 10685 318,'0'0'44,"0"-3"-2,4 3-1,-4 6-6,0 0-4,-4 5-3,4 5-4,-4 5-3,-1 1-3,1-1-1,0 7-1,0 0-4,0-1-1,4 4-4,-4 0 0,0-4-1,4 3-3,-4-2 0,0-1-1,4-3-2,0 2-2,0-9-3,-4 5-4,4-7-1,0 1-5,0 0-1,0-2-2,0-5-4,0-2-6,4 2-4,-4-6-6,0-3-5,0-3-7</inkml:trace>
  <inkml:trace contextRef="#ctx0" brushRef="#br0" timeOffset="178003.1812">12045 11012 476,'0'0'43,"4"-3"-8,4 3-6,8-10-4,9 7-8,-5-3-3,5 0-4,-1-2-3,5 1 0,0 1-3,-1 0-3,1-1 1,0 1-5,-1 1-4,-3-1-5,-1-4-2,-3 1-3,-1 1-5,1-2-10,-9 4-10,0-1-9,25-12-12</inkml:trace>
  <inkml:trace contextRef="#ctx0" brushRef="#br0" timeOffset="178358.2015">13146 10632 321,'4'-6'35,"0"-2"-5,0-5-7,-4 4-2,0-4 0,4 8-3,-4-8-3,0 4 4,0-1-4,0 2-2,0-1-3,-4-4-2,-4 7 0,0-4-2,-5 4 2,1 1 0,0 2-2,-5 0 1,5 0 2,0 3 0,-4 3 0,3 0-1,-3 3 2,0 5-1,-1 5 0,1 3 0,-5 5-1,5 3 3,0 4-1,-5 10 1,5 0 0,-5 5-1,5 4-2,-1-1-2,9 3 2,4-7-3,4-2-1,0-7 1,4-1 0,13-4 1,-1-8-1,9 0 2,3-9 0,1-1-1,8-7-1,-4-6 0,-1 0 0,5-3-3,-8 0 0,-1-4 0,1-5 0,-8 5-1,-1 2-3,-8-1-5,1 0-5,-5-1-3,-4 1-7,0 3-5,-4-2-5,-4 5-4,0 0-5,0 0-10,-9 0-10,-28 8-11</inkml:trace>
  <inkml:trace contextRef="#ctx0" brushRef="#br0" timeOffset="244300.9732">1724 13052 327,'0'0'53,"0"0"-9,0 0-8,0 0-7,0 0-7,0 0-3,0 0-3,0 3 0,0 5 1,4 14-3,-4 5 0,4 0-3,0 11 0,0-1-2,0 0 0,4 6 0,-4-4-3,0 1-4,1-3 2,-5 5-1,0 1-2,0-3 3,0-2-4,0 7 0,0-1-4,0-2-3,-9 2-3,5-4-4,0 0-2,0-7-3,-4-1-7,8-8-6,0-5-8,-4-5-7,4-8-6</inkml:trace>
  <inkml:trace contextRef="#ctx0" brushRef="#br0" timeOffset="244960.0109">2698 13076 220,'-4'-3'41,"4"3"0,0-7-2,0 1-3,0 3 1,0 1-2,0-4-4,0 6-4,0 0-5,0 0 0,0 3 0,0 2-3,0 4 0,0 13-4,0 2-1,0 3-3,4 5-1,0 1-3,0 1-2,-4 2-1,4 1-1,0 0 0,-4-1-3,0-2-5,0-3-5,4 0-3,1-4-4,-5-2-4,0 5-6,0-9-10,0-5-10,-5-4-10</inkml:trace>
  <inkml:trace contextRef="#ctx0" brushRef="#br0" timeOffset="245300.0304">2538 13400 399,'4'0'48,"-4"0"-11,0 0-8,0 0-3,4 0-5,5 0-5,3 0-2,4 0-6,1 0 0,3-6-4,1-1 0,7 1 1,-7 1-4,3 2-3,-3 0-7,7 0-4,-3-4-9,-5 4-8,9-6-8,-4 4-11,44-14-10</inkml:trace>
  <inkml:trace contextRef="#ctx0" brushRef="#br0" timeOffset="245693.0528">3484 13217 321,'0'-3'49,"0"0"-4,0 0-7,0-1-5,0-5-5,0-4-6,0 5-6,0-4-1,4 2-2,0 0-4,-4-4-2,0-2 2,0 2-1,0-2-2,0 3 0,-4-1 1,0-2-3,4 3 0,-4-1 0,-4 5-1,4 2-1,-5-5 2,1 4-1,-4 4-2,0-2 1,-1 3-2,5 3 0,-4 0 1,-4 3-1,-1 7 0,5 1 1,-9 5 1,5-1-1,0 6 1,3 3 0,1 1 1,-4 9 2,-1-1-1,1 4-1,0 3 0,7 2 0,-3-2-2,8 0 1,-4 0-1,8-7 0,4 0-1,0 2 0,4-11 0,5 0 1,-1-5 0,4-3 0,5-5-2,-1-11 2,5 0 0,-5-3 2,1-10-1,-1-7 0,5-4 1,-5-5 0,-4-1 0,1-3-1,-5-1 0,0 1 1,-7-1-1,-1-2-1,-4 1 0,-4 5 1,-1-1-2,-3 8-5,-8 0-5,-1 4-4,1 5-4,0-2-8,-1 7-9,9 1-16,-4 1-13</inkml:trace>
  <inkml:trace contextRef="#ctx0" brushRef="#br0" timeOffset="246192.0814">4336 12941 345,'0'-8'43,"0"4"-3,0 4-6,4-3-5,-4 3-4,0 0-5,0 0-5,4 0 1,-4 0-3,4 0-2,-4 7-1,0 4-1,8 8-3,-8 2 0,8-2-2,-4 8-1,4-2-1,-8 5-1,9 0 0,-9-3-4,4 5-5,-4-2-1,4-2-4,-4 2-5,0-2-10,0-4-8,0 2-3,0-6-6,-12 53-9</inkml:trace>
  <inkml:trace contextRef="#ctx0" brushRef="#br0" timeOffset="246526.1005">4258 13251 361,'0'0'48,"-4"0"-6,4 0-5,0 6-9,4-6-4,-4 5-6,4 4-5,4-6-1,4-3-5,-3 4-3,3-4 0,0 0 0,0 0-1,9-7-2,-5 4 1,5-3-2,-1-5-6,1 1-5,-1 4-6,-4-1-8,9-2-8,-5 4-7,1-8-8,40-17-12</inkml:trace>
  <inkml:trace contextRef="#ctx0" brushRef="#br0" timeOffset="246861.1196">5105 12715 372,'4'-3'48,"0"-1"-5,-4 4-6,4 0-7,-4 0-4,5 0-3,-5 4-2,4 5-1,-4 12-2,0 4-3,4 2 0,-4 4 0,0 2-3,4 8 1,-4 1-5,4 7 0,-4 0-3,8 0-1,-8 2-1,0-1-1,0-1-1,0-6-5,4-3-3,0-4-6,-4-6-2,0-4-5,0-9-6,-4 2-9,4-8-13,0-1-12,4 6-15</inkml:trace>
  <inkml:trace contextRef="#ctx0" brushRef="#br0" timeOffset="247365.1485">6174 12914 344,'0'3'48,"0"-3"-1,0 0-6,0 3-6,0-3-7,0 0-4,0 6-3,4-6-3,8 0-5,0-3-3,-3 3-4,7-3-1,-4 0-1,1-7-1,3 2-3,-4 2-4,9 0-4,-9-1-6,4 4-5,1 0-7,-5-4-8,0 1-6,1 3-7,-9 0-4</inkml:trace>
  <inkml:trace contextRef="#ctx0" brushRef="#br0" timeOffset="247705.1679">6206 13125 339,'-4'3'44,"4"4"0,0-7-4,4 4-4,-4-1-7,5 1-5,3-1-6,0-3-3,0 0-5,0-3-2,9-1-2,-5 1-3,0-5 0,5-1-2,3 2-1,-4-2-5,1 3-2,3-2-5,-7-5-8,7 3-6,1 1-8,-1-2-5,1 1-7,28-17-11</inkml:trace>
  <inkml:trace contextRef="#ctx0" brushRef="#br0" timeOffset="248038.187">6980 12914 433,'-4'0'48,"4"-4"-14,0 4-9,0 0-5,4-3-4,4 3-3,5 0-6,3 0 1,5 0-3,-5-5-1,4 2 0,1-6-2,3-1 0,1 1-4,0 2-4,-1 1-5,-7 1-6,7-1-7,-8 3-6,1-1-6,-1-2-5,1 3-4,15-7-10</inkml:trace>
  <inkml:trace contextRef="#ctx0" brushRef="#br0" timeOffset="248803.2307">7562 12612 302,'0'-4'50,"0"1"-4,0 0-5,0 0-4,0 0-5,4-1-5,8 4-3,-4 0-7,0-3-1,9 0-3,3 0-3,-8 0-1,9 0-2,-1 1-2,1 2-2,3 0-1,-3 0 0,-1 0-2,5 0 1,-9 2 1,5 4-1,-1 3-1,-7 4 0,3 3 0,-8-2 0,4 2 1,-8-1 0,5 0-1,-9 5 0,0 0 4,0-1 1,-4 5 1,-5 0 1,-3 1 1,-4 2-1,3 0 1,-7-1 0,4-2-2,-5 0 0,5 4 0,-1-1-1,1 3 0,4-4 0,-1-5-1,1 1-1,4-5 0,0-1-1,0-5-2,4 5 2,4-3 0,0 0 0,0-2-1,4-5 1,4 0-2,0-2 0,12-4 1,-3 0-2,3 0-4,1-4-1,3-5-4,1-4-2,-1 5-4,1-8-4,-5 7-5,5-1-7,-4-1-11,-1 2-13,0-1-14</inkml:trace>
  <inkml:trace contextRef="#ctx0" brushRef="#br0" timeOffset="249319.2602">8458 12821 397,'0'0'57,"0"-1"-7,0 1-11,0 0-9,0-3-8,-4 3-6,0 0-4,0 0-3,0 0-6,0 0-7,0 0-7,-5 0-4,9 0-8,-4 0-9,4 0-7,-4 0-12,4 4-11</inkml:trace>
  <inkml:trace contextRef="#ctx0" brushRef="#br0" timeOffset="252043.4161">8929 12437 236,'0'-7'44,"0"7"-1,0 0 0,0-3-1,0 3-3,0 0-6,0 0-2,0 0-4,0 0-4,0 0-1,0 0-1,0 3-3,0 0-1,0 4 0,4 9-3,-4 4-1,0 4 0,4 5-2,0 1-3,0 0-1,-4 2-3,0 5 0,0 1-1,0 3-1,4-4-1,-4 6-4,-4-7-3,4 1-3,-8 2-1,8 1-1,0-3-2,-4-7-1,-4 3-1,8-4-4,-4-8-4,0-5-7,0-2-11,4-5-9,0-2-9</inkml:trace>
  <inkml:trace contextRef="#ctx0" brushRef="#br0" timeOffset="252402.4366">9952 12453 390,'5'-4'39,"-5"1"-5,4-3-5,0-1-7,-4 7-4,8 0-3,-4 0-1,4 4-2,-4-1-1,0 10-2,-4 1 0,5 8-2,-1 2-2,0 1-1,-4-1-2,0 3 1,0 5-6,0-5-4,0 0-5,0 0-8,0 2-12,0-2-11,0-3-9,4 49-11</inkml:trace>
  <inkml:trace contextRef="#ctx0" brushRef="#br0" timeOffset="252743.4561">9781 12724 493,'0'0'46,"4"0"-15,0 0-6,4 0-7,12 0-4,1-3-4,3 3-5,1-3-9,4 3-5,-1-3-7,1-4-6,0 4-9,3-1-7,1-3-10,-4 1-7</inkml:trace>
  <inkml:trace contextRef="#ctx0" brushRef="#br0" timeOffset="253085.4757">11132 12251 345,'4'-10'44,"4"1"-9,-4-6-7,-4 3-8,0-4-6,0 5-1,0-5-4,-4 0-3,-4 6-2,-5-1-1,-3 2-1,-4-4 2,-1 8 0,1-1 5,3 6 4,-3 0 2,-5 3 2,5 2 2,-1 4-1,1 10 1,-1-1 0,1 10-3,-5 9 0,5 6-2,-1 5-3,1 7-1,3 1-4,5-2 0,4-2 0,-4-2-3,8-4-1,4-3 1,4-5-2,4-3 0,0-8 0,13 3-1,-1-8 1,5-7 1,3-9-2,-3 0 1,3 1 0,5-7-2,-4 0-4,4-4-3,-5 1-5,-3-6-3,-5-2-4,1 1-6,-5 1-7,1 2-10,-9 1-17,12-9-18</inkml:trace>
  <inkml:trace contextRef="#ctx0" brushRef="#br0" timeOffset="254505.5569">5171 14020 326,'0'0'44,"0"-2"-1,0-7-4,0 3-5,4-1-4,-4-2-6,4 2-4,-4 6-4,4 1-2,-4-7-6,4 4-1,0 3-2,-4 0-1,0 0-1,0 0 0,4 3 1,-4 10 1,0-2 0,4 5-2,-4 2-1,0-3 2,0 6-2,-4 1 0,4-4-1,0 7 1,0-1-2,0-2 0,0-4 2,0-2-1,0-2-1,4-1 2,-4 0-1,9-6 1,-5 6 0,4-3 0,0-4-1,0 0-1,4-2 0,1 0 0,-1 0 0,0-1 0,5-3 0,-5 0 0,4-3 0,5 3 0,-5-4-5,1 0-1,-1-3-3,0 4-1,-3 0-3,3 3 0,-4 0-4,1 0-4,-5 0-1,4 0-5,-4 0 1,0 3-2,5-3 0,-9 0 1,4 0 3,0 0-2,-4 3 0,4-3 3,-3 0 0,-5 0-3</inkml:trace>
  <inkml:trace contextRef="#ctx0" brushRef="#br0" timeOffset="254851.5767">5490 13963 320,'0'0'44,"0"3"-1,0 3-4,0 9-3,0 4-5,-4-2-4,0 5-2,4-1-3,0 5-3,-4 4-2,4-3-1,0 9-3,0-5-1,0 7-3,-4-5-1,0 4-3,4 6-1,0 3 0,-5 1-3,-3 3 1,8-4-3,-8 0-1,4 0-5,0-6-1,-4-4-5,4-6-2,0-2-2,-1-6-4,1-8-7,4-1-8,0-4-8,-4-2-10,0 2-10</inkml:trace>
  <inkml:trace contextRef="#ctx0" brushRef="#br0" timeOffset="255196.5964">6035 14327 347,'4'0'49,"4"0"-3,0-10-12,4 4-5,1 6-8,-1 0-7,4-6-5,-3 2 0,-1 3-4,0 1-1,0 0-1,1 0-1,-1-7 1,0 7-3,-4 0-5,1 0-7,-1 0-9,-4 0-5,-4 0-9,4-3-8,0 6-11</inkml:trace>
  <inkml:trace contextRef="#ctx0" brushRef="#br0" timeOffset="255571.6179">6035 14522 310,'0'0'40,"0"0"-2,0 0 1,0 7-2,4-7-5,8 0-5,-4 0-6,4 0-6,1-3-3,-1-1-3,-4 4-3,4-3-1,5 0 0,-5-3-5,9-4-6,-9 2-8,0 5-5,-4-3-9,9 2-7,-5 1-4,0-6-5,29-21-7</inkml:trace>
  <inkml:trace contextRef="#ctx0" brushRef="#br0" timeOffset="255920.6378">7222 14061 261,'4'-6'30,"-4"6"-1,0-10-7,0 7-4,0-3 1,0-7-6,0 5-1,0-1 2,0-1-2,0-1 2,0 2-1,0-7 3,-8 3 0,0-1 2,-1 4-4,1 1 0,-4-1-3,0 2 0,-1 2-4,1 2 0,-4 1-1,-1 3 2,-7 3-1,3 1-2,1-1 3,-5 11 0,5 2-1,-1 2 2,1-3-1,3 8 0,1 1 1,0-1-1,-5 8 1,5 0-1,4 3 0,-5-4 0,13 7 2,-4 2 0,4 4-1,4 0-1,0 0-1,0 0 0,8-3 0,4 3-1,13-10-1,-1-3-1,5-1 0,0-12-3,12-7 1,-5-4 0,5-6-1,0-6 0,4-7 0,-4-4-1,-4-2-3,-4-5-5,0 1-5,-13 6-3,5 1-4,-9 2-6,-4-2-5,-3 6-13,-5 7-16,-8-6-21</inkml:trace>
  <inkml:trace contextRef="#ctx0" brushRef="#br0" timeOffset="257940.7534">1769 16586 316,'0'0'44,"0"0"-1,0 0-2,0 0-3,0 0-5,0 0-3,0 0-6,4 0-3,4 0-6,0-6-4,4-2-1,1-2-2,-5-3-2,4 2-3,-8 2 0,8-4 0,-3 3-2,3-2 1,-4 1-1,4 1-2,-12-3 2,9 2-1,-1-2 0,-4 4 0,0-2 0,-4-2 0,0 0 2,-4 2-2,4-1-3,-4-1 1,-4 0-1,-1 8 2,-3-1 1,4 3-1,0 3 1,-9 0-1,5 3 1,-4 5 0,-1 5 0,5-1 0,0 4 0,0-1 2,-1 7 1,-3-2 2,4 4 0,3 5 2,-3-2-1,4-3 2,4 4 0,-4-1 1,8-4 0,0 4-2,0-7-1,4 3 2,4-9-1,0 5-2,8-3-2,-3-5 0,-1-1-1,0-1-1,9-4 0,-5-2-5,5-3-2,-9 0-6,4-3-4,1 1-1,-1-4-1,0-4-7,-3-5-3,-1 3-9,0 3-9,-4-1-11,17-29-8</inkml:trace>
  <inkml:trace contextRef="#ctx0" brushRef="#br0" timeOffset="258303.7741">2215 15904 383,'0'-3'49,"0"-2"-7,0 5-8,0 0-7,0-3-4,0 3-5,8 0-1,0-3-2,-4 3-5,9-4-2,-5 4-1,4 0-2,-4 0 0,5 4-3,-1-1 0,0 3-1,0 2 0,-3 2 1,3-4-2,-4 5-2,4-5-4,-3 1-2,-1-1-4,0 1 0,-4-1-4,0-3-4,0 3-5,-4-2-3,4-1-4,0-3 0,-4 0-3,0 0-1,0 0-2,4-26-5</inkml:trace>
  <inkml:trace contextRef="#ctx0" brushRef="#br0" timeOffset="258657.7944">2473 15788 222,'0'-3'33,"0"-1"3,0 4-1,0 0-4,0 0 2,0 0-3,0-3 1,0 3 0,0 3-2,0-3-4,0 10-2,0 3-3,0 3-3,0-5 0,0 5-1,-4 1-3,4-1-3,-4 5-2,-1-2 0,1 8-4,-8-2 1,12 5-2,-12 4-2,12-4 1,-8 2-2,-1 1 0,5-3-6,-4-3-4,4 0-4,-4-1-5,8-7-4,0-2-9,-4-1-10,4-4-12,0-3-8</inkml:trace>
  <inkml:trace contextRef="#ctx0" brushRef="#br0" timeOffset="259018.815">3222 16066 301,'0'-8'31,"0"2"-1,0 6-5,4 0-1,-4 0 3,0 0-1,4 0 1,4 0-5,1 1-3,-5 15-2,0 0-2,0 2-2,0 1-1,-4 5-5,4 7-1,-4-4-1,4 4-3,-4-1 2,4 3-4,-4-1 1,0-2-5,4-3-4,-4 2-4,0-5-5,0-4-6,0-4-7,0 0-6,-4-5-6,4-1-6</inkml:trace>
  <inkml:trace contextRef="#ctx0" brushRef="#br0" timeOffset="259383.8359">3140 16354 410,'-4'3'50,"4"-3"-6,0 6-8,0-2-4,4 2-5,4-3-5,5-3-5,3 0-3,4 0-5,5-3-2,-5 0-3,1-7 1,3-3-1,-3 4-2,-5 1-5,5-5-5,-5 7-3,1-4-4,-1 6-5,-4-3-4,5 4-6,-5 0-9,0 0-8,0-1-6,29 4-8</inkml:trace>
  <inkml:trace contextRef="#ctx0" brushRef="#br0" timeOffset="259741.8564">3910 16231 320,'0'0'46,"0"4"2,8 2-3,-4-3-4,4 0-7,0 0-5,1 4-4,-1-2-3,0 1-3,4 0-4,-4 4-2,5-1-2,-5 3-3,0 0-3,4 1-1,1 1-1,-1-1 0,0 0-2,-8-2 1,5 5-2,-1-4 0,0 1-6,-4-5-2,0 5-5,4-4-4,-4-1-3,0 2-8,1-4-6,-5 1-11,4-4-6,8 11-12</inkml:trace>
  <inkml:trace contextRef="#ctx0" brushRef="#br0" timeOffset="260098.8768">4274 16095 377,'0'-4'56,"0"-2"-10,0 6-10,0 0-8,0 0-5,0 0-4,0 3-2,0 7-1,-4 7 0,4 4-2,-8 4 1,0 9 0,-5-1-2,5 4-1,0-1-3,-4 4-1,4 3-1,-9 0-4,5-7 1,0 7-2,-1 0 1,-3-6-2,0-1-1,3-1-4,1-1-1,0-10-4,-1 0-2,5 1-5,0-4-1,8-5-5,-4-4-4,0-5-9,4 1-11,0-8-10,8 0-13</inkml:trace>
  <inkml:trace contextRef="#ctx0" brushRef="#br0" timeOffset="260465.8978">4810 16281 325,'0'0'44,"0"-4"-2,0 4-5,0 0-3,5 0-5,-5 0-5,0 0-4,12 0-6,-4-3-1,0 3-4,0-6 0,5-2-3,-9-2-3,12 1 0,-4-4 0,-7 4-1,3-2-1,0 1 0,-4-3 1,0 5-1,0-4-1,-4 2 0,0 4 0,0-4 1,0 5-2,0-1 1,-4-3 0,0 5 0,0 4 0,-4-3 0,0-3 1,-1 6-2,-3 3 1,0 3 1,8 1 2,-5 5 2,-3-4 0,4 8 1,-4 3 0,4 2 2,-1 0 0,1 1 1,0 5 1,4 2-3,-4-2 0,4-4 1,0 3-2,4-2-1,0-4-1,0-1 0,4 1-2,0-3-1,8-4 0,-4-2 0,4-2 0,1-5-1,-1 2-1,0-3-5,5-3-3,-5-3-4,4-3-2,1-4-7,-5-1-3,8-5-8,-3 0-12,-5-1-9,0-1-7,25-44-3</inkml:trace>
  <inkml:trace contextRef="#ctx0" brushRef="#br0" timeOffset="260834.9189">5142 15907 434,'0'-3'50,"0"0"-8,0 1-11,0 2-6,4-3-6,4-3-5,1 6-3,3 0-2,0-4-2,0 1-2,1 3-2,-5 0 0,4-3-1,0 3-3,-3 0-4,-1 0-1,0-3-4,-4 3-4,4 0-3,-4 0-8,-4 0-6,9 0-7,-5-3-8,0 0-5</inkml:trace>
  <inkml:trace contextRef="#ctx0" brushRef="#br0" timeOffset="261196.9396">5482 15678 325,'4'0'41,"-4"-3"0,4 3-1,0 0-4,0 0-4,0 0-4,0 0-3,1 3-4,3 0-3,-4 1-2,0 5-1,4-1-3,0 2-2,5-1-2,-5 1 0,0 1-4,0-2 1,0 1-2,0-1 0,1 2-2,-1-1 1,0 0-2,-4-1-2,4 2-3,1 2-1,-1-4-4,-4-2-1,4-1-4,-4-1-3,0-2-4,0 4-8,0-7-7,0 3-9,1-3-4,-1 0-12</inkml:trace>
  <inkml:trace contextRef="#ctx0" brushRef="#br0" timeOffset="261563.9606">5818 15618 318,'-5'0'39,"5"0"-4,0 0-3,0 0 0,0 0-3,0 0-1,0 1-2,-4 12-7,-4 3-1,0 1-2,-4 6-1,-1-3-4,5 3 0,-4-3-5,0 4 0,-1 5-3,-3-5 1,4 4-1,-1 2 0,1-3-9,-4 4-1,4-3-4,-1-4-6,1-3-6,4-2-7,0-3-10,-1-2-11,-3 11-13</inkml:trace>
  <inkml:trace contextRef="#ctx0" brushRef="#br0" timeOffset="261931.9817">6415 15797 327,'0'-3'47,"0"0"-6,0 3-1,0 0-3,8 0-3,-3 0-7,-5 3-1,0 7-4,8-1-4,-8 2-2,0 5-3,0 2-2,0 4-4,0 5-1,4 3 0,-4 2-2,0 1-2,0 4 1,-4-4-6,4 1-4,-8-1-4,8 2-4,-5-1-2,5-4-4,-8-3-6,0-5-9,4-8-8,0-1-10</inkml:trace>
  <inkml:trace contextRef="#ctx0" brushRef="#br0" timeOffset="262307.0031">6239 16053 446,'0'0'53,"0"0"-10,4 0-6,-4 5-7,9-5-3,3 2-5,-4-2-6,0 3-2,4 0-4,5-3-3,-1 0-1,5 0-1,-1-3-1,5 0-2,-1 1-5,-3-4-5,-1-4-5,1-3-2,-5 10-7,0-6-1,-3 4-7,3 5-10,-4-3-7,1 3-7,24-10-8</inkml:trace>
  <inkml:trace contextRef="#ctx0" brushRef="#br0" timeOffset="262689.025">7222 16052 280,'0'0'40,"0"0"-3,4 1 2,4-1-2,0 0-4,0 0-6,1 0-8,-1 0-3,4-4-4,-4-3-3,5 1-2,-1 3-1,-4-4-2,4-2-1,-3 4 0,-1-8-2,-4 4 1,0-2-1,4 1 0,-4 1 1,0-1-1,-4 0-1,0 3 0,0-6 0,-4 3 0,0 1 0,0 7 0,-4-4 0,-4 3 2,-1 3 1,1 0 2,4 0 1,-5 3 2,1 3 0,0-1 0,0 11 1,-5-3 2,9 1 0,0-1 1,-4 2-2,3 3 1,5 6 0,0 1 0,0 2-1,0-1 0,4-2-1,0-4-1,0-1-1,4 0-1,0 2-2,9-5-1,-1 1 0,0-1 0,0-1-3,1 0 1,-1-5-2,4 0-3,-3-6-2,3 3-2,0-4 0,-3-3-3,-1 0-2,4-3-2,-3-4-3,3-4-4,-4-2-3,1-2-7,-1-3-11,4 2-11,-4-1-9</inkml:trace>
  <inkml:trace contextRef="#ctx0" brushRef="#br0" timeOffset="263144.051">7729 15541 225,'0'-3'36,"0"0"-3,0 3-1,0 0-4,0 0 5,0 0 3,0 0 1,9 6-3,-9-6-4,12 2-5,-4 4 0,0-2-4,5-4-5,-5 0-4,4 0-3,0 0-4,1-4-1,-5 4-1,4-3 0,-4 3-3,5-3-4,-5 1-6,4 2-4,-4 0-3,-4-3-6,0 3-10,0 0-9,5 0-11,-5-3-11</inkml:trace>
  <inkml:trace contextRef="#ctx0" brushRef="#br0" timeOffset="263529.073">8143 15357 339,'0'0'44,"4"0"-4,0 0-1,-4 0-3,4 0-6,0 0-7,5 0-3,-5 0-3,4 0-4,-4 3-1,8 0-1,-4 1-1,-4 7-3,5-5 0,3 4 0,-8 2-3,4-2-1,-4 1-1,4 5 0,-3-3 0,3 1-2,-4-1 1,4-4-1,-4 2-4,4-1-2,1-1-3,-5-2-1,4-1-1,-4-3-5,0 0-4,0-3-5,-4 0-7,0 0-5,8 2-6,-8-2-3,8 13-9</inkml:trace>
  <inkml:trace contextRef="#ctx0" brushRef="#br0" timeOffset="263920.0954">8499 15247 217,'0'-3'41,"0"0"-5,0 0-1,0 3-7,0 0-1,0-3 2,0 3 2,0 3 0,0-3-3,0 9-4,-4 7-2,0-1-1,-8 5-1,3 9-3,-3-9 0,0 7-2,0 2-3,-5 1-1,1 1-3,4-3-1,-5 2-4,1 1 0,-1-4 0,5-2-1,-4-1-3,-1-2-5,5 2-5,4-5-3,0-1-4,0 1-9,3-8-11,1-2-15,0-2-11</inkml:trace>
  <inkml:trace contextRef="#ctx0" brushRef="#br0" timeOffset="264327.1186">9146 15691 334,'0'0'43,"0"0"3,4 0 2,0 0-6,4 0-7,1-3-7,-1 3-7,0-3-3,0 3-6,4 0-3,1 0-2,-1-4-2,0 4-2,1-3-7,-1 3-5,0-3-4,0 0-4,-3 3-7,-1-3-8,4 3-9,0 0-8,-4-4-5</inkml:trace>
  <inkml:trace contextRef="#ctx0" brushRef="#br0" timeOffset="264699.1399">9175 15901 372,'0'0'45,"4"0"-5,-4 0-3,4-2-7,4 2-4,4 0-6,1 0-3,-1 0-7,8-3 1,-3 3-3,-5 0-4,4-3 0,-3 3-3,-1 0-4,0-3-6,0-1-4,5 4-4,-5-3-9,0 0-7,-3-3-5,-1 3-3,4-1-5,17 4-8</inkml:trace>
  <inkml:trace contextRef="#ctx0" brushRef="#br0" timeOffset="265075.1614">9862 15774 297,'0'0'47,"5"0"-2,-5 0 1,0 0-2,8 0-5,-4 0-5,8 0-5,-4-4-6,5 4-4,-1-3-3,0-6-3,4 2-4,1 1-2,-1 0-2,5 4 0,-9-4-2,4 6-1,1-4-4,-1 1-6,-8 0-2,9 3-6,-1-3-2,-8 0-5,0 3-8,1 0-9,-1-3-10,0 3-9</inkml:trace>
  <inkml:trace contextRef="#ctx0" brushRef="#br0" timeOffset="265711.1978">10579 15290 313,'0'0'44,"0"-6"-3,0 6-1,0-10-5,0 1-3,8 1-6,4-5-3,1 0-2,7 10-3,1-9 0,-1 0-4,1 3 1,3 6-2,1-4-4,-1 4-1,1-2-2,3 5-2,-3 0-1,0 0-1,-1 2 0,1-2-1,-5 6 1,-3 7-2,-1 0 1,-4 1-1,0 5 0,-3 5 0,-1 1 0,-8 2 0,0 4 1,0-1-1,-8 5 0,-5 1 2,-3-2-1,4 2 2,-5-2-2,1-1 1,-5 1 0,1-6-1,4 2 2,-1 1-1,1-4 2,4-5 0,-1 2 0,-3-5-1,8 5 0,0-5-2,3-5 1,1 2-2,0 0 2,0-5-2,4 2 0,0-4 0,4 2 0,0-1 1,-4-4 0,9-3 1,-5-3 2,8 7 0,8-4-1,1-3 0,-1 0-2,1 0 1,-1-3-2,1 0 1,-1-1-2,1 1-5,-1-3-4,-3-1-1,-1 1-4,0-5-5,-3 8-1,-1 0-2,0-1-5,-4 1-8,1-3-12,-1 3-9,8-12-10</inkml:trace>
  <inkml:trace contextRef="#ctx0" brushRef="#br0" timeOffset="266851.263">11484 15562 316,'0'0'36,"0"0"0,0 0-2,0 0-1,-4 0-4,4-3-3,-5 3-7,1-3-4,4 0-3,0-1-2,0 1 0,-4 0 0,4 1-2,-4 2 0,0-3-2,0 0-1,-4 0-2,0 0 0,-1 3 1,1 0-3,-4 0 0,8 0 0,-4 3 2,-1 0-3,1 5 0,-4 5 0,0 3 0,4-2 0,-1 2 0,1 1 0,0 6 0,0-3 0,0 6 0,-1-2 0,1 1 0,4 2-2,4-3 4,0 1-2,0-4-2,0 1 4,8-1-2,1 1 0,3-11 0,0 5 0,0-9 1,9-6 1,-1 2 4,9-6 0,4 2 2,4-6 3,-1-9 0,5 7-1,4-6-2,-4 6-2,0-7 0,0 5-3,0-5 0,-12 3-2,4 2 2,-9-2-2,-3 1-1,-5 1 1,-4-2 0,-4 3-1,1 1 1,-9 4-2,0-5 2,0 1-1,-4 3 2,-1-4-2,-3 5 1,-4 2-1,0 3 0,-5-3 1,5 3-2,-4 0 1,-1 0 0,1 3 0,0 0 0,3 2 0,-3 8 0,4-4 0,-1 4 0,1-2 0,0 2 0,-1 1 0,5 2 0,0-3 0,0-1-2,4 0 0,0-3-1,0 4 0,4-5-1,0 1-1,0 1 0,0-1 2,4-2 1,4-1 1,0-4 1,0-2-1,5 0-1,-1 0 2,-4 0 0,4 0 0,1-2 0,-1-1 0,0-10-1,5 1 1,-5 2 0,0-1 0,0 1-1,5-2 2,-5 0-2,0 0 0,-4-1 2,5 3 0,-5-1 2,8 2 1,-7-4 1,7 2-1,-12 1 0,8 4 1,1 0-1,-1-4-1,-4 2 2,4-1-2,5 6 0,-5-4-1,0 1-1,1-1 1,3 1-1,0 1 0,-3-1 1,3 0-2,4-1 2,-7-2 0,-1 2 0,4-1 1,-3 2-1,3 0 2,-4-1 0,1 1 0,-1 0 1,-4 4-3,0-4 1,0 2 0,-3 1-1,-1 0-2,-4 3 1,4 0 0,0 0 0,-4 0-1,0 0 0,0 0 1,0 6-1,0 4 0,-4 1-1,-4 2 1,-9 3 0,5-5 0,4 2 1,-9-4-1,9 2 0,-4 2 1,0-3-1,-1-1 0,1-1 0,0-5-1,-1 4 1,1-1 0,0-6 0,0 3 0,-1-3 0,1 0 1,0 0 3,-1-3 2,1 0 1,0 0 1,4 3-1,-1 0 0,1 0 0,4-4-1,0 4 0,0-3-2,0 3-1,4 0-1,0 0-1,0 0 0,4 0 0,12 0 0,-3 0-1,3 0-3,-4-3-2,1 1-2,3-1-1,4 3-5,1-3-2,-1 0 0,-7 3-6,7 0-3,-3 0-4,-1 0-2,-4 0-7,5 0-8,-5-3-4,0 0-6,0 3-7</inkml:trace>
  <inkml:trace contextRef="#ctx0" brushRef="#br0" timeOffset="267232.2848">12532 15510 332,'-4'-4'55,"4"4"-7,0-3-2,0 3-8,0 0-7,0-3-5,4 3-4,-4 0-2,4 0-1,4 0-1,0 6-5,-4 1 2,4 2-2,5 1 0,-5 1 0,0 2-5,0-4 1,0 6-1,5 0-3,-1 1 0,-4-1-1,5-3-1,-1 6 0,0-2-1,4-3 0,-3 2-1,3-3-1,5 0 1,-5 3 0,4-3-3,-3-5-3,-1 5-2,-8-7-4,5 1-2,-9 1 1,4-1-2,-4-3-2,0 1-2,-4-4-2,0 0 0,0 3-4,4-3-6,-8 0-6,4 0-5,0 0-10,0 0-7</inkml:trace>
  <inkml:trace contextRef="#ctx0" brushRef="#br0" timeOffset="267613.3066">12826 15497 290,'-4'-3'46,"0"1"2,4-1-1,0 0-7,-4 3-5,4 0-6,0 0-5,-4 6-1,-4-1-3,0 11-2,4 0-1,-5 1-5,-3 2-1,0 2 0,0 4-2,-1-1-4,1 3-2,-8-1 1,3-2-2,1 1-5,-1 2-5,5-3-4,0-2-3,-5-4-6,9 4-6,4-8-13,0-4-15,4-1-8</inkml:trace>
  <inkml:trace contextRef="#ctx0" brushRef="#br0" timeOffset="268001.3288">13715 15247 264,'0'0'38,"0"0"-1,4-3-1,-4 3-1,4-3 3,-4 3-3,0 0-2,0 0-2,0 6-2,4 10-5,-4-5-2,4 8-3,4 2-3,-8 1-2,5 2-3,-5 3-3,-5 3-3,5 2 0,0-2-3,0 1 0,0 2-1,-4-1-4,0-5-5,-4 0-2,4 0-3,0 2-4,0-6-3,4 3-7,-4-9-8,4-1-8,-9-2-9,5-4-6</inkml:trace>
  <inkml:trace contextRef="#ctx0" brushRef="#br0" timeOffset="268382.3506">13531 15586 423,'0'0'51,"4"-3"-8,-4 3-5,0 0-6,12 0-5,-4 0-4,4 3-6,9-3-5,-1 0-2,1 0-5,-1 0 1,5 0-1,-1 0-3,1-3-2,0 0-3,-1-2-3,1-2-3,-5 1-3,1 0-4,-5-1-3,5 1-6,-5-2-8,8-1-8,-7-1-11,28-20-13</inkml:trace>
  <inkml:trace contextRef="#ctx0" brushRef="#br0" timeOffset="269228.399">14550 15095 208,'0'-7'27,"0"7"2,0 0-2,0 0 2,0 0-5,0-3-5,0 3 1,0-3-2,0 3 3,0 0 4,4 3 3,-4-3-1,0 0-3,0 3-3,0 1-3,0 0-1,0 12-1,0-3-2,0 1-2,4 2 0,-4-3-2,0 1-1,0 5-2,0-1-1,0-2-3,0 6 0,0-8-1,0 5-1,0-1 0,4-2 0,-4 1 0,0-4 0,0-4 0,0 2-1,0-1 0,0-4 0,4-2 1,5-1-1,-1 0 0,4 0 0,-8-3-1,0 0 2,9-3-1,-9 3 0,8-3 0,0 0 0,0-1 0,1-2 0,-1 0 0,4 1 0,-3-5 0,7 10-2,-8-9-3,5 6-4,-1-4-3,1 3-4,-5 0-4,0 1-3,5 0-8,-9 0-8,4-4-9,-8 4-8</inkml:trace>
  <inkml:trace contextRef="#ctx0" brushRef="#br0" timeOffset="269617.4212">14869 15002 354,'0'0'50,"0"0"3,0 4-4,0-1-8,0 6-5,0 9-5,0 3-3,0 1-4,0 2-2,0 4-2,0 2-4,0 1-4,-4 15 0,4-6-4,-8 2-2,4 5-1,-4-1-2,0 1 0,-1-1-1,-3-3-8,8 0-4,-4-3-4,0-7-6,4-4-3,-5-5-7,5-8-13,4-2-19,-16 23-19</inkml:trace>
  <inkml:trace contextRef="#ctx0" brushRef="#br0" timeOffset="274683.711">4000 15085 165,'0'0'25,"0"0"3,0 0 1,0 0 0,0 0-1,0 0-3,0 0 0,0 0-5,0 0-5,0 0-1,-4 0 0,0 0-2,-5 0 2,1 0-2,0 0-2,0 0 1,0 0-2,-5 0-1,1 0-1,-4 0-2,3 0 0,1-3 1,-8 3-1,-1 0 0,1 3-2,-1 0 0,1 1 0,-5 3 1,5-7-1,-5 4 1,1 2 1,-9 0-2,4 1-2,-8-7 4,1 0-1,-1 3 0,-4 0 1,0 0 1,-4 0-1,0-3 1,-8 5-2,8-2 0,0 1 0,-1-4-1,6 0 0,-10 0 0,5 3-1,0-3 3,0 3-2,-4 0 0,0 0 2,0-3-2,-4 0-1,-1 0 0,1 7 0,4-7 0,0 6 0,4 0 0,-4-1 1,0-2-3,-5 10 1,5-10 4,0 4-2,-4-4-1,0 0 1,4 2 1,-5 7-1,1-5-1,4-1 0,4 10 0,0-8 0,0 8-1,-4-2 0,8 2 1,0-3-1,-4 0 0,4-2 0,4 1-1,-4 3 0,4 1 0,-4-1 0,9 0 0,-1 1 0,0 3 0,5-5 0,-1 5-1,4-5 2,5 6-1,-1-3 0,1 5-1,-1-1 2,5-5-2,0 1 2,-1 2-1,5-3 0,0 5-1,-1 4 1,-3-7 1,4 3-2,-1-2 1,-3 1 0,0 3 1,-1 4-2,1 1 1,0-4 1,-1 0-2,-3 6 2,3 2-1,-3 1 0,4 7 0,-1 0 0,1 3 0,4 0 0,-1 0 0,-3 3 0,8-3 0,-1-2 0,1 5 0,4-3 0,0 0 0,4-3 2,0 6-2,4-10 1,0 1 0,4 3 0,5-1-1,3 1 0,1 0 0,-1 0 1,4 6 0,1-7 0,3 1-1,-3-6 0,3-1 2,5-1-1,0-5 1,3-3 1,1-2-1,4-2-2,0 0 2,8-6-1,0 2 0,0 0 1,0-5-1,0 2 0,0-1 0,0 1 0,-4-2 0,4-1-1,-4-1 0,0 2 0,-4 2 1,4-7 0,0 4-1,-4-2 0,8 1 0,-4 1 0,4-4 1,0-1-2,0-5 3,0 6-1,4-2-1,-4-1 1,0-3 0,-4 3-2,0-3 0,0 0 2,0 0 1,0 0-1,4-3 2,0 3 0,0-3 0,0 3-1,4-7 1,0 2 0,0-4-2,0 3 3,0-1-2,1 1 0,-5 1 1,8-1 1,-4-1 0,0-5-1,4 2 2,5 2-2,-1-5 1,0 4 0,1 1-2,-1-2 0,-4-2 1,4 2 0,-3 1-2,-1 1 1,0 1-1,0-2 0,9 2-1,-1 1 1,0-2 0,5 2-1,-5-4 0,5 1 1,-1 2-2,-3-1 1,3-1 0,-3 2-2,-1 4 2,5-3 1,3 0-1,-7 2-1,3 4 1,-3 0 0,-1 0 0,-8 0 0,9-1 0,-1-2 0,0-1 0,1 4 0,-1 0 0,1-3 1,-1 3 0,-4-3-1,1 3 0,3 0 1,-8-3-3,1 3 3,3 0 0,-4-3-2,8 3 2,-3 0-1,3-3 0,1-1 0,-1 1 0,-8 0 0,9 1 0,-5-4 0,0 0-1,-3 3 2,7-4-1,0 4 0,1 0 0,-1-4 0,-4 7 0,1-3 0,-5 0 0,8 0 0,-7 3 0,-5-3 0,4 1 0,4-1 0,1 3 0,-1 0 0,4 0 0,-7 0 0,3 0 0,-4 0 0,-4 0 0,4 0 0,-3 0 0,7 0 0,-8 0 0,4-3 0,5 3 0,-1-3 0,-4-1 0,0 1 0,1 3-1,-1-3 1,0 0 0,-4 0 0,4 0 1,-4 3-2,5-4 2,3 1-1,0-2 0,1 2 0,-5 0 0,4 0 0,1 3 0,-5 0 0,0 0 0,-4-3 0,4 3 0,1 0 0,-1 0 0,0 0 0,0 0 0,9 0 0,-1 0 0,0 0 0,1-4 0,-1 1-1,5-3 1,-5 0 1,9 2-1,-5 3 0,1-9 0,7 4 0,1 0 0,-4-4 0,3 7 0,-7-5 0,4 8 0,3-3 0,-3-4 0,4 7 0,-5-3 0,5 0 0,-5 0 0,1 0 0,0 3 0,-5 3 0,5-3 0,-5-7 0,5 7 0,-5 0-1,5 0 1,-5 0 1,-3 4-1,-1-4 0,1 0 0,-1 0 0,-4 0-1,5-4 2,-1 4-1,-8 0 0,5 0-2,-1 0 2,0 0 1,-3 0-1,-1-3 0,-4 0 1,4 3-2,-8 0 2,4-3-2,0 0 1,5 0 0,-1 1 1,-4-1-2,0 3 2,0-3-2,0-1 1,-4 1 0,-4 0 0,4 0-2,-4-3 2,-4 6-1,4 0 0,-4 0 1,-4 0 0,8 0 0,-9 0 0,5-4 1,-4 4-2,0 0 1,4 0 0,-5 0 1,1-3-2,4 3 1,0 0 0,-4-1 0,3-6 0,-3 4 0,8-3 0,-8-1 0,0-2 0,8 6 0,-9 1 0,5-6 0,4 3-1,-4-1 1,8-4 0,-4 4 0,4 3-1,-4-3 1,0 1 0,4-2 0,-4 1 0,0 0 0,0 2 0,0-5 0,0 1 0,-1-2 2,1 4-2,4 0 0,0-1 0,-4 1 0,9 1 0,-5-4 0,0-1 0,0 1 0,-4 1 0,0 1 0,-1-2 0,-3-1 0,0 1 0,0 1-1,0-5 1,4 7 0,-8-4 0,-1 2 0,1-5 0,4 1 1,0-1-1,-5 2 0,1-5 0,0 3 0,0 2 0,0-2-1,-5-1 0,-3-2 1,3 0 0,-3 2 0,-5-2 0,1 0 0,-5-1-1,-3-2 2,3 4-1,-4-4 0,-4 2-1,1-5 2,3 2-1,-4 0-1,0 2 2,5-7-1,-1 4 0,-4-1 0,0-5-1,4 5 2,1 4-1,-1-1 0,0-5 0,-4 7 0,5-2 0,-1 0 2,-8 4-2,8-7 0,-3 1 0,7-1 0,-12 1 0,8 2 0,-3-1 0,7-3 0,-12 3 0,4-2 0,0 1 0,1 0 0,-1-4 0,0 1 0,4-1 0,-4 1 0,5-3 0,-5-2 0,0 2 0,-4 0 1,0 2-2,0-3 1,0-2 2,1 2-1,-5-3 1,4 1-1,-4 3 0,0 2 2,0 1 1,-4-3-1,4 1 0,-9 3 1,5 0-1,-4 0 1,0 3-1,0 0 1,0-2-2,-1 4 0,1-1 0,0 1-1,0-1 1,0 2-1,-1-2 0,-3-2 0,4 2 0,0 5-1,-5-2 2,5-3 0,0 5 0,-4-2-2,0-2 0,-1 2 1,5 0 0,0 5 1,-4-5-1,-1 2-1,-3-2 2,4 0-2,-1 2 1,1-2 0,-4 0-1,3 5 0,-3 1 0,4 1 0,-5 1 0,1-2 0,-4 1 0,-1 3 0,1-4 0,-1 2 0,-3 2 0,3-4 0,-3 4 0,-5-4 0,4 1 0,-7-2 0,3 1 0,0 4 0,1-1 0,-1-4 0,0 11 0,1-6 1,-1-4-1,0 10 0,5-3 0,-5-3 0,0 3 1,1-1-1,-1 4 0,0-4 0,-3-3 1,-5 4 0,4-3-1,-4 6-1,-4-3 0,0-4 1,0 4 0,0 0 0,1 0 0,3-2 0,0-1-1,-4-1 1,8 7 0,-4-3 0,0-3 0,-3 2 0,-1 1 2,0 0-3,0-3 3,-4 4-1,0-1 0,0 3 1,-5 0-2,5-6 2,-4-1-1,4 4 0,0-3 0,0 3 0,-4-4 0,0 6 0,-4-9-1,4 4 1,-5-4 0,-3 7-1,4-3 1,0-2 0,-1 1-1,1-2 1,4 6-1,-4-4-1,4 4 2,-5-2-2,1 0 1,0 4 0,0-2 1,-4-7-1,-1 7-1,1-3 1,0 2 0,3-2 1,1 0-1,4 1 0,-8 2-1,12 0 2,-9-4-2,5 4 2,-4-3-1,0-1 0,4 4 0,-4 2-1,-1-6 1,13 7 0,-8-6 0,-4 3 1,8 3-1,4-7 0,-4 7 0,4 0 0,-4-3 0,8 3-1,-8 0 2,0 0-1,4 0 0,-4 0-1,8 0 1,-8 3 0,4-3 0,0 4 1,9 5-1,-5-3 0,0-2 0,4-3 0,-4 2 0,5 4-1,-1-1 1,-4 0 0,4-2 0,0 4 0,-3-2 1,-1-3-1,4 3 0,0 4 0,-4-4 0,5 4-1,3-9 1,-4 6 0,1-1 0,3-3 0,0 7 1,-4-4-2,9-3 2,-1 4-2,-3-6 2,-1 9-2,4-4 2,-7 4-1,3-1 0,-4-1 0,1 2-1,-5-4 1,4 7 0,-4-2 0,0-5 0,-4 4 1,4 6-1,1-5 0,-1-5-1,-4 1 2,8-1-2,-4 4 1,0-2 0,-4 1 1,0 4-1,5-7-1,-5-1 1,0 4 0,4-2 1,-4 6-1,-4-4-1,4-1 2,4 2-1,-8 2 0,12-5-1,-8-1 1,5-1 0,-1 4 0,-4 1 1,8-4-1,-4 4 0,0-7 0,1 5-1,3-2 2,-4-3-2,4 7 2,0-7-1,-3 2 0,-1 1-1,4 1 2,8 2-2,-7-6 1,3 7 0,0-4 0,1 1 0,3 1 0,1-2 0,3 3 1,1-2-1,-1-4 0,1 2 0,-1 1 0,1 0 0,-1 1-1,5-4 1,0 0 0,-1 0 1,-3-3-1,3 0 0,1 0-1,0 4 2,-1-4-1,1 0 0,-1 0 0,1 0 0,-4 1 0,3-1 0,1 3 0,-9-3 0,5 4 0,-1-1 0,-7 0-1,3 0 1,-4 3 0,-3 1 1,7-1-1,-8 0 0,1 1 0,3-2-1,-4 4 1,0 1 0,1-4 1,-5-1-1,-4 1-1,8 1 2,-8-1-1,0 3 0,0 1 0,4-5-1,-3 1 2,7 0-2,-8 1 2,4-1-2,0 4 2,0-6-1,0 3 0,5-4 0,-1 3 0,0 1-1,-4-4 2,1 3-1,3-3 0,-4 4-1,0-2 2,4-2-2,-4 0 2,1 3-1,3-3 0,4 1 0,1 2-1,-5-6 1,8 3 0,1 0 1,-1 2-1,-4-2-1,9 1 1,-9 2 0,5 3 1,-5-2-2,5-2 1,-5 4 0,-4-3 1,9 1-1,-5 2-1,-4-1 1,5-1 0,-5 2 1,4-6-1,-4 1 0,5 2 0,-5-3 0,0 3 0,0-2 0,5 0 0,-5 3 0,0-4 0,1 3 0,-1-3 0,0 1-1,-4 2 1,0 2 0,0-2 1,-3 4-2,-1-10 1,0 9 0,0-2 0,0-4 1,-4 2-1,0-2-1,8 3 2,-4-3-1,4 7-1,0-10 2,-4 6-1,4-6-1,5 0 2,-1 0-1,-4 3 0,4 1-1,-3-1 2,-1-3-1,4 0 0,0 0 0,0 0-1,1 3 1,3-3 0,0 0 1,1 0-1,-1 0 0,4 0 0,1 0 0,-1 0-1,9 0 1,-5-3 0,1 3 0,8-3 0,-5-1 1,5 4-2,0-3 1,-5 0 0,9 3 1,0-3-1,-4-7-1,4 4 2,-5 0-1,5 3 0,0-2-1,0 2 2,0-1-1,-5 4-1,5-3 1,-4 3 0,4-6 1,-1 6-1,-7 0 0,4-3 0,4 3-1,-1 0 2,-3 0-1,0-4 0,4 4 0,-5-6 0,1 3 0,0 3 0,-5-2-1,1-1 1,4 0 0,-5 0 1,1-4-1,0 7-1,-5 0 2,9 0-1,0-6 0,-5 9 0,1-3-1,4 0 2,-1 0-1,5 0-1,-4 0 2,4 0-2,-1 0 2,9 0-1,-4-3 0,4 3 0,0 0-1,0-3-1,0 3-3,-4 0-2,8-3-3,-4 3-1,0-7-2,4 7-4,1-3-3,-5-8-4,4 11-8,-4-3-9,0 0-15,0 3-1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04T03:18:52.04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067 7556 205,'0'-3'33,"-4"1"5,4 2 0,0 0 2,-4 0 0,4-3 0,0 0-1,0 3-3,0 0-5,0-3-3,0 0-3,0-1-3,0 4-2,0-3-2,0 3-3,0 0 0,4 0-2,4 0-3,5 0-3,-1 3 1,4 4-2,5-1-3,-9-1-1,4 1-1,1 7 2,-1 3-2,-4-2 1,5 2-2,-5 0 0,0-5 1,-8 8-1,9-4 1,-9 0-2,4 0-3,0-3-2,0 1-4,-4 0-2,5-5-2,-5 1-3,4-2-2,-4-4-2,-4 0-3,4-3-6,0 0-7,0 0-7,-4-3-6,4 0-6</inkml:trace>
  <inkml:trace contextRef="#ctx0" brushRef="#br0" timeOffset="352.0202">10509 7343 269,'0'-3'47,"0"3"-2,0 0 1,0 0-6,0 0-6,0 0-4,-4 3-4,-4 10-4,4 1 0,-4 2-4,0-2 1,3 9-3,-3-6-1,0 5 0,0 2 0,-4 3-4,3 2 0,-3-2-1,0 6-1,0 10-1,-1-3-3,-3 3 1,4 3-1,-5-3-2,1 3 0,4 0 0,-5-6-2,5 0-1,4-4 0,-5 1 0,1-7-4,0 3-2,4-6-3,-5 2-2,5-8-3,0-2-4,4-5-2,-4 2-4,4-3-5,0-6-6,-1-3-9,5-4-8,0 0-7</inkml:trace>
  <inkml:trace contextRef="#ctx0" brushRef="#br0" timeOffset="694.0397">11005 7343 450,'4'0'46,"-4"0"-9,8 0-7,-4 0-7,4 0-7,4 0-3,1 0-3,-1 0-5,0 0-6,1 0-4,3 0-5,-4 0-2,1-3-1,-5 3-5,4-3-5,-4-7-7,-4 1-7,5-1-6,-1-4-14</inkml:trace>
  <inkml:trace contextRef="#ctx0" brushRef="#br0" timeOffset="907.0519">10968 7582 430,'0'-4'48,"4"4"-6,-4 0-7,4 0-9,8 0-8,1 0-4,3-3-3,0-3-2,5-4-4,-5 2 0,1 2-4,3 0-4,-8-1-4,5 1-4,-5 3-4,0-4-7,1 3-5,3-3-12,-8 4-10,21-16-14</inkml:trace>
  <inkml:trace contextRef="#ctx0" brushRef="#br0" timeOffset="19791.132">12204 6820 153,'0'0'14,"0"0"0,0 0 3,0 0 2,0-3-1,8 0 1,-4 0-2,1-1-1,-1-2 1,-4 6-3,8-3-2,-8 3 0,0-7 1,4 7-1,0-3 1,0 0-4,-4 1 2,0-1 0,0 0 0,4 3-1,-4 0 1,0 0-3,0 0 0,0 0-2,0 0 0,4 0-2,-4 0-1,0 0 1,0 0-1,0 0 0,0 0-1,0 0 0,-4-3-1,4 3 1,0 3-1,0-3-1,-4 3 0,4-3 0,-12 0 0,8 0 0,-4 0 0,-1 0 0,-3 5 0,4-5 0,4 10 3,-4-1-3,-1-2 0,1 2 0,4 1 0,-4-6-1,0 9 4,-5-7 0,9 1 1,-4 2-3,0 2 1,0 2-1,-4 0 2,3-5 0,5 8-1,-4 0 1,4-2 2,-4 2-5,4 0 2,0 1 0,0-1 1,-5 2-1,5 1-1,-4-2 0,0 5 1,4-1 2,-4 1-1,8-1 0,-9 1 2,5-4-1,4 4 0,-8-1 0,8 1 1,0 5-1,0-10 2,-4 6-3,4-4 1,-4-2 1,4 4 0,0 1 2,0-7-2,4 0 2,0 4-1,-4 2 1,4-2-3,0 2 1,0 4 1,-4-4 0,4 0-2,1 1 1,-1 2 1,4 4-1,-4-1 0,0 0 0,0 0-1,0 5 0,0-8-1,-4 2 1,9 4 0,-9-3 0,4 1 1,0-1-2,0-3 0,-4 2 2,0-2-3,0-1 1,0 6-2,0-8 1,4 1 0,-4-1 0,0-1 0,0 6-1,0-6 1,0-1 0,0 2-1,-4-2 0,0-5-1,0 6 1,0-5 0,-1 3-1,-3 1 0,4-6 0,0 4 0,-4-1 0,0-2 0,4-1 0,-1-2 0,1 2-2,0-3-2,0 2-2,0-2-1,0-5-3,0-2-3,0 3-3,4-6-4,0 0-3,-4 0-2,4 0-8,0 0-10,0-3-9,0-3-8</inkml:trace>
  <inkml:trace contextRef="#ctx0" brushRef="#br0" timeOffset="21120.208">11995 8728 212,'0'0'28,"0"0"2,0-3-5,0 3 3,0-4-5,4 4-1,-4 0 1,0-3-1,5 3-4,-5-3 0,0 3 2,4-6-1,0 2 1,0-2-2,4 1-4,-4-1 0,0 3-4,0 0-3,9-4 1,-5 3-4,0 0-2,-4 1 2,4 3-2,0-3-1,1 3 0,-1 0 1,0-3-1,0 3-1,0 0 0,1 0 0,-5 0 0,4 3 0,-8 0 0,0 4 0,4-3 0,0 6 0,-4-1 0,0-1 0,0 5 0,0-3 0,-4 2 0,4-4 1,0 2-1,-4-1 0,0 1-1,0-2 2,-5 1-2,5 1 1,4-4 0,-4 1 0,0-1 0,4-3 0,0-1 0,0-2 0,0 0 0,0 0 0,-4 0 0,4 0 0,0 0 1,0 0-1,4 3-1,-4-3 1,4 0 0,-4 0 0,8-3-2,1 3 2,-1 0 0,-4 0 1,4-2 3,0 2-1,-4-3 2,9 3-2,-5 0 0,-4 0 2,0 3-1,0-1 0,4 7 1,-8 4-1,4-3 0,1-3 0,-5 6-2,0 0 1,0-2 0,0-5-1,-9 1 0,9 2-1,-8 1-1,0-2 2,0-2-2,0 0 0,-1 1-1,-3-1 2,4 1-1,-4-4 0,-1 3 0,1-3 0,4-1 0,-8-2-5,7 3-2,-3-3-3,4 0-4,0 0-2,0 0-7,-1-3-10,5 1-9,0-4-11,-16-26-11</inkml:trace>
  <inkml:trace contextRef="#ctx0" brushRef="#br0" timeOffset="21894.2523">11942 6307 175,'0'0'30,"0"0"3,0 0-4,0 0 1,0 0-2,0 0-3,0 0-3,0 0 1,0 0 1,0-4 1,0 4-4,0 0 2,4 0-3,-4 0-4,0 4-1,0-4-3,0 0-2,0 7 0,4 3-1,0 3-1,1-2-1,7 2 0,-8 2-3,4 1 0,0 2-1,-4 1 0,5-5 0,-5 2-2,8 2 2,-4 1-2,0-5-1,5-1 0,-5-1 2,4 4-2,-4-5 0,5-1 0,-5-4 1,0 1-4,0-2-2,4-2-3,-8 0-3,5-3 1,-1 3 0,-4-3-5,-4 3-2,0 4-3,4-4-5,-4 0-4,4 0-3,-4-3-5,0 0-4,0 0-2</inkml:trace>
  <inkml:trace contextRef="#ctx0" brushRef="#br0" timeOffset="22214.2706">12180 6321 206,'0'-3'34,"0"-1"-5,0 1-4,0 3-1,-4 0-6,4 0 0,-5 0-3,5 0 2,0 7-4,-12-7 2,4 6 0,4 4 0,-8 1 1,-1 1 1,5 4-2,0-3 0,-8 1-3,3 2-2,1-1-3,4 4-3,0-7-2,-5 3 1,5 1 0,0 1-1,-4-1-3,8 3-6,-5-5-6,1-1-6,0 0-8,4-2-6,-4 2-7,0-1-6</inkml:trace>
  <inkml:trace contextRef="#ctx0" brushRef="#br0" timeOffset="23714.3564">12724 7731 206,'0'0'35,"0"0"1,0 0-3,0 0 1,-4 0-4,4 0 0,0 0-1,0 0 0,0 0-3,4 3-3,-4-3-6,12 0-5,-3 0 3,-5-3-4,0 0-2,8 0 0,-4-1-1,5 1-1,-5-2-1,0-7-2,4-1-2,-4-4 0,5 1 0,-1 0 0,-4 5-1,0-5 0,5 0-1,-9 8 0,4-8 0,-8 0 0,4 5 0,-4 1 2,4 1-2,-4 3 0,0-6 0,-4 6 1,0-3 0,-4 2-2,0 4 1,-5 3 0,1 0 0,0 0 0,-5 0 0,5 0 0,0 0 0,-5 0 0,5 6 1,-4 1 0,-1 9-1,5-8 2,4 1 1,-4 7 0,3-2 0,-3 2 1,4 2 1,4 10 0,-4-4 2,8 6 0,-9-1-1,9 1 1,0 0-1,5 1 0,-1-3 0,0-1-1,8 0-2,-8-5 0,4-1-1,0-5 0,5-2 0,3-1-1,1 0 0,3-4-1,-4-2 1,5-3-2,-1-4-1,-3 0-2,-5 0-2,4-3-4,1 2-1,-1-6-4,-4-5-3,5-4-4,-5 5-5,0-2-9,1-3-11,-5-2-8,20-21-10</inkml:trace>
  <inkml:trace contextRef="#ctx0" brushRef="#br0" timeOffset="24030.3745">13080 7105 341,'0'0'48,"0"-4"-6,0 4-6,4 0-5,-4 0-7,0 0-5,4 0-3,9 0-5,-5 0 0,0 0-4,4 0-2,1 0 0,-1 0-2,0 0 0,1-3-1,-1 0-1,4-3 0,-3-1 0,-1 3-4,0-4-4,-4 4-3,0 3-3,5-2-4,-9 0-8,4 3-6,-4-4-10,4 1-6,9 6-11</inkml:trace>
  <inkml:trace contextRef="#ctx0" brushRef="#br0" timeOffset="24645.4097">13514 7489 252,'0'-3'25,"0"3"-7,0 0 4,4 0 0,0 0 0,5-6 3,3 3-3,-4-5-6,0-5 2,0-3-4,5 2 3,-5-2-2,4-2 0,-4-1-3,5-1 1,-5-3-5,4 0 1,-4 0-2,1-4-2,3 0-2,-4-1 0,-4-3-1,4 1-1,0 0 1,-3-3-2,-1-2 1,4-2 1,-4-3-1,0 7-1,4 0 0,-8 2 0,4 0 0,0 7 1,-4 1-1,5 3 1,-5 1-2,0 4 1,4-1 0,-4 4 0,0 7 1,0-5-2,0 4 1,0 0 0,0 3 0,0-1 0,0 4 0,0 0 0,0 4 0,0-4 0,0 6 0,0 0 1,0 10 0,-4 2 1,4 4 4,-5 2 0,-3 0 1,4 7-1,-4 6 5,4 0-3,0 5 1,0 5-3,4-6 0,-4 2-2,4-3 0,0-4 0,-5 2-2,5-4 0,0-4 0,0-6-2,5-2 1,3-1 0,0-2-1,0-11 2,4 3-2,-3-6 0,3 1-1,0-3-3,0-3-2,9-3-4,-9 0-4,1-4-3,-5-7-5,8-2-7,-12 0-10,4-1-9,-4-2-6</inkml:trace>
  <inkml:trace contextRef="#ctx0" brushRef="#br0" timeOffset="24884.4233">13621 7003 314,'0'0'47,"0"0"-5,0 0-2,0 3-7,0-3-6,0 3-8,4-3-4,4 0-5,0 0-2,9 0-3,-5-6 0,0-4-2,4 6-1,-3-6 0,-1 0-2,4 1-4,-3 1-4,-1-2-8,0-2-5,-4-1-7,5 7-5,-5 1-6,0-5-4,17-2-10</inkml:trace>
  <inkml:trace contextRef="#ctx0" brushRef="#br0" timeOffset="25332.449">13973 6556 290,'0'-1'18,"0"1"-6,0 0-3,0 0-3,4 0 1,-4 0 0,0 0-1,4 0 5,4 0 6,4 0 0,-3 0 1,3 0-4,-4 1 1,-4 2-2,4-3-1,-4 3-2,5 1-3,-9-4 2,8 6-3,-8 0-2,0 1 0,4 1-2,0-2 3,-4 0-1,0 1 2,0 5-1,0-4 0,0 2-1,-8 0 3,8-4 0,0 7-1,-8-5 3,-1 1 0,1 1-2,4-4 0,0 5 0,-4-1-1,8-1-3,0-2 2,0-4-2,0 3-1,0 2 1,0-2-2,4-2-1,0-1 1,4-3 2,0 0-2,5 0-1,-1 0 0,0 0-4,-8 0-1,5 0-4,-1-3-5,4 3-3,-4 0-6,0 0-8,1 0-11,-1 0-10</inkml:trace>
  <inkml:trace contextRef="#ctx0" brushRef="#br0" timeOffset="26753.5302">14599 7621 165,'0'-3'29,"0"-6"-1,0 5 1,0 1 0,0 0 1,0 0-5,4 0-2,-4-1 1,8 3-2,-3-5 0,-5-1 1,4 1-1,-4-4-4,4-1-1,-4 2-4,0-1 2,0 4-4,4-4-2,-4-1-1,0 2-1,0 2-1,-4 1-1,4-4-2,-4 2 1,0-1-1,-5-1-1,5 7 1,-8-3-2,4 3 3,0-1-2,-5 3 0,9 1 1,-4 0-2,-4 0 0,-1 1-1,1 3 0,0 2 2,-4 3-2,-1 1 0,5 3 0,-4-2 1,3 2-1,1 2 0,0 0 0,-1 4 0,1 1 1,0 6-1,0 1 0,3 0-2,-3 3 3,8-4 0,0 1-3,-4-4 2,8 0 1,0-3-1,0-4 0,0 3 0,4-8 0,0-1 0,4 0 0,0-7 1,0 0-2,1-3 2,3 0-1,-4-3 3,4-4 1,-3-2-1,3-9 1,4-4 0,5-8 0,-9 3 2,8-7-2,-3-7 1,-1 3 0,5 0-1,-1-2-2,1-3 1,3-1 0,-3 1-2,3-3 1,1-4-1,-9 1 0,1-2 1,-1-1 0,-4-1-2,0 1 0,5 4 0,-13 5 0,4 0 0,-4 0 0,0 10 0,-4 3 0,0-2 0,0 8 0,0-1 0,4 7 0,-4 2-3,0 5 3,-4 2 0,4 2 0,0 7 1,0-3-1,0 3 2,-8 0-2,8 6 0,-8 1-3,4 10 3,4 2 0,-8 2 0,8 6 1,-9 5-1,1 8 2,0-1-2,0 11 0,4-3 0,-4 6 1,-1 2 2,5-1-2,0 2 1,-4 0 0,4-2 0,0-5-2,0-3 1,4 0 0,0-3-2,0-3 0,4-7 2,0-2 0,4-1-2,4-5 2,1-7-1,-5-2 0,4-5 2,5-5 1,-1 0 0,4-6 1,1-6-1,-1-5 1,1-11-2,3-2 2,5-5-1,-4 2-1,-1-3-1,1 0 1,3-4-1,-3-4-1,0 2 1,-1-9-1,-3 1 0,3 2 0,-3-4 1,-1-3-2,-4 0 1,1-2 0,-5 5 1,0-4-1,1 1 0,-5 3-1,4 6 1,-4 1 0,0 5 0,-3 4 0,3 3 0,-8 5 0,0 1 0,0 5 0,0 3 0,0 2 0,0 2 0,0 2 0,0 1 0,0 3 1,0 3-2,0 0 0,0 0 2,0 0-1,0 3 1,-8 16 1,8-1 2,-5 4 0,1 8 0,-8 7 1,4 6-1,-4 6 0,3 2 0,1 7-1,-4-2-1,4-2 1,0-1 0,-1-1-2,1-4 1,4-2 0,0-6-1,4-2 0,0-5 0,4-3-1,0 1 1,4-8 0,1 3-1,3-9 0,8 2 0,-3-6 0,3-5 0,5 2 1,-5-7-2,5-3-3,-1 0-2,-3 0-5,3-3-2,-7-7-4,-1 5-3,-4-4-4,1-4-5,-5 4-5,0 5-6,-8-4-13,0 2-10</inkml:trace>
  <inkml:trace contextRef="#ctx0" brushRef="#br0" timeOffset="27021.5456">14890 7043 471,'0'0'46,"0"-4"-7,8 1-5,13 0-6,-1 0-6,5-2-5,-1-1-5,9 3-2,0-4-4,3-2-1,1 2-1,0-1-1,0-1-1,-4-1 0,-1 1-1,-3 4-3,0-1-4,-5-1-2,1 1-2,-5-4-4,-3 7-1,-9 3-3,4 0-9,-8 3-6,0 1-13,-4-1-14</inkml:trace>
  <inkml:trace contextRef="#ctx0" brushRef="#br0" timeOffset="139011.951">16421 6877 161,'0'-6'22,"0"4"-4,0-4 4,0-7 1,0 7 1,0 0-1,0 2 1,0-4 0,0 5 1,0-6-1,0 2 4,0 1 1,4 0-2,-4 6 0,0-4-5,0 4-2,0 0 0,0 0-2,4 4-1,4-4 1,-8 3-3,4 10-3,1 9-2,-5 11-3,0 1-1,0 5-2,0-2-1,0 3-2,-5-1 1,5 1 0,0-3-3,5-4-4,-5-3-3,0 2-1,-5-5-4,5-6-4,0 1 0,0-5-6,0-1-6,0-6-7,0-1-7,0-2-7</inkml:trace>
  <inkml:trace contextRef="#ctx0" brushRef="#br0" timeOffset="139243.9643">16237 7095 396,'0'3'46,"0"-3"-9,0 0-4,4 3-6,4 1-5,4-4-2,5 0-5,3-4-3,5 1-5,-1-3-1,1-4-2,-1 6 1,1-4-2,-5 0-3,1 5-7,-1-7-2,-3 7-4,3 0-8,1-1-5,-9 1-7,8 0-6,-3-2-6,-1 2-1,29 3-8</inkml:trace>
  <inkml:trace contextRef="#ctx0" brushRef="#br0" timeOffset="139676.9891">17498 6804 246,'8'-6'31,"-4"-7"-3,8 2-7,-4 1-5,1 1-2,-1-2-4,0 1 0,-4 1 0,0-2 1,-4-2 2,0 0 1,0 0 5,-4 2 0,4 2 2,-12-4 0,4 3-4,-1 2-1,-3-1-2,0 3-2,-4-4-1,3 4-2,-3 3 0,0 1 0,-1-1-1,-3 0-1,-1 3 1,5 0 0,-5 6-1,1-4 1,3 10-1,-3 4 0,0 2 0,7-2 3,-7 7-1,3 9 0,1 5 0,4 4 0,4 8 2,-1 7-3,5 3 0,4-5-1,0-2-1,4 1-1,13-6 1,7-4-2,-3-3-1,7-5 0,-3-8-1,4-6-1,3-5 0,1-4-1,0-5 0,-4-6 1,3-1-1,-3 0 0,0-4-4,-5-6-6,-3-6-5,-1 7-4,-3-1-4,-5 2-4,0 2-7,-4-1-8,-8 1-18,-8 0-17</inkml:trace>
  <inkml:trace contextRef="#ctx0" brushRef="#br0" timeOffset="147625.4437">10370 10473 339,'0'0'41,"0"0"-3,0 7-2,0-7-6,-4 0-4,0 0-7,0 0-3,4 0-2,-8 0-4,4 0 3,-5 0-4,1 0-2,0 0 3,0 0-2,-5 0 0,1 3-1,-4-3 0,-1 0-1,-7 0-1,3 0 1,1 0-4,-5 6 2,5-1-1,-5 1 1,5 1-1,-5-1-1,5-3 1,3 4 0,1-4-2,0 3 1,3-3 1,-3 5 0,8-1 0,-4-1 0,7-3 1,-3 0-1,4 4 0,0-4-1,4-3 0,0 6 1,0-1 0,0 1 0,0 1 0,0 5 2,0-2 0,0 1 0,4 2-1,0 3 0,-4 1 0,4 4-2,0 1 0,1 5 0,-1-5-1,0 2 0,0 2 0,0 1-1,-4-3 1,4 1 0,4-1 0,-8-5-2,4-5 1,0 2 0,1-3 1,-1-5-1,4 1 0,0-2-1,0-4 2,0 0-1,5-3 0,-1 0-1,-4 0 2,4 0-2,1 0 1,-1 0 0,0 0-2,1 0 2,3 0 0,0 3 1,-3 0-1,3 2 0,-4 2 1,5 2-1,-5 1 0,-4 2 1,8-1-2,-7 5 1,3 2 0,-4 1 0,-4-5 0,8 5 1,-7 4-1,-1-3 0,-4 2-1,0-1 1,0-5 1,-4 5 1,4-2 1,-9-2 0,1-1-1,-4-3 1,4-2 0,-5 2-1,-3 1-1,0-4 1,-1-1-1,5 4 0,-4-8 0,-1 1 0,-3-3 0,3 0 0,1 4-1,-4-4-1,-1 0 2,1 0-1,-1-3-2,1 0-2,3 0-2,1 0-3,0 0-2,-1 0-2,5-3-3,0 0-4,-1-3-4,5-4-5,0-1-8,4 1-13,4-2-9,0-22-13</inkml:trace>
  <inkml:trace contextRef="#ctx0" brushRef="#br0" timeOffset="147990.4646">10816 10804 390,'0'0'49,"0"-3"-9,0 3-6,0 0-5,0 0-5,4 0-3,1 3-6,3-3-2,0 0-2,4 3-3,5-3-2,-9 0-3,8 0 0,-4 0-1,5 0 0,-5 0-1,-4-3-1,0 3-3,5 0-2,-9 0-4,0-3-6,0 3-6,4 0-5,-8 0-9,0 0-12,0 0-9</inkml:trace>
  <inkml:trace contextRef="#ctx0" brushRef="#br0" timeOffset="148208.4771">10800 11063 367,'0'0'57,"4"3"-7,0 0-6,4 1-7,1-1-7,3-3-7,0 3-5,9-3-6,-5 0-2,4 0-2,5 0-2,-5 0-3,5 0 0,-5-3-6,1 3-2,-1-3-6,-3 3-2,-1-4-6,1 1-8,-1 0-12,0 0-16,21 1-14</inkml:trace>
  <inkml:trace contextRef="#ctx0" brushRef="#br0" timeOffset="149203.534">12356 10281 212,'0'0'29,"0"-3"3,0 3-3,0 0-4,0 0-1,0 0-1,0 0-2,0-3-1,0 3-4,0 0 0,0-4-2,0 1 0,-4 3-2,-1 0 1,-3 0-3,4 0-3,-4 0 0,0 0-2,-4 0 1,3 0-1,-3 3 1,0 1 1,4-1-1,-5 3-1,1-3-1,-4 4 1,3 1-2,-3-2 2,4 3-3,-1 7 1,1-3 1,0 1-2,-5 2 0,5-1 0,0 7 1,0-5 2,3 6-1,1 0 1,-4 0 1,4 1 1,0 3 1,4 1-1,-5 2-1,5 1 2,0 2-2,4 7 1,-4-4-3,4 4 2,0 0 0,0 0 1,0-1 0,8-2-1,-4-2 1,5-2 0,-1 1 1,-4-4-2,4 0 1,0-1 0,0-2-3,1 0-1,-1 4 3,4 0-1,-4-1 0,0 0-2,-4-6 2,1 8 0,-1 1 1,0 1-2,-4-1 1,4-1 0,-4 1-2,-4 0 1,0 1-1,-5-1 0,1-3-1,-4 2 0,4-5-1,-4 0 0,-1-1 1,5-6-1,-4 3 0,4-6-1,-5 5 2,1-4-1,0-2-2,-1-2 2,5 2-2,-4-3-4,4-7-4,4 2-3,0-2-4,-5-6-3,9 0-5,0 4-6,-4-4-4,4 0-10,0 0-9,0-4-13</inkml:trace>
  <inkml:trace contextRef="#ctx0" brushRef="#br0" timeOffset="150009.5801">11991 12149 267,'0'0'39,"0"0"-5,0 0-6,0 0-1,0 0 1,4 0 0,5 0-4,-1 0-4,0-3-4,4 3 1,-4-3-5,1 3 1,3 3-2,-4-3-3,4 0 0,-3 0 0,-1 0-1,0 0-2,-4 0-1,4 0-1,0 0-1,-4 3-1,5 6 1,-9-5-1,0-1 0,0 6-1,4 1 2,-4-5-3,0 4 1,0 4 0,-4-5 0,4 5 1,-4-7-1,-1 0 0,5 4-1,-8-7 1,0 2 1,4 1 0,0 0-1,0 1 0,0-7 0,0 6 0,0-6 0,4 0 0,0 7 0,4-6-2,0 2 2,-4 1 0,4-4 0,0 0 0,4 3 0,0-3 0,0 0 0,1 0 0,3 0 0,-4 0 0,-4 3 1,0 0 2,0 0 2,5 4 0,-9-1 1,4 3 0,-4-1-1,0 5 0,0 3 0,0-2 0,0 5-2,-4-4 1,0-3 1,-5 4 2,1-1-3,0 1 2,-4-4-2,3-1-1,1-1 0,0-1 0,-8 1-1,8-4 0,-5-4-1,5 4-1,-4-2 1,0-1 0,3-3-3,-3 0-3,0 0-4,8-3-3,-9-1-2,9-2-6,4-5-7,-4 1-14,0-6-15,4 5-11</inkml:trace>
  <inkml:trace contextRef="#ctx0" brushRef="#br0" timeOffset="151079.6413">11991 9823 240,'0'0'31,"0"0"2,0 0-5,4 0-3,-4 0-1,0 0-2,0 0 3,0 0 2,0-3-1,9 3 0,-5-6-2,4 6-2,0-4-3,0-2-3,-4 6-4,5-3-4,-5 0-1,0 3-1,0-4-2,8 1 0,-4 0-2,-4 3 1,9 0-2,-9 0 0,4 0-1,-4 0 0,4 0 1,-4 0 0,-4 3-2,0-3 2,0 3-2,-4 10 1,4 0 0,-4-2 1,-4 2-2,8-1 1,-8 0 1,0 0-3,3-2 1,1-1 0,-4-4-2,0 5 1,4-4-1,0 0 2,0-2 0,4 2-2,-4 0 2,4-4 2,0 4-1,0-3 0,0 1-1,0-1 0,0 0 1,0 0 1,0 0-2,4 4 2,0 1 0,4-8-2,-4 3 2,4 3-1,-4 4 0,9-4-1,-5-3 2,-4 4-1,0-3-1,4 6 0,-8-4 2,0 7 0,0-5-1,0 5 0,4-1 0,-4 1 2,-4 1-1,4-4 2,0 3-1,-8-5 1,4 1 0,4-2 0,-8 2-1,0-3 0,-1-1-1,5-2 0,-4-3-1,4 4 0,-8-4 0,4 3-1,-1-3-4,1 0-3,-4-3-5,4 3-6,4-4-7,-5 4-13,1-4-18</inkml:trace>
  <inkml:trace contextRef="#ctx0" brushRef="#br0" timeOffset="155001.8656">12810 11192 314,'0'0'38,"0"0"0,0 0-5,4 0 0,-4 0-4,0 0-3,4 0-7,13 0-5,-9 0-3,4 0-2,5-3-3,-5 3 1,0-3-1,0-5 1,1-2-3,-1 0 2,0-2-2,0 2 0,-3-1-3,-1-2 0,0 2 1,0-1-2,-4-1 1,0 3 0,1-2 0,-5-3 0,0 3-1,0-3-1,-5 2 0,1 4 1,0-2 0,-4 1 0,-4 4 0,-1 0 1,1 2-2,0 1 2,0 3-2,-5 0 1,5 3 1,0 4 0,-5 2-1,5 4 3,0-2 1,-1 2 0,5 1 2,4 2 0,-4 0 0,0 1 1,4 6 1,0-6-1,4 5 0,0-7 1,0 10 1,0-7-2,4 4-1,0-5 1,0-1-3,4 5 0,4-2-1,-3-5-1,-1 2 1,4 0-2,-4-3 0,9-2-1,-5-5 0,0-2-5,0-1-3,5 0-1,-9-3-3,4-3-2,5 3-5,-5-7-5,0-5-12,1-1-8,-9 5-12,20-17-16</inkml:trace>
  <inkml:trace contextRef="#ctx0" brushRef="#br0" timeOffset="155338.8849">13170 10605 366,'0'-3'39,"4"3"-4,-4 0-2,0-6-5,9 3-3,-1-4-7,4 7-2,0 0-6,1 0-1,-1 0-4,0-3-1,-4 0 0,5-2-1,-1 2-1,4 0-1,-3 3-2,-1 0-4,-4 0-4,4 0-4,-3 0-6,3-4-4,-4 4-5,0 0-9,-4 0-6,17 0-11</inkml:trace>
  <inkml:trace contextRef="#ctx0" brushRef="#br0" timeOffset="155995.9225">13613 10960 246,'0'0'35,"0"0"-3,0-3-3,4 3-5,4-4-4,4-8-3,-4-3-1,5-1-1,-1-4-1,0 1-3,0-2 1,1-4-1,-5 1 1,4-6 1,0-2-2,-3 5-1,-1-3 0,-4-1-1,4 0-1,0 4-2,-4-4 0,0 4-2,5-5-2,-1 5 1,-4-3-3,0 2 3,4-3-1,0 4-1,-3 5 0,3 1-1,-4 1 0,0-2 0,-4 1 0,0 5 0,0 0 5,4 5-2,-4 1 1,0 4 0,0 0-1,0 6 0,0-3-1,0-1-1,0 4-1,0 0 2,4 4-2,-4-4 0,0 3 0,0 9 3,0 3 1,0 4 1,0 0 2,-4 2-2,4 2 0,-4 6 2,4 1 1,-8 0-3,0 1 0,3 7-1,1-8-2,0 0 1,0 7 0,4-4-1,0-1 0,4-2-2,-4 0 1,0-3 0,4-1-2,0-9-2,9-1-3,-5-5-1,4-4-2,5-4-3,-5-3-2,0 0-3,4-5-4,-3-4-8,3-14-8,-4 6-11,1-2-6</inkml:trace>
  <inkml:trace contextRef="#ctx0" brushRef="#br0" timeOffset="156214.935">13670 10464 362,'0'0'42,"0"0"-1,0 0-8,4 0-5,8 0-7,0 0-7,5 0-2,-1 0-4,5 0-1,-1-3-3,5 1 0,-5-1-6,1-4-6,-5 4-11,0-3-8,1 0-9,-5-1-6,4 1-8</inkml:trace>
  <inkml:trace contextRef="#ctx0" brushRef="#br0" timeOffset="156757.9661">14067 10076 238,'0'-7'36,"0"4"-1,0 3-9,0 0-5,0-6-7,4 6 3,-4-3-4,8-2 3,0-1 0,1 6 2,-1 0-1,4-4 1,0 4-1,-3 0-5,3 0 0,-4 0-4,0 0-2,-4 0-2,4 0 0,1 4-1,-9-4 0,4 3-1,-4 5 1,0 1 0,0-2 2,0-1-1,0 4 1,0-4 2,-4 2-2,0-2 1,-1 4-2,1-1 2,0 1-1,0-2-1,0 5 2,0-1-1,0-1-3,0-1 3,4 3-1,0-2-2,0-2 0,0 1-1,0 3 1,0-7-1,0 0-1,4 2 1,4-1-2,0-4 2,0 0-2,1 0-1,-5-3-3,4 3-2,4-3-3,-4 0-7,5 0-4,-1 0-13,-4 0-11,4 0-14</inkml:trace>
  <inkml:trace contextRef="#ctx0" brushRef="#br0" timeOffset="157916.0323">14693 11179 330,'0'-5'45,"0"-1"-7,-4 0-7,4-1-5,0-5-6,0 4-4,0-2-3,0 1-2,0-1 0,0 2 1,0-5 0,0 4-1,0-1 3,0-2 0,0 0-4,-8 3 0,4-4 0,-4 8-1,0-4-4,-5 2 2,9 1-4,-4 0-1,-4 3-1,-5 3 2,5 0-2,-4 0 0,-1 3-1,1 3 0,0 0 0,-1 7 0,1 2 0,-1 4 0,1-2 2,0 5-2,-1 5 0,1-3 0,4 5 0,-1-2 0,1 3 0,8-1 0,-4-2-1,4-3-1,4-2 0,0-3 1,4-8-1,4-1 1,-4-4 0,12-3 1,-3-3-1,-1-3 2,4-7-1,1-2 0,3-6 2,5-1-1,-5-5 1,5-3 1,-5-5 0,9 2 0,-4-10 1,-1 4 0,1-7-1,3-6 0,1-2 2,0-8-2,-1-3 2,-3-11-3,4 6 1,-1 4-1,-3-3-1,3 3 0,-7 4-1,-5-1 1,5 4 0,-9 3-2,0 9 2,1 4 0,-9 5-1,-4 11 1,4 7 1,-4 1-1,0 6 0,0 4 0,0 6-1,0 3 0,0-3 1,0 10-2,-4 14 1,-5 4 0,1 6 1,0 2 2,-4 4 1,4 6-2,-9 6 2,9 3-1,-4 10-1,0 8 1,3 3-3,-3 4 1,4-4 0,4 0 0,0-6 1,4-5-2,4-11 0,0-4 0,0-11 1,8-5-1,-4-6 1,5-10 2,-1-8 2,8-7 2,1-3 0,-1-13-2,1-3-1,3-11 0,5-3-1,4-7 0,-5-9-2,1 0 0,-4-6 0,3-9-1,-3-4-1,4-5-1,3 0-1,-11 7 1,3 1 0,1 1-1,-5-1 1,-3 8 1,-1 5 1,-4 6-1,1 3 1,-5 10 0,-4 4-1,0 9 0,-4 4 1,0 10 0,0 3 0,0 0 0,-4 13 0,0 11 0,-12 7 0,3 4 0,5 5 0,-4 6 1,0 7-2,-1 4 1,1 2 1,4 3-2,0 8 2,3-7-2,1-1 2,4-8-1,0-4 0,9-11 0,-5-5-3,8-6 0,0-10-6,1-5-1,7-7-4,-4-6-4,1-3-5,3-7-5,-3-2-12,-1-12-12,0-7-14</inkml:trace>
  <inkml:trace contextRef="#ctx0" brushRef="#br0" timeOffset="158107.0432">15107 10519 481,'0'0'55,"0"0"-15,4 0-7,4 0-8,8 0-5,9-6-6,4 3-3,-1-4-3,5-2-7,0 4-5,8 2-4,-4-3-4,0 2-6,-1 1-5,-3-3-10,0 3-13,-4-5-11,56 1-13</inkml:trace>
  <inkml:trace contextRef="#ctx0" brushRef="#br0" timeOffset="158734.0791">16351 10476 212,'0'-3'35,"0"0"4,0 3-2,0-3-2,4 0 1,-4 3 1,5-3-1,-1 1-1,0 2-5,0 0-2,0 2-5,4 1-4,-4 6-1,0 4-4,0 4-1,5-1-4,-9 0-1,4-1-2,-4 7-3,4 8 1,-4 0-1,-4 4-1,4 2-4,-4 1-5,-5-1-2,5 2-5,-4-7-2,4-1-2,0-5-6,4-7-8,0-2-9,0-10-6,0 2-8</inkml:trace>
  <inkml:trace contextRef="#ctx0" brushRef="#br0" timeOffset="158953.0916">16208 10691 364,'0'0'54,"0"5"-5,0-5-5,4 6-9,4 1-5,9-4-6,-1 0-5,5-3-5,7-6-4,1 2-2,-5-5-1,5-2-3,0 1-2,-1 1-3,-3 1-4,0 1-4,3-2-2,-7-1-5,3 7-4,5-3-8,-9 3-7,5 1-9,-5-8-7,58-12-11</inkml:trace>
  <inkml:trace contextRef="#ctx0" brushRef="#br0" timeOffset="159348.1142">17588 10238 342,'0'-6'34,"0"-1"-7,0-2-7,-4-2-4,4-2-3,-4 0-6,-5 2 0,1 2-1,-4 2 2,4 1 1,-5 3 5,1-1 1,0 4 1,0 0-2,-1 4 0,-3-1-2,0 0 2,-1 10-2,1 3 1,-5 4 1,1 4 0,-5 5 1,1 1-3,-1 3 3,5 4-2,-1 6 1,1 3-1,-5 0-2,9 0-1,4 5-2,3 8-2,9-5-1,0 1-1,4-5-1,13-7-1,3-7 0,17-9-1,0-4 1,4-12 0,4-5-1,4-6-1,0-3 1,-4-2 0,0-11-5,-4-1-4,-8-6-6,0 4-6,-9 2-4,1-2-5,-9 4-8,-8 0-15,1-3-18</inkml:trace>
  <inkml:trace contextRef="#ctx0" brushRef="#br0" timeOffset="169644.7031">11570 13327 376,'0'0'39,"0"0"-3,-4 0-5,-5 0-5,1 0-6,4 0-4,-4 0 0,0 0-4,-5 0-1,9 0-4,-4 0 0,-4 0 2,4-3-2,-9 3 1,5 0 0,0 0-3,-1 0 0,-3 0-1,0 0-2,-1 3 0,5-3 0,-4 3 0,-1 3 0,1 2 1,4 2-2,-9-4 0,9 4 1,-5-4-1,5-1 2,0 1-2,4 1 0,4-4 0,-5 3 0,5 1-1,0-3 0,4-4 2,0 0 1,0 7 0,-4-1 1,4 0-1,0-2 0,0 2 0,0 3 1,0-1 0,0 5 0,-4 0 0,4 1 0,0 2 0,4 0 0,-4-2-2,0 2-1,0 0 1,4 5-1,-4-5 0,8-2-1,-8 2 1,5-2-2,-1 2 2,-4 0-1,4-3 0,0-2 2,0 5-2,4-5 0,-4-11 0,4 6 0,1 1 0,-5-7 0,8 0 0,-4 3 0,4 0 0,-3-3 0,3-3 0,4 3 0,-8 0 0,9 0 0,-5 0 0,-4 3 0,9-3 1,-5 3-2,0 0 1,-4-3 1,5 7-2,-5 4 2,4 5 1,0 4 0,-3 3-1,-1 0 0,-4 3 1,0-2-1,0-4 0,-4 6 0,0-2 3,0-2 0,0-1 0,-4-2 1,0-2 0,-12 2 1,3-4 0,1 0 0,0 1-2,4-5 0,-5 2-1,1 0-1,4-4 0,-5-4-1,1 2-1,0-1 1,0 0 0,-1-3-1,1 1 0,0-1-1,-5-3 0,1 0-4,0 0-3,3-3-1,-3-4-2,4-2-3,-5-1-3,5 2-4,0-1-3,0-1-4,-1-3-6,5 4-7,4-2-8,0 1-5,0-17-10</inkml:trace>
  <inkml:trace contextRef="#ctx0" brushRef="#br0" timeOffset="169976.7221">12077 13522 446,'0'0'41,"0"0"-8,0 0-6,0 4-5,0-1-4,4 0-4,5-3-3,-1 3-4,12 0-2,-3-3 0,-1 2-3,4-2 0,-7 0-1,3 0-1,-4-2-1,5-1-6,-5-3-2,0-1-4,1 4-4,-1-6-10,0-1-6,-4 2-10,1 2-6,7 3-10</inkml:trace>
  <inkml:trace contextRef="#ctx0" brushRef="#br0" timeOffset="170194.7346">12094 13751 394,'0'4'51,"4"-4"-9,-4 0-6,12 0-9,4 0-8,1 0-3,-1 0-6,5 0-1,-1 0-3,5 0-3,-5-4-3,1-5-3,-1 7-5,1-10-3,-1-4-4,0 3-5,-3 5-6,-1 2-6,1-7-7,-5 7-4,33-15-11</inkml:trace>
  <inkml:trace contextRef="#ctx0" brushRef="#br0" timeOffset="170712.7642">13441 13195 334,'0'-6'36,"0"-1"-6,0 2-3,0-4-5,-5-1-5,5-2-2,-4-3-4,0-1 2,-4 1-3,0-3 2,4 2-4,4-1 2,-8 1-1,-1 5-2,1-5 3,-4 0 1,0 6-2,-1 2 1,-7-1-1,-1 9 0,1 0-1,-5 3 3,5 3-2,-9 6 1,5 3 0,-1 12-1,1-1 0,-5 4-2,4 3 2,1 10 0,-1 3 0,5 4-1,-1-3 0,5 6-1,8 3-1,0-6-1,8 0 0,8 2 3,4-9 0,9 0 0,7-3 0,5-7-1,4-3 0,0-11 0,4-4-2,0-9 1,4-9-1,4-7-2,-4-1-1,0-5-2,-4-1 0,-4-2-4,-5 3-5,-7 2-5,-5 4-3,-3-3-4,-9 2-5,-4 2-7,-4 2-12,-4 7-16,-4 0-15</inkml:trace>
  <inkml:trace contextRef="#ctx0" brushRef="#br0" timeOffset="176382.0885">10243 15626 423,'0'0'53,"-4"-3"-10,4 3-7,0 0-6,0 0-4,4 0-4,0 0-6,13 6-2,-5-6-1,0 6-2,5 1-4,-1 2 2,0 2-3,-3 2-1,3-3-2,0-1 1,-3-1-1,3 5-3,-4-1 2,1 0-1,-1 0 0,-4-2-5,0 3-3,0-2-3,-3 1-3,3 1-1,-4 1-4,0-4-2,-4-1-2,0 4-3,0-5-7,0 2-4,0-1-7,0-6-2,0 1-4</inkml:trace>
  <inkml:trace contextRef="#ctx0" brushRef="#br0" timeOffset="176693.1063">10661 15473 387,'0'0'55,"0"0"-13,0 3-7,-8-3-6,8 3-3,-5 12-6,1 1-2,-4 3-3,0 5-1,0 3 0,4-2-3,-4 2 0,-1 3-1,1 2-1,4 1-1,-12 1 0,7-4-2,1 0-2,-8 2-2,4-2 1,3 4-1,-3-1-1,4-1-1,0 1-4,0-3-3,-1 1-1,1 2-3,0-3-3,0-1-3,0-9-1,4 6 0,-1-5-3,-3-6-7,8-3-1,-4-9-4,4-3-5,0 0-6,12-21-13</inkml:trace>
  <inkml:trace contextRef="#ctx0" brushRef="#br0" timeOffset="176911.1188">11009 15629 369,'8'-3'61,"4"-4"-10,5-1-10,-5 2-9,4 0-10,1-1-6,-1 1-4,4 3-3,-3 0-4,-1 1-8,1-1-3,-5 0-5,4-1-3,-3 1-5,-1 0-7,-4-3-7,4 3-10,-4-4-5,9-1-11</inkml:trace>
  <inkml:trace contextRef="#ctx0" brushRef="#br0" timeOffset="177095.1293">11087 15807 390,'0'0'52,"4"0"-9,-4 0-6,16 0-8,-4 0-7,1-3-5,3 0-6,-4-1-2,5-2-3,-1-4-3,4 4-7,1 1-6,8-1-7,-13-4-11,4 1-14,-3 1-14</inkml:trace>
  <inkml:trace contextRef="#ctx0" brushRef="#br0" timeOffset="177882.1743">12151 15033 247,'0'-10'24,"0"5"-4,0-1-1,0 3-4,0 0 0,0-1-5,0-2-3,-4 3 2,4 0 2,-8 3 0,4-3 1,-1 3 1,5-4 1,-4 3 3,-4 1-1,0 1 2,-4-1-2,4 4-1,-1-4-5,5 3-1,-4 0-3,4 3 0,-4 1-1,4-1-1,-4 0 2,-1-1-2,-3 5 0,4 2 1,0 3 2,-5 1 1,5 0-1,0-2 0,0 5 2,0 2-2,-1-2-1,5 4 1,0 3 1,-4 1-3,4 3 2,4 4-1,0 1 1,0-5 0,0 0-1,0 0 2,0 0 0,4-1-2,0-2 1,4-2 0,-4-1 1,5 0 0,-5 2 0,4-3-3,-4-2-1,0 5 2,0-3-2,0 0 0,0-3 0,0 3-1,1-3 0,-5-1 0,0 2-1,0-2 0,0-1 0,0 1-1,0-2 1,-5 2-2,-3-1 1,0 1 0,-4 0-1,4 1 0,-1-2 0,1-2 0,0-3-4,4 1-3,-4 2-3,0-4-4,-1 0-2,5-3-4,-4 1-3,0-4-3,0 2-7,4-5-5,-5 0-10,9 4-10,-12-4-10</inkml:trace>
  <inkml:trace contextRef="#ctx0" brushRef="#br0" timeOffset="178477.2083">12020 16357 294,'0'0'47,"0"0"-4,0 0-3,0 0-4,0-3-5,0 3-3,4-3-5,4 3-3,5-7-5,-5 4-2,4-2-2,-4 2-1,9-3-3,-9 3-1,0-1 0,0 1-2,4 3-2,-8-3 0,5 3-1,-5 0 0,-4 0 0,4 0 0,-4 3 0,0-3-2,0 10 2,0-4-1,0 5 1,0-1-1,0-4 0,-4 4 0,0-4 1,0-1 0,-1 1-2,-7 4 1,4-4 0,8-3 0,-4 0 0,4 1 1,-4-1-2,0-2 1,4 4 0,0-5-2,0 5 2,0-2 0,0 0 0,0 0 0,0 1 0,4-4 0,-4 3 0,4 0-1,4 0 2,0-3-1,-4 0 0,5 0 0,-5 3 0,-4-3 0,4 4 1,-4 0 2,0 3 1,0-1 1,0 0-1,4 4-1,-4-2 0,-8-2-1,4-3 1,-1 4-2,1-4 3,-4 3 0,0 1-1,0-4-2,0 0 1,-1-3-1,1 3 1,-4-1-2,4-2 0,0 0-5,-1 0-5,1-2-4,0-1-6,0-7-4,4 1-10,0-7-14,4 2-11</inkml:trace>
  <inkml:trace contextRef="#ctx0" brushRef="#br0" timeOffset="179006.2386">11959 14599 192,'0'0'26,"0"0"-3,0 0-1,0 0-5,0 0 0,4 0-1,-4 3-3,0-3 3,0 0 2,0 0 2,0 0-1,0 0 3,0 0 0,0 0 1,0 0 2,0 0-2,8 0-4,-8 0 0,4 0-3,-4 0-3,8 0-2,-4 0-1,0 0 1,0 3-3,5 3 1,-5 6-2,4 0-3,-4 4 1,4-2-2,4 2-1,1 0 0,-5-1 0,4 0-1,0 0-4,1 1-3,3 0-3,-8-5-5,0-2 0,1 1-4,-1-4-6,-4-3-7,-4 0-6,4-1-4,-4 3-4,-4-4-12</inkml:trace>
  <inkml:trace contextRef="#ctx0" brushRef="#br0" timeOffset="179257.2529">12163 14578 318,'-4'0'42,"4"2"-2,0-2-6,-4 3-7,0 6-7,4 1-2,-4 3-5,0-2-3,0 1-3,-5 1-2,5 5-1,-4 1-2,0-3 0,0 1 1,4 1-2,-4 1-1,-1-2-2,5 2-9,4-3-9,-8-2-6,4 2-7,0 0-11,-8 32-11</inkml:trace>
  <inkml:trace contextRef="#ctx0" brushRef="#br0" timeOffset="180310.3132">12642 15774 341,'0'0'49,"0"0"0,0 0-7,0 0-7,0 0-8,0 0-3,0 0-3,0 0-4,4 0-2,0 0-1,9 0-4,3-4-3,-4-2-1,5-4-3,-1 1 1,1-2-1,-5-2-1,0-3-1,0 5 1,-3-2-2,-1-3 0,-4 2 1,0-2 0,-4 0-1,0 5-1,-4-2 2,4 1-1,-4 1-2,0 1 1,-5 1 1,1 2 1,0 2-1,-4 5-1,4 0 1,4 0 1,-9 0-1,5 2 0,0 8 0,0 2 4,-1 1 0,1 1 0,0 2 2,0 2 0,4 4 2,0-1-4,0 1 1,-5-1 0,5-6 0,4 6-2,0 1-1,0-1 0,4-8-2,-4-1 2,13 0-2,-1 7-3,0-8-2,-4-2-5,5-5 1,3-4-5,1 0-4,3 0-1,-8-4-8,5-5-9,-1-2-13,0-5-10,25-37-10</inkml:trace>
  <inkml:trace contextRef="#ctx0" brushRef="#br0" timeOffset="180567.3279">12982 15138 428,'0'1'47,"0"-1"-11,0 0-6,0 0-4,12 0-8,-3-1-5,3 1-2,4-4-2,1-2-4,-1 0 1,0 3-3,1-4-1,-5 1-1,0-1-4,1 4-5,-1 2-3,-4 1-4,-4 0-2,0 0-7,4 0-11,-4 0-4,1 0-10,-1 4-8</inkml:trace>
  <inkml:trace contextRef="#ctx0" brushRef="#br0" timeOffset="180995.3524">13322 15367 362,'-4'0'39,"4"0"-7,0-4-1,0-15-6,8 5-6,-8-8-6,8 1-4,4 2-1,1-5-2,-5 2-2,4 1-1,0-1-1,-3-2 1,-1 0 1,4-1 0,0 1 0,-3-1 0,-1-2-1,4-1-1,-4-2 3,-4 2-3,5-3 1,-5 4 0,0-1 0,0 4 3,0 0-1,-4 2 2,4 8-1,-4-2-2,0 3 0,0 5 1,0 5-1,0 0-1,0-1-1,0 4-1,0 0 1,0 0-1,0 0-1,0 4 1,0 4 1,0 7 1,0 6 4,0 5-1,0 1 0,-4 3 2,0 2-1,4 1-3,-8 0 0,4 4-2,-1 3 0,5-4 0,5 1-1,-5-5-4,0-2 0,4-6-2,4 0-3,0-5-3,0-4-1,0-5-2,1-5-4,-1 1-2,0-6-8,4-3-10,-4-2-10,-4-11-8</inkml:trace>
  <inkml:trace contextRef="#ctx0" brushRef="#br0" timeOffset="181185.3632">13301 14979 428,'0'0'46,"0"0"-6,0 0-10,4 0-9,-4 0-4,5 0-7,7-4-4,0 1-6,0-6-7,1 2-4,3-2-9,0-1-8,5 2-6,-5 2-5,1-4-3,-1 1 0,37-9-6</inkml:trace>
  <inkml:trace contextRef="#ctx0" brushRef="#br0" timeOffset="181549.384">13678 14572 302,'0'-7'38,"4"7"1,4 0-4,-4-3-3,5 3-7,-1 0-7,0 0-3,0 3-7,4-3 0,-7 3-1,3 1-3,0-1-1,-4 0 0,0-1-1,0 4-1,-4 0-1,4 4 3,-4-4 2,0 4-1,0-2 3,0 1-3,0 1 4,0-1 1,0 2-2,0-1-1,-4 3 1,4-1 1,-8 0-1,4 0 0,0 1-2,0-2 1,4 2-2,-8 0-1,8-2 0,0 1-2,0 1 2,0-5-3,0 5 1,0-4 0,0 4-2,0-2-1,0-4-3,4 2-2,0-3-1,4 1 0,4-4-3,-8 2-4,13-2-4,-9 0-8,8 0-8,-8 4-4,5-1-7,24 27-8</inkml:trace>
  <inkml:trace contextRef="#ctx0" brushRef="#br0" timeOffset="182489.4378">14251 15519 317,'0'0'40,"0"-3"-6,0 3-5,0-3-4,0-7-6,0 1-3,0 1-4,0-8-2,0 6-3,0 2 0,0-4 3,4-1-3,-4-1 2,0-2 2,0 6-2,-4-3 0,4 2 0,-8 5-4,0-4 0,4 3-2,-9-6 0,5 10-1,0-4-1,-4 7 1,8 0-1,-9 0-1,1 7 0,0-4 0,0 10 0,-5-2 0,1 8 2,-5-5-1,9 8-2,-8 2 2,3 2-2,1 1 1,4 3 1,-1 3-2,9-1 2,-4-2-2,8 0 1,0-3 0,0-1 0,0-5 0,4-6 0,4-3-2,5-3 2,-1-9 3,4 0 0,-4-6 3,13-2 1,-9-11 1,9-5-2,0-5 0,-1-1 0,1-3 0,-1-10 0,1-3-1,3-4-1,-3-4 0,4-5 0,-5-1-1,1 4 0,-5-1-2,1 2 0,-1 2 0,-3 2 0,-1-8-1,-4 2-1,1 5 2,-5 2-1,0 4 1,-4 3 0,-4 10 0,4 12 0,-4 2 0,0 10 0,0 4 1,-4 5-2,4 0 0,0 5 1,-4 7-1,-4 12 1,0 5 2,3 4 1,-3 7 1,4 3-2,-4 3 0,4 5 0,-4 5-2,0-7-1,-1 2 1,5 1 0,4 10 0,-4-5 0,4-1-1,0-3 0,0-6 0,4-4 0,0-9 0,5-4 0,-1-8 0,0-9 0,4-4 0,0-9 0,5-3 2,-1-6 1,5-11 2,3 0-1,-3-7-1,3-5-1,5-8 2,0 0-2,-5-2-1,5-3 1,-1-1-2,-3-7 2,0 4-1,-1 0-1,-7-5 0,3 5 1,-8-7-1,1 8 0,-1-4 1,0-1-1,-4 7 0,1 3 1,-5 13 4,0 0 1,0 6-1,0 5-2,-4 3 0,0 10 0,0 4-1,0 2 1,0 5-2,0 8 0,0 9 2,-4 11 1,-4 10 0,-1 3 1,1 5 0,0 5-2,4-2 0,0-2-1,4 4-1,-8-4 0,8-1 0,0-1 0,0-1-2,0-3-3,4-3-4,-4-3-3,12-10-2,-4-6-2,0-5-4,1-8-1,-1-5-2,4-6-6,-4-3-4,5-3-8,-5-9-12,0-8-13</inkml:trace>
  <inkml:trace contextRef="#ctx0" brushRef="#br0" timeOffset="182659.4475">14628 14969 410,'4'0'62,"0"0"-10,-4-3-8,8 0-4,4 0-10,9-7-6,8 4-7,3-1-5,1-1-2,0 2-7,8-4-7,-8 1-9,3 1-7,-3-2-8,-4 1-9,-1-1-12,-3 1-15</inkml:trace>
  <inkml:trace contextRef="#ctx0" brushRef="#br0" timeOffset="183116.4737">15762 14847 279,'0'0'46,"0"0"-1,0 0-1,0-3-4,4 3-4,-4 3-3,4-3-4,0 3-5,0 8-3,0 5-5,0 0-2,-4 4-3,0 3-2,0-3-1,0 7-3,0 5-2,0-5-1,0 3-1,0 1 0,-4 4-6,0 1-3,-4-6-5,-4 7-4,4-4-2,-5-2-10,5-3-7,0-4-10,0-3-6,-21 37-11</inkml:trace>
  <inkml:trace contextRef="#ctx0" brushRef="#br0" timeOffset="183337.4863">15533 15131 464,'0'0'51,"0"0"-7,0 0-9,0 0-5,0 0-5,8-3-5,12 3-6,1-3-5,-1-3 0,5-1-3,-1 4-2,1-3-6,4-1-6,-5-1-4,1 5-4,-1-3-1,-3-4-5,3 4-6,-3-4-8,-1 2-8,1-4-11,52-19-9</inkml:trace>
  <inkml:trace contextRef="#ctx0" brushRef="#br0" timeOffset="184059.5276">16749 14596 416,'0'0'44,"0"-7"-3,0 4-12,-5 3-6,1 0-7,0 0-3,-4 0-5,0 0-2,0 0 0,-1 0 1,1 3 1,-4-3-1,0 0 4,-1 3-1,1 1 1,4 2 1,-4 0-1,-1-3-1,-3 1 0,0 2-1,-1-1-3,5-2 1,-4 3-1,3 1-1,1-4-1,0 3-1,0-3 2,-1 2-2,5 5 0,0-4-1,0-3 1,4 0-1,-1 1 0,1-4-1,0 3 0,0 0-1,4-2 2,0 4 0,0-2 0,0 1 1,0 0 0,0 3-1,0 2 2,0 1-2,0-5 1,0 4 0,0 1 2,0 2-1,0 3-1,0 1 0,0-1-1,-4 3-1,4-2 1,-4 1-1,0 2 0,4-1 0,-4 1-1,4-5 0,-4 5 0,4-3 2,0-1-2,-4-3 0,4 1 0,0-2 0,0-4 0,4 5 0,-4-2 0,8-5 0,0 1 0,-4-3-1,0-3 1,9 0 1,-1 0-1,-4 0 0,4 0 0,-3 0 1,3-3-2,-4 3 1,4 0 0,5 0 0,-5 0-1,0 0 1,0 0 1,1 0-1,-1 0 0,0 0 0,1 0 0,-9 0 1,8 0 0,-4 3-2,0 0 0,1 10 1,3-7 0,-8 2 1,4 2 0,-4-1 0,0 1 0,-4 7 0,4-1 1,-4 0 0,0-2 1,0 6 3,0-6-2,-4 5 0,-4 3 0,-4-7-1,0 4-1,3-2 0,1-1-1,-4 1 0,0-1 0,-1-6-1,-3 1 1,4-1-1,-5-4 1,1 7-3,4-4-3,-1-7-6,1 1-4,0 0-6,0 0-4,-5-3-10,5 0-8,4-3-17,-5 0-18</inkml:trace>
  <inkml:trace contextRef="#ctx0" brushRef="#br0" timeOffset="188077.7575">12167 14390 213,'0'-6'28,"0"6"2,0 0 0,0 0-1,-4 0 2,0 0-3,-8 0-2,-5 0-5,13 0-1,-12 0-2,8 0-3,-4 0 0,-1 0-4,5 0 2,-4 0-5,0 0 2,-1-3 1,5 3-4,-8 0 3,3 0 0,-3 0-2,-9 3 2,5 0-2,-5-3 0,5 3-2,-9 7 2,5-4-2,-9 4 0,0-2-1,0-2 0,1 7-1,-1-4-1,0-1 0,-4-1 0,5 2-1,3-2 0,-4-1-1,5-3-1,3 2 1,-8 1 2,9 4-3,-5-4 2,0 7 0,5-8 0,-5 4-1,5 1 2,-5-7-1,0 6-1,5 1 1,-5-5-1,0 8-1,1-4 1,-1 1 0,0 1-1,-3 5 0,-1-2 0,4-1 0,1-1-1,-1-1 2,0 5-1,5 0 0,-1-3 0,-4-2 0,5 5 0,-5-2 0,5-1 3,-5 0 0,0 1-1,1 2 0,-1 0 1,0-2-2,1 2 0,-5-3 0,8-2 0,-3 2-1,3-4 0,-3 2 1,-1-1 0,4-4 0,1 4-1,-5 2 0,0 0 1,5 0 0,-1 1 0,1-5-1,3 8 1,1 0-1,-1-5-1,-3 2 2,7-4-1,-3 1 0,4 1 0,-1 5-1,-3-4 2,3-4-1,1 5-1,4 3 1,-5-5 0,-3 5 2,3 0-1,1-2 1,-4 8 0,3-4 0,1-2-1,-5 5 1,5 4-1,-4-4-1,-1 1 2,5 5-1,-5 0 1,1-2 0,3-1-1,1 0 0,0-2 0,-5 2 0,5 2 1,4-6-2,-1 3 0,1-3 0,0 1 1,3 1 0,-3 5 1,4-1 0,4-6-1,0 4 0,0 5 1,0-2-1,4 3 1,0-1 1,0 1-1,0 0-1,4 3 0,0-1 1,4-2 0,4 4 0,-4-1 0,5 1-1,-1-3 2,4 0-2,-3-1 0,3 0 0,0 0 0,5 2 0,-1-5-1,-3-5 0,3 2 0,1-3 1,-1-2 0,5 1-1,3 0 0,-3-6 0,0 2 1,-1 0-2,5-2 3,-5-1-2,1-4 0,4 2 0,-5-1 0,5-4 0,-5 4 0,5-1-1,0-2 3,-1 1-2,1 1 1,4-2 0,-1-1-2,-3 0 1,0-1 0,-1-2 0,1 4 0,0-4 1,-1-3-2,-3 6 1,0-3 0,3 7 0,1-4 0,-5-3 0,1 2 1,0 5-2,-1-1 2,5-2-2,-9-1-1,5-1 2,-1 1 0,-7-6 0,7 6 0,1-6 0,4 0 0,-5 0 1,1-3 0,-1 3 0,1 0-2,-1-3 1,1 3 0,4-6 0,-1 1 0,1 2 1,-5-4-1,5 1 0,0 0-1,-1 2 1,-3-2 1,4 3-1,-1 1 0,-3-1 0,4-3 0,-1 3 0,-3-1 0,-1 1 0,5 0 0,-4 0 0,3 0 0,1 0 0,-5-1-1,1 1 2,0 3-1,-1 0 0,1 0 2,-5-3-1,5 1 1,-5 2-2,1-3 2,-5 0-1,9 3 0,-5 0 0,1 0-1,-5 0 1,4 0-1,-3 0-1,-1 3 2,0-3-1,5 0 0,-5 0 0,1 0 0,-1 0 0,0 0-1,5 0 2,-5 0-2,1 0 2,3 0-1,1 0 0,-1-3-1,1 3 2,-1 0-1,0 0 0,5 0 0,-9-3 0,5 3 0,-5-3 0,1 3 0,-1-3 0,0 3-1,1 0 2,-5-4-1,4 4 2,1-3-2,-1 0 1,-4 3-2,1-3 1,3 0 0,-4-1 0,1 1 0,3 3-1,-4-1 1,1-2 0,3 3 0,0 0 0,-3 0-1,3 0 0,-4-7 2,5 4 1,-1 0-2,0 0 0,-3-1 0,3 1 0,0 0 0,5 0 0,-1 0-1,1 0 1,-1-1 0,1 3 0,3-6 0,1 4 0,0 0 0,3-3 0,-3-1 0,-1 1 0,1 1 0,-1 2-1,5 0 1,-4-4 0,3 4 0,-3-3 0,4 3 0,-5-4 0,5 4 0,-1-3 0,1 1 0,-4 2 0,3-3 0,1-1 0,-4 1 0,3-1 0,1 1 0,4 1 0,-9 2 0,5 0 0,-1-3 0,1-1 0,0 1 0,-1 1-1,1-1 2,-4-1-1,3 1-1,-3 0 2,8 3-1,-5-1 0,1-2-1,-4 1 1,3-1 1,5 0-1,-4-1-1,-1 1 0,1-1-1,4 1 0,4 1 0,-1-4-1,1-1 1,0 1-1,0-1 2,4 5 0,-4-1 1,0 0-1,-1-4-1,1 4 2,0 1 0,-4-8 0,4 10 0,0-6 0,-5-1 0,1 4 0,4 1-1,-4-1 0,8-4 1,-1 4 0,1-4 0,4 5-2,-4-4 1,9-4 1,-5 4-1,-4 2 1,8 2-2,0-4 2,-4-4 0,0 7 0,0 1-1,4-5 0,0 4 2,4-7-2,-4 4 0,5-1 0,-5 9 0,4-6 0,-4 1 1,0 3 1,5-4-2,-1 1 1,-4 0 0,4 1 0,4-1-2,1 6 2,-1 0 0,0 0 0,1 0 0,-5 0 0,-4 0-1,4 0 0,-4-4 1,-4 4 0,0-3 1,5 3-2,-5 3 1,-4-3 0,4 0 0,0 0 0,-9 0 0,5-6 0,0 0 1,-8-5-2,4-2 1,-4 0 0,-5 0 0,1-1-1,-4-2 1,3 2-1,-7-5 1,3 0 0,-7-2-1,3 4 0,1-6 0,-1 1 0,1 1 0,-1 1-1,-4-2-1,1-2 1,3-2 0,-3 2 0,3 1 0,1-3 0,3 2 1,-3 0 0,-1-1 0,5 1-1,-1-4 1,-3 4 1,-1 0 0,1-8-1,-5 5 1,0 0 0,1 5 0,-1-8 0,-4 6 0,5-2 0,-5 2-1,-4-3 1,4-1 1,1-2-1,-5-1 0,-4 0 2,0 0-2,0 1-1,-4 0 1,0 1 0,0-4 1,0 0 0,-4-1 1,-8 1 0,-5-4 0,5 1 3,0-3-1,-9 3 1,1 6 0,0-7-1,-1 7 2,-8 3-2,9-8 0,-5 5 0,-3 0 1,3 6-1,1-5-1,-1 5 0,-4 4 1,9-6-1,-5 5 0,1-1-1,3 2 0,-3-3-1,-1 6 0,5-2 2,-5 1-1,1-1 1,-1 3 0,5-1 0,-1 1 2,1 2-3,-1 1 0,1 0 0,-1 4-1,1-3 0,-1 0-1,1 2 0,-1 2 0,1-1 1,-1-1 0,1-1 0,-1-2-2,-3 7 1,-1-4 1,1 1-1,-5-1 0,4 6 0,1 0 0,-1-5 0,1 3 0,-5-4 0,5 7 0,-5-2 0,-4 2 0,4 0 2,-7-4-2,3 4 0,-4 0 0,0 3-1,0-3 1,1 3 0,-1 0 1,4 0-1,-4 0 0,0 0 1,0 0 0,1 3-1,-1-3 0,8 0 2,-4 0-2,1 0 0,3 3 0,0-3 0,-4 3 1,5-3-2,-1 7 1,-4-7 0,5 6 1,-1-6 0,0 3-2,5 2 2,-5-2-1,5-3-1,-5 3 0,0 1 2,1-1-2,-5-3 2,8 0 0,-3 3-1,3-3 0,-8 0 0,5 0 0,-1 6 0,-8-3 0,9 1 0,-5-4 0,4 3 0,-4-2 1,1 6 0,-5-7 0,4 6-1,4-3 0,-3 0 0,-1 1 0,4-1 0,1 3 0,3-3 0,0 1 0,-3-1 0,7-2 0,1 4 0,-5-3 0,5-2 0,-1 0 0,-3 3 0,-1 0 0,5 3 0,-5-2 0,1-1 0,-1-3 0,5 6 2,-5-3-2,0 0 0,1-3 0,-1 2 0,5 1 0,-5 0 0,1 1 0,-1-1 0,5 0 0,-5-3 0,1 3 1,-5 0 0,4-3-2,1 7 0,-1-4 2,-3 0-2,3 3 1,-4-4 0,5 4 0,-1-3 0,-3 1 0,-1-1 0,4 0 1,-3 0-2,-1 4 1,4-4 0,-3 2 0,-5-2 0,4 0 0,-3 3 0,3 1-1,-4-1 2,5-3-1,-5 0 0,0 4 0,4-3 0,1 0 0,3-1 0,1 3 0,-5-3 0,4-3-1,1 4 1,7-1 0,-3-3 0,0 3 0,-1-3 0,1 0 0,-5 3 0,0 0 1,5 0-1,-5 1 0,5-3 0,-5 2 0,1 4 0,3-1 0,-3-3 0,3 4 0,-3-1 0,3-4 0,-3 4 0,3-3 1,1 3 0,-1-2-1,1-1-1,3 0 0,-7 3 1,8-2 0,-1-1 0,5 0 0,-5-2-1,1 6 1,0-1 1,3 1-1,1-4 0,-4 3 0,-1-6 0,5 6 0,-4-2 1,3-4-2,-3 0 0,4 4 1,0 0 0,-1-1 0,-3 0-1,4-3 1,-1 6 0,1-6 0,0 0 2,-1 7-2,1-4 1,0 0 0,0 3-3,-5-2 1,5-3 1,0 6 0,-5-4 0,5 0 0,0-3-1,-5 6 1,5-6 2,0 3-2,0 1 1,-1 2-2,-3-3 2,4-1-2,3-2 2,-3 3-2,4-3 0,0 0 1,4 0 0,-5 3 0,1-3 0,4 0 0,-8 0 1,8-3-1,-9 3 0,1 0 0,4 0 0,4 0 0,4 0 0,-8 3 0,8-3-3,-4 3-4,0-3-1,4 3-3,0-3 0,0 0-3,-5 0-2,5 0-3,-4-3-7,0 3-2,0 0-4,4-3-11,-8 3-13,4-3-16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04T03:24:37.84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285 4241 190,'0'-3'28,"0"0"-2,0-3 4,0-2 0,4 1 0,-4 1 3,0-3 1,0 4-1,5-2-3,-5 4-4,8-3-5,-8 3-2,4-4-5,0 7-1,0 0-3,-4 0-2,0 0 2,8 0 1,-8 10 0,4 7-1,-4 2-2,0 5 1,0 5-4,4-2-1,0 6 0,-4-2-2,5 0 1,-1 6-2,-4-4 1,4 1-1,0-7-1,-4 8 0,0-8-2,0-7-5,0 3-5,0-6-4,0-1-2,0-2-7,0-4-7,0-1-7,0-5-11,0-4-9</inkml:trace>
  <inkml:trace contextRef="#ctx0" brushRef="#br0" timeOffset="540.0309">4094 5036 225,'0'0'27,"0"0"-2,0 0-7,0 0-1,0 0 1,0 0 4,12 0 3,-4 4 1,5-4-1,3 3-1,0-3 1,5 3-1,-1 0-4,1-3-1,8 0-2,-1-3-3,5 0 0,4 0-1,0-4 0,16 2-2,0-1 0,4 3-2,5-4 0,7 4 0,-3 0-1,4 0 0,3-3-1,9 4 0,4-9 0,4 6 0,0-4 1,0 2 0,0 1 0,-4 3-3,-4-2 1,4 5-2,-8-3 0,4 3-1,-8 0 1,-9-3-1,1 3-1,-5 3 0,0-3-2,-7 0 0,-1 0 1,0 0 0,-8 0 0,0 0-1,-8 3 0,-4-3 0,-1 1-1,-7-1-1,-5 4-3,-3-1 0,-1 0-1,-3-3-4,-1 0-1,-8 0-3,0 0-1,0 0-1,-4 0-3,-4 0-4,-4 3-7,-4 0-12,-13-3-11,0 7-6</inkml:trace>
  <inkml:trace contextRef="#ctx0" brushRef="#br0" timeOffset="961.055">4393 5737 309,'4'0'25,"-4"0"4,0 0 3,4 0-4,4 0-2,-8 4-2,8 2 2,1 2-4,-5 1-2,0 4-1,4 1-3,0-1 1,0 0-3,-4 3-3,1-2-2,3 2-2,-4-2-3,4 2 0,-4 0-1,4-2-1,5-1 0,-5-2-4,4 2-2,-4 3-3,0-3-4,-3-2-1,-1 1-4,0-5-4,0 4-8,0-5-9,0 4-6,-4-7-6,-8 7-9</inkml:trace>
  <inkml:trace contextRef="#ctx0" brushRef="#br0" timeOffset="1264.0723">4659 5774 366,'0'3'45,"0"-3"-3,-8 3-5,8 12-8,-4-3-4,-5 4-7,1-1-4,0 0-1,4 3-4,-4 4 0,0 2-3,4 1 0,-9-1-1,1 7 0,0-3-3,4 2-1,-1 4 1,-3-1-2,0-6 0,-1 8 2,1-5-2,4-3-1,0 2-4,0-5-4,-5-7-1,13 2-3,-4-4-2,-4 1-7,8-7-4,-4-3-8,4-2-4,0-1-3,0 0 0,4-16-10</inkml:trace>
  <inkml:trace contextRef="#ctx0" brushRef="#br0" timeOffset="1723.0985">4819 5466 312,'0'-7'27,"4"4"-3,0 0 7,8-4-7,-4 4-6,0 0-3,1 0-5,-1 0-2,4-2 0,-8 2-1,4 0 1,1 3 0,-5 0 0,8 0-2,-4 0 1,-4 3 0,0-3-2,-4 0 2,0 8-1,0-2 0,0 0-1,0 4 0,0-4 1,0 6 2,0 0-2,0-5-2,0-1 0,-4 2 2,0-2 0,0 4 0,0 3 1,0-4 0,4-3 1,-4 2-2,0 2-1,4-1 0,-4-2-2,4 1 2,-4-2-1,4 0 0,0 1-2,0-1 0,0 1 0,0-4-1,0 0 0,0-3 1,0 5-1,0-2 0,4 0-1,-4-3 0,0 0 2,8 0-4,0 0 2,0 0 0,-4-3 2,4 3-4,1-3 0,-1-1-3,0 0-2,0 1-4,0-4 0,9 1-2,-5 3 0,-4-4-6,5 4-6,-1 0-4,4-2-9,-4-1-9,1 3-6</inkml:trace>
  <inkml:trace contextRef="#ctx0" brushRef="#br0" timeOffset="1953.1117">5261 5707 327,'0'0'34,"0"0"-4,4 0-2,0 2-2,4-2-6,-4 3-3,4 0-4,5-3-2,-5 0-4,4 0-1,-4 0-2,5 0 0,-1-3-3,-4 3-1,4 0 2,-3-3-2,3 1-2,-4 2-9,0-6-6,5 3-9,-5-1-5,4-2-5,0 0-4,17-12-7</inkml:trace>
  <inkml:trace contextRef="#ctx0" brushRef="#br0" timeOffset="2437.1394">5891 5337 351,'0'0'31,"0"-3"-5,0 3-2,0-4-2,0 4-1,0 0-5,0 0-2,4 0-4,-4 0 3,0 0-1,0 7 3,0-4-2,4 10 0,-4 1-4,0 2 0,0-5-2,0 5 0,0 0-1,0 4-3,0 3-1,0-6 3,0-1-4,-4 2 1,4-2 0,0-1-2,0 0 1,0-3 0,0 1-2,-4-5 1,4 5 1,0-4 0,4 1-1,-4-5-1,0 1 2,0 0-1,4-2 0,1-1 0,3-3-1,0 0 2,0 0-2,4 0 0,-3 0 2,3-3 0,4-1-2,-3 1 2,-1-6-2,0 4 0,0-1 1,1-1 0,3 1-1,0-4-4,-3 4-1,-1 3-2,0-2-2,1 2-2,-1 0-4,-4-1-1,0 1-9,0-3-2,5 3-4,-5 0-2,-8-5-5,8 1-4,-4-2-3</inkml:trace>
  <inkml:trace contextRef="#ctx0" brushRef="#br0" timeOffset="2691.1539">6125 5281 283,'0'0'38,"0"0"-3,0-3-1,0 3 5,0 3 2,0 0-4,0 4-6,0 13-4,0 9-3,-4 4-3,-1 4-4,1 3-1,-4-1-3,4 1-3,0 3-2,-4 0-2,0-3-3,3-1 1,1-2-1,0 0-1,0-7 0,-4 2-2,4 1-2,0-6-4,0-5-6,0-1-2,0-4-4,4 3-3,0-8-9,0-2-11,0-2-13,-5-2-7</inkml:trace>
  <inkml:trace contextRef="#ctx0" brushRef="#br0" timeOffset="4218.2413">7173 5135 290,'0'0'40,"4"0"-3,-4-3-4,0 0-1,0-7-7,4 0-4,0 3-5,4-6 0,-4 3-4,4-1-1,-3-2-2,-5 1 3,4 1-1,-4-2-2,0-3 0,-4 2-2,4 1 1,-5 0-2,-7 0-1,4 6-1,-8-3-3,3 0 2,1 7-1,-4 0-2,-1 3 1,-3 0-1,-1 3-1,5 4 1,-9 9 0,9 1 0,-9 5 1,5 2 0,0 3 0,3 5-2,1 1 2,3-2-1,5-1 0,0 2 0,0-2 0,8 0 0,0-3 0,0-5-1,4-7 2,4-3-3,4-5 2,9-7 0,-9-10 0,13-4 1,3-12 1,-3-4 0,4 0 0,3-7 2,5-6-1,0-3 2,0-9 1,4-4-3,0-2 3,-4-5-1,-5-3 0,-3 3-2,0-1-1,-5 5-1,-7 5 0,-1 1 0,-4 5 1,1 5 0,-9 6-2,0 0 0,-4 9 0,0 7 0,0 5 0,-4 11 0,-4 1 0,-5 7 1,1 10-1,0 11 0,-5 10 0,1 8-1,0 4 1,3 3 0,-3 12 0,0 9 0,-1 10 0,5-1 1,0 0-1,-1-4-1,5-6 2,0-8-1,4-3-1,0-5-2,4-7 0,0-10 0,0-3 0,4-4 0,4-6 0,4-4-1,1-8-1,-1-2 0,0-6-2,5 0-1,-5-6 2,0-2 0,4-5 0,-3 1 2,-1-3-1,0-1 1,1-3 2,-5 8 1,8-5 0,-8 7 1,5 1-2,-5 5 2,-4 3 0,4 0 0,-4 3-1,0 5 0,0 8 2,5-4-2,-5 0 2,4 0-1,-4-2 0,0-1-1,0-5 1,4 3 1,1-3 3,-1-1 1,4-3 2,-4-3-3,0 3 0,5-7 0,-5-4 0,0 2-2,8-1 2,-3-3-1,-1 2 0,-4-5 0,4 7 1,-7 1 0,3-2 0,-4 4-1,0 3 0,0 0-3,0-1 2,0 4-1,0 0 3,-4 7 1,4 6-1,0 1 1,-4 11-1,5-4-2,-5 9 1,0 2-1,-5-2-1,5 7-1,0 6 0,-8-4 2,-4 1-2,4 0 0,0-4 1,-1 1-2,-3-4 1,-4-1 0,-1-2 1,5-6 0,-4-2-2,-1-4 0,5-5 1,-4-2 1,-1-2 0,1-2-1,-5-4 0,1-3-1,0 0 2,3 0 2,-3-3 1,7-4 0,-3-7 1,4-2 0,-1 2 0,5-2 0,4 0-2,0 2 0,4-2 0,0 0-1,4 2-1,4-2-1,5-2 2,3-1-2,5-5 1,7 5-1,-3-1-3,3-3-1,5 3-3,0 1-6,-4-2-5,3 5-4,-3 2-3,0 4-6,-1-6-6,1-1-12,-5 4-7,50-36-9</inkml:trace>
  <inkml:trace contextRef="#ctx0" brushRef="#br0" timeOffset="4508.2578">8307 4831 358,'0'0'39,"0"0"-7,0 5-3,4-3-1,-4-2-3,8 0-6,4 3-5,5-3-2,-5 0-2,8 0-4,1 0 1,3-3-3,1 1-2,0-8 0,-1 4-1,-7 0-4,-1-1-3,0 4-7,-3-3-8,-1 3-8,-4 0-8,-4 3-9,0 0-4</inkml:trace>
  <inkml:trace contextRef="#ctx0" brushRef="#br0" timeOffset="4726.2703">8282 5068 325,'4'0'41,"0"0"-7,-4 0-1,4 2 0,1 1-4,3 0-7,4-3-3,0 0-4,1 0-5,-1 0-2,4-3-1,5 0-2,-1 3-2,1-2 0,-1 2-2,1-6-4,-1-1-6,1 1-4,-5 3-9,4 0-8,1-4-8,3 3-6,-7-3-5</inkml:trace>
  <inkml:trace contextRef="#ctx0" brushRef="#br0" timeOffset="5674.3245">9338 4954 306,'0'-4'43,"4"4"-9,-4-1-6,9 1-4,-1-6-2,0-4-2,0 0-2,0 1-2,-3 1-3,-1-5 0,0 4-3,4-4 2,0 2-2,0 1-2,-4-2-1,-4 0 0,4 3-2,-4-4-2,0-3 2,0 5-1,0-2 0,0 1-2,0 4 0,-4-5-1,4 4 0,-4-3-1,-4 3 0,0 3 1,0 2-2,-5 1 2,9 0-2,-8 3 2,0-3-2,-1 0 1,1 3 0,-4 3 0,-1 0 0,-3 3 0,4 10 0,-1-1 0,-3 4 0,-1 1 0,1 7-2,-5 2 1,5 1 0,-1 4 2,5 2-1,0 1 0,-1 1-1,5-5 0,4-3-1,0-3 0,8 0 1,0-4 0,0-4-1,8-8 2,0-2-3,4-2 3,5-7 2,7-3 2,-3-4 0,3-9-1,5-7 0,-5-1-1,5-8 2,4-1 1,0-1 0,-5-9 0,5-3 1,-4-5 1,7-8 1,1-1-1,0-8-2,0-5-1,-4 6 0,4 0-1,-9-5-2,-3 6 0,-1 2 0,-3-4 0,-5 4-1,1 2 0,-5 5 0,-4 8 0,-4 9 0,0 6 0,-4 11 0,-4 4-1,0 9 0,-8 10 2,0 13 0,-9 7-1,1 17 0,-1 9 0,-3 7 0,3 4 0,-8 5 0,9 5 0,-1 4 0,-7-4 0,11 9-2,-3 7-1,-1-4 0,5-6 0,8-3 0,0-4 2,0-9-2,8-8 2,0-6 1,0-6-1,0-7 1,8-8-1,0-4 1,0-6-1,13-9 2,-5-3-2,4 0 0,-3-6 1,7-7 0,1-4 1,4-5-2,3-2 1,1 0 0,-4-8 0,-1 2 1,1 3 0,0 3 1,-1-1 2,-3 2 2,0 12 0,-5 2 0,-4-1 0,5 10 2,-9 0-1,4 0 0,1 6 0,-1 4-1,-8 4-1,5 2 2,-1 3-1,0-1 0,1 4-1,-1-1 0,0-2-2,0-2 0,1 2-1,-1-4 0,4 1 0,1-2-2,-1-1 1,0-1 0,5-2 0,-5-1-1,5 3 0,-1-6-5,1 0-1,-5-3-6,5 1-1,-9-4-5,0 3-4,0-3-1,1 0-4,-5 0-5,4 0-7,-8-7-12,0-2-10</inkml:trace>
  <inkml:trace contextRef="#ctx0" brushRef="#br0" timeOffset="5926.339">10190 4691 354,'0'4'41,"-8"5"-1,-5 2 0,1 8-5,0 2-8,-4 1-4,-1 2-6,5 5-2,-9-2-3,1 3-4,-1 0-1,1 2-4,-5-2 1,5 0-6,-9-3-3,5 5-5,3-2-3,-3 1-6,-1-9-11,1-5-15,-1 6-12,-61 53-6</inkml:trace>
  <inkml:trace contextRef="#ctx0" brushRef="#br0" timeOffset="9527.5449">3881 3920 142,'4'-3'19,"-4"3"1,0 0-2,4-3 5,0 1-2,0-1 2,-4 0-3,0 3 4,5 0-3,-5 0 0,0 0 1,0-3-5,0 3-1,0 0-3,0 0-3,-5 0-2,5 0-1,0 0-2,0 0-2,0 0 0,0 0-1,-4 0-2,-4 0 1,-4 0-1,0 3 1,-1 3 0,-7 6 0,8 0-2,-1 3 2,-7 4-2,-1-3 2,1 4-2,4 2 0,-1 2 1,1 0 0,-1 2 0,1 1 0,4-4 0,-1 6 0,1 1 1,4-3 3,4 5 3,0-2 0,0 7 1,4-4 0,4 10 0,-4 3-2,8 0 0,4 12-1,1 4-3,-1 1 0,0 1 2,0 1-3,1-1 4,-1 1 1,0-2 0,5 4 2,3 5-2,-8 1 0,1 9 4,7 1 0,-3 3-4,-1-3-1,0-7-1,5-3-3,-5-6 3,-4-4-3,1-1-1,-5 5 0,-4 0 2,0-5-1,0 2 1,0-2-2,-4-5 1,-4-5-1,0-3 0,-8-6 0,-1 0 0,-3-6-3,0-7-5,-1-3-4,-3-5-7,4-4-13,-1-2-14,-7-4-15</inkml:trace>
  <inkml:trace contextRef="#ctx0" brushRef="#br0" timeOffset="10885.6226">8945 3658 173,'0'0'12,"0"0"-1,0-6 1,-8 2 2,8 1-3,-4-6 0,-8 4 3,4-1-1,4 2-3,-1 1 4,-3 0 1,4 0-3,0 0-4,-4 3-2,0 0 2,-1 0-2,1 0-1,4 3 0,-4 0-2,0 7 1,-4-1-3,-1-1 5,5 5 1,4 0-1,-8 1 2,4 2 0,-1-2 2,5 2-3,-4 6 2,0 2 2,4-3 1,-4 14 0,8-2 2,-9 4-2,9 2 2,0 1-4,-4 3-1,4 0-1,0 0 0,0 0-1,4 1 0,-4 2 0,0 1-2,0-1 0,9 0 1,-9 3 2,4-4-2,0 7 0,0 0 0,4-2 3,0-3-2,-4 3 0,0-1 1,1 0-3,3-1 2,-4-2 0,4 0-2,-4-3 1,0 0-1,-4 0-2,4 0-1,-4-10 1,0 7-2,0 0 0,-4 0 0,0-1 0,0-2 0,-4 3-1,-4-7 0,3 4 1,-3-1-3,-4 2-6,-1-1-3,5-7-5,-4 0 0,-5 0-6,1-1-9,-1-5-10,1 0-10,-1 1-9</inkml:trace>
  <inkml:trace contextRef="#ctx0" brushRef="#br0" timeOffset="32491.8584">17878 2628 153,'-4'-3'20,"4"-4"1,0 1 0,0 0-1,0-1 3,0 1 2,0 1-2,0-1 0,0-1-2,-4 1-1,4 3 1,0 0 1,-4 0-2,4-1 0,0 4-3,0 0-4,0 0-3,0 0-2,0 0-3,-4 0 1,4 0 3,0 4 1,0-4-1,4 6 1,0 10-2,-4 1-1,0 2-2,0-1 1,4 4 0,-4 2-3,9 1 0,-9-1-1,4 0-2,4 1 2,-4-1-1,0 5 0,0-8-7,0-7-2,-4 2-4,4 0-1,-4 0-6,0-5-6,0-2-9,-4-2-9,4-4-7</inkml:trace>
  <inkml:trace contextRef="#ctx0" brushRef="#br0" timeOffset="33026.889">16781 3380 220,'0'0'23,"0"0"-2,4 0 1,-4 0 1,0 0 0,9 0 3,-1 0-1,0 0-3,4-3-1,0 3 0,5 0 3,3 0 0,-3 0-2,3-4-1,1 1-4,7-3-3,-3 0 0,4-1-1,-1-1 0,9-1-2,4 2 0,4-2-2,4 1-1,0-2 1,13 1-1,-9-1 1,12-1 0,-3-2-1,-1 1 1,1-3-2,11 3 1,-3 2 0,8-3 1,-1 2-2,1 5 1,4-7-2,0 7-1,-8-4-1,-1 6 0,-3-3-1,0 1-1,-1 3 1,-3-4-2,-1 4 1,-3-5-1,-1 2 1,-4 3 0,-8 3-2,-3-4 1,3 4 0,-13-6 0,1 3-1,4 3 0,-8-3-1,0 3-3,-5-7-4,-7 7-3,3-3-2,-7 3-3,-5-3-4,0 3-1,-7 0-2,-5 0-1,0 0-2,-9 0-10,1 0-13,-4 0-9,-86 0-10</inkml:trace>
  <inkml:trace contextRef="#ctx0" brushRef="#br0" timeOffset="33605.9221">17076 3722 215,'0'-7'31,"0"4"2,0 3-4,0-3-1,0 3-1,0 0-2,4-5-4,-4 5-1,0-3-2,0 3-3,0-3 1,0 3-1,0 3 1,0-3-3,0 0 1,0 0-4,0 0 1,0 0-4,-8 0-1,8 5-1,-4-5 0,4 6-1,-12 4 1,3 6-1,1-4-1,0 3 3,0-3-1,4 6 1,-4 4-1,-1-1 0,5 4 1,-4 5-1,4 1 0,-4-1 1,0 3 1,4 2-1,4-2-2,-5 4 0,1-4-1,4 1 0,0 1 1,0-5-2,4 3 0,1-6-2,3 4 1,0-3 0,0-7-6,0 4-2,5-7-3,-5 1-2,4-2-3,-4-4-3,0-3-2,1-2-6,3 1-5,-8-3-6,4-6-8,-8 0-6</inkml:trace>
  <inkml:trace contextRef="#ctx0" brushRef="#br0" timeOffset="33911.9396">17154 4055 356,'0'-3'34,"0"0"-3,0 3-2,0 0 3,0 0-4,0 0-4,12 0-3,-4 6-4,0-6-3,1 4-2,-1 2-1,8-1-2,-3 1-2,-1 0 1,-4 1-3,4-1-2,1 1-1,-5-1-2,4-1 1,0 1 1,-4 0-1,1 1 0,-1-1-3,4 0-2,-4 1-3,-4-6-3,5 3-2,-9-1-5,4 0-3,0 0-8,0-3-8,-4 3-4,0-3-8,-12 4-7</inkml:trace>
  <inkml:trace contextRef="#ctx0" brushRef="#br0" timeOffset="34556.9765">17408 3979 151,'0'0'24,"0"-3"2,0 0-2,0 3-5,0 0 0,0 0-5,0-3 0,0 3 3,0 0 0,0 0 2,4 6-2,-4-6 4,0 10 0,0 2 0,0-1 0,0 2-1,0 1 1,0 2-2,-4 0-6,0 5-1,-1 1-2,1-1-2,-4 3-2,0 1-1,0-1-2,0 0 0,-1-2-1,5-1-1,0 1-1,-4-1-3,4 1-4,0-5-4,-4 6-2,4-9-9,-1 2-4,1-3-6,4-1-7,-4-1-6,-12 12-4</inkml:trace>
  <inkml:trace contextRef="#ctx0" brushRef="#br0" timeOffset="34840.9928">17686 3857 323,'0'0'35,"0"0"-6,0 0-5,4 0-2,-4 3-1,4-3-2,-4 3-2,4 8 2,-4-1-4,9 2-2,-9 4-1,0 5-3,4 0-2,0 1-3,0 2 0,-4 1-1,0-1 0,0 0-2,0 1-5,8-1-4,-8-5-7,0-4-6,0 1-5,0-1-7,0-7-6,0-1-5,-12 9-7</inkml:trace>
  <inkml:trace contextRef="#ctx0" brushRef="#br0" timeOffset="35035.0039">17612 4095 382,'0'0'37,"4"0"-3,-4 0 1,5 0-5,-5 0-6,12 0-5,-4-3-5,4 0-4,1 0-2,-1-4-1,4 1-3,-3 1-2,3-1-4,-4-1-5,5 1-1,-1 0-10,-8-5-11,4-2-9,1 0-9,-1 5-3</inkml:trace>
  <inkml:trace contextRef="#ctx0" brushRef="#br0" timeOffset="35403.0249">17899 3804 370,'0'-3'29,"0"0"-1,4 0-1,0 3 1,8 0-2,-3 0-6,-1 0-7,4 0 0,-4 0-6,5-3 0,-1 3-1,-4 0-3,0 0 1,-4 0-1,4 0-2,1 0 0,-9 3 0,8 0 1,-8 0-1,0 10-1,4 3 0,-4-5 1,-4 2-2,4 6 1,-4-8 0,0 8 0,0-5 1,-1 2-2,-3 5 2,4-2-2,-4 0 3,8-5 1,-4 2-1,0-2 1,0-1-1,4 0-2,0-5 0,4 4 2,0-2-1,-4 0-2,4-4 2,-4-1 0,8-2-1,-4-3-1,9 0-3,-1 0-2,0 0-5,0 0-3,1-3-6,-5-5-8,4-5-7,-4-3-3,5 5-6,7-38-7</inkml:trace>
  <inkml:trace contextRef="#ctx0" brushRef="#br0" timeOffset="35698.0418">18075 3575 379,'0'0'26,"4"0"2,-4 0 1,12 4 1,1-4-3,-1 3-3,0 0-3,0 5-3,5 1-3,-1 7 0,1 0-3,-5-2 0,4 2-2,-3 2 0,3 1-1,-8-2-1,4 3-1,-3 7-4,-1 3 0,0 2 1,-8 1-2,0 3-1,0 1 0,0-4-1,0 1 1,0-2-1,-4-5-2,-4-4-4,4 3-4,-5-9-3,1 2-5,0-7-2,4 0-5,-4-2-7,0-4-9,3-3-7,1 1-10</inkml:trace>
  <inkml:trace contextRef="#ctx0" brushRef="#br0" timeOffset="36049.0619">18513 3450 281,'0'0'24,"0"3"-2,0-3 3,0 0-1,-4 13-3,4-4 2,0-1-4,-8 2 1,8-1 1,0 2 1,-4 2-4,0 0 2,-1 1-3,-3 2-3,4 0-1,-4 1-1,0 6-2,4-3-2,-4 3 0,8 0-1,-5 4-3,1 5 0,0-2-1,0 4 0,0 2-3,4 4 2,-4-6-2,0-1 1,0-3-1,12 2 1,-8-5-1,0 0-1,0-5-3,0-4-4,4-2-2,-4-7-3,8 1-4,-4-6-5,5 0-9,-1-4-9,0 0-7,-4-5-6</inkml:trace>
  <inkml:trace contextRef="#ctx0" brushRef="#br0" timeOffset="36295.076">18591 3841 334,'4'0'38,"-4"-3"-5,0 3-3,0 0 2,4 0-1,0 0-8,-4 0-3,8 6-2,-4-3-5,0 7-3,1 2-2,3 0-3,0 0-1,-4-2-2,4-1 1,0 6-2,-3-6-4,3 6-2,-4-9-2,0 3-2,0-5-3,4-1-4,-4 3-8,0-6-6,0 0-7,1 0-2,-1 0-4,0-22-10</inkml:trace>
  <inkml:trace contextRef="#ctx0" brushRef="#br0" timeOffset="36507.0881">18750 3795 342,'-4'3'34,"4"-3"1,0 0 0,0 6-4,0-3-4,0 1-4,0 12-6,0-2-3,0 2-4,0 4-2,-4 3-1,0 1-2,0-2-3,-4 2 0,4 1 0,0-1 0,-4 0-2,3 1-5,-3-4-3,4 1-5,0-4-4,0-3-6,-4-3-7,8-3-8,-4-2-5,4-4-2</inkml:trace>
  <inkml:trace contextRef="#ctx0" brushRef="#br0" timeOffset="36716.1">18832 3804 360,'9'0'38,"-9"0"-5,4-3-1,0 3-4,0-3-5,0 3-7,0 0-5,0-6-2,4 6-2,-4 0-3,5 0 0,-1 0-3,-4 0-5,0 0-4,8-2-6,-12 2-3,8-6-7,-3-4-5,-1 1-2,4 2-4,-4-4-3,4-11-7</inkml:trace>
  <inkml:trace contextRef="#ctx0" brushRef="#br0" timeOffset="37081.1209">18984 3591 309,'0'-3'37,"4"0"-3,-4 0-4,4 3 3,0 0-2,0 0-2,0 0-8,4 0-5,-3 0-5,7 0-2,-12 0-3,8 3 0,-4 0-2,4 0-1,-4-1-1,1 4-1,-1-3 0,0 1 0,4 2 1,-8 0-2,4 1 0,-4 2 0,4-7 1,-4 10 0,4-2-2,-4 3 2,-4-5 0,4 1-1,-4 4 0,4-2 0,0-1 2,-4-1 1,4 1 0,0 2 0,-4-4-1,4 8 2,0-1-2,0 4 0,0-10-1,-8 5 1,8 2-2,0-3 0,4-2 0,-4-4 0,4-1 0,-4-3 0,8-3-1,-4 3-3,4-3-3,-4 0-4,5-6-3,-1-4-3,-4-7-8,4 1-4,0 2-3,0-5-1,5 0-4,-1 1-4,13-31-7</inkml:trace>
  <inkml:trace contextRef="#ctx0" brushRef="#br0" timeOffset="37375.1377">19217 3343 397,'0'3'47,"0"-3"-5,0 12-4,4 0-5,9 1-7,-1-2-1,0 2-4,0 3-1,1-2-3,-1 2-1,0 0-3,5-5 0,-1 5-1,-4-2 0,1 8-1,-5-1-3,0 5 0,0 1-3,-4 1 0,-4-7-2,0 9-1,0-3-1,-4 8 0,-4-2-1,-4-2-4,-1 2-3,1-3-5,0-1-4,0-5-5,-1 0-7,-3-2-5,8-8-14,0 2-17,-17 21-16</inkml:trace>
  <inkml:trace contextRef="#ctx0" brushRef="#br0" timeOffset="37851.165">19831 3218 238,'0'0'39,"0"0"-2,0 0-1,0 0-3,0 0-2,0 0 0,4 0-1,9 3-1,-1 6-5,-4-4-8,4-2-2,1 1-4,-1-4-3,0 0-1,1 3-1,-1-3-3,0 3-7,0-3-4,1 0-5,-5 0-11,0-3-10,-4 0-8,4-1-5,1-10-6</inkml:trace>
  <inkml:trace contextRef="#ctx0" brushRef="#br0" timeOffset="38024.1748">19872 3466 318,'0'0'46,"0"3"-1,0-3-3,4 6-8,5-4-5,3-2-4,4 0-7,1-2-7,-1 2 0,4-3-4,-3-3-3,-1 2-6,1-2-5,-1 0-6,0-4-11,-3 1-9,3 4-9,0-5-7,21-15-9</inkml:trace>
  <inkml:trace contextRef="#ctx0" brushRef="#br0" timeOffset="38590.2072">20851 2625 380,'0'-3'30,"0"3"-5,0 0-1,0 0-3,0 0-2,0 0-3,0 0 1,0 0-2,0 3-1,0 3 0,0-1 0,0 14-3,-4 2 2,-5-2-3,1 4-1,0 3-4,-4-2 0,8 3-3,-5 1 1,-3 3 0,0-4-1,0 4-2,-1-4 1,1 0 0,0-7-3,4 0-2,-5-1 1,5-1-1,4-5 1,-4-10 2,8 3-1,0-6 1,0 0-2,0-3 1,0-13-1,4-8 1,8-8 2,1 2-2,-1-3 0,-4-1 1,4 4-2,1-6 1,-1-1 1,0 0 0,0-1 0,1 2 1,-1 6-2,0-4 2,-4 4 0,5 5 4,-5 4-1,0 5 3,4 5-1,-3 1 2,3 4-2,0 3-1,-4 3 0,0 0 1,1 3 3,-1 6-1,-4 6-1,0 7 1,4 5-2,-4 0-2,-4 2 0,9-2-1,-9 0-1,4 3 0,0 2 1,0-8-3,-4 1-4,4-7-4,0 4-3,-4-8-2,0-1-4,0-4-1,0 2-4,0-1-4,0-7-5,0-3-11,0-3-5,-20-13-11</inkml:trace>
  <inkml:trace contextRef="#ctx0" brushRef="#br0" timeOffset="38771.2176">20789 2707 341,'0'2'36,"0"-2"-3,0 0 1,4 3-2,9-3-7,-1 0-6,4 0-4,5 0-5,-5 0-3,5 0-3,-5 0-7,0 0-6,1 0-8,-5 0-10,0 0-6,1 0-4,-5 0-4,25 0-12</inkml:trace>
  <inkml:trace contextRef="#ctx0" brushRef="#br0" timeOffset="39111.237">20339 3267 345,'0'0'32,"8"3"0,-4-1 1,17-2-3,7 3-1,1-3-3,4 0-5,0 0-1,7 0-1,1-3-4,4 1 1,5-1 0,-1-7-3,0 1-2,0 3-1,0-1 1,0 2-3,0-4-1,5-1-1,-1 1-2,-4 6-1,8-5-1,-4 1 0,-8 4-2,5-3 0,-5-1 0,-13 1-2,1-4-3,-4 6-2,-5-3-3,-3 1-3,-1 6-1,-3-3-2,-5 3-4,-4 0-2,0 0-6,-8 0-6,0 0-13,0 0-6</inkml:trace>
  <inkml:trace contextRef="#ctx0" brushRef="#br0" timeOffset="39443.256">20609 3718 331,'0'4'41,"0"-4"2,4 6-3,4-6-5,1 0-5,-1 10-3,4-4-6,-4 3-3,5 3-2,-1-3-4,0-3-2,0 9-3,1-3-1,-1 4-3,0 2 0,-4-2-1,-3-4-1,7 3-2,-4-6-2,-4 1-4,4-1-2,0-4-4,1 5-3,-5-1-4,0-6-5,0 1-7,-4-4-7,8-7-3,-8 4-7,4-27-6</inkml:trace>
  <inkml:trace contextRef="#ctx0" brushRef="#br0" timeOffset="39665.2687">20879 3658 283,'0'-3'49,"0"3"-2,0 0-8,0 0-4,0 0-3,0 0-3,0 3-4,0 3-6,0 9-6,0 4-1,0 1-4,-4 0-3,0 3-1,-8 3-2,4 4 2,0-3-2,3 3-1,-3 2 0,0-2-3,0 0-4,0 2-1,-1-5-2,1-3-5,8-3-4,-4-2-7,-4-3-5,8-5-9,0 2-3,-4-4-1,4 4-9</inkml:trace>
  <inkml:trace contextRef="#ctx0" brushRef="#br0" timeOffset="39869.2804">21019 3712 404,'8'-3'40,"0"0"-5,0 3-5,0-2-6,-4 2-8,9 0-2,-5-6-4,4 3-2,-4-1-3,5-2-3,-5 0-4,4-1-3,-4 7-4,0-1-4,1-2-7,-5-4-8,0 1-4,0-1-1,0 1-3,-4-2 0,4-17-11</inkml:trace>
  <inkml:trace contextRef="#ctx0" brushRef="#br0" timeOffset="40197.2991">21256 3472 240,'4'0'40,"0"0"-2,0 0-2,4 0-2,1 0-2,-5 0 1,4 0-3,0 0-6,0 0-7,5 0-2,-9 3-6,8-3-2,-4 2-2,0 1-1,-4 3-1,1 1-2,-1-1 1,4 0-1,-8-2-1,0 4 2,0-2 0,0 3 0,0 1 0,0 1 1,0 5-2,-4-6 2,4 7 1,-4-1 1,-5-3-1,5 1 1,0 2-1,-4-3 1,4-2-1,0 1-2,0 1-1,0-2 0,0-1 1,4-1-2,0-2 0,0-1 1,0-3-1,0 2-2,4-2-3,4-3-3,0 0-3,4-3-1,-8 3-4,9 0-3,-5-2-6,4-7-9,0-4-3,1 4 0,-5-4-4,8 2-1</inkml:trace>
  <inkml:trace contextRef="#ctx0" brushRef="#br0" timeOffset="40474.315">22046 3019 374,'0'3'33,"0"-3"2,0 6-3,0 9-2,0 1-7,0 1-6,0 5-3,0 2-4,0 3-3,-4-1-1,4 4-3,-4 0 0,4-1-2,0-2-5,-4 0-4,4 1-8,-4-4-9,0-5-7,4-1-11,-4-2-6</inkml:trace>
  <inkml:trace contextRef="#ctx0" brushRef="#br0" timeOffset="40675.3265">21805 3278 456,'0'0'46,"0"0"-13,0 0-7,0 0-4,12 0-5,-4 0-4,4 0-2,1 0-3,3 0-3,0 0-1,9-3-4,0 0-4,-1 1-8,1-7-2,-1 2-7,1-2-11,-1-6-15,-3-1-9</inkml:trace>
  <inkml:trace contextRef="#ctx0" brushRef="#br0" timeOffset="41617.3804">23217 2575 281,'4'0'35,"0"0"-2,-4 0 1,4 0-3,0 4 0,-4 2-2,0-1-3,4 7-6,-4 4 0,0 0-3,0-1-6,0 4-3,-4 1-1,4 1-1,0 1-3,-8 2 0,4 1-2,-4-1 1,4 2-1,0-6-1,-4-4 1,8 2 0,-5-2-2,-3-7-2,8-1 2,-4-5-1,4 4 1,-4-4-1,4 0 2,-4-3-1,-4-6 0,8 3-1,-4-5 2,0-15-3,4-2 2,0 4 1,-4-9 0,4 3-3,0-8 3,0 2 0,0 2-1,0 1-1,0 0 2,4-2 0,0-1 2,0 6-4,4 5 2,-4 4 2,4 2-1,0 5 1,5-2-1,-1 4-1,0-1 2,1 7-1,-1 0 0,0 0 0,5 3-2,-5 0 2,0 3-2,0 0 2,1 3-2,3 4-1,-12 0 0,4 2 1,-8-1 0,0 2-1,0 0 0,-4 1 1,-4 2 0,-4 2 0,-1 1 0,1-5 1,0 2-2,-4 0 1,3-2 1,1 2-1,0-3 0,3-5 0,5 4 0,0-2 0,0-4 0,4-3 1,0 2 0,0-2-2,4 0 2,4 1-1,5-1 0,3 0 2,-4-3-1,1 3 0,3 4-1,-4-4 2,5-3-1,-5 3 0,0 0 0,1 3 2,-5-1-1,0 2 3,-4 2 2,-4 1-3,0-2 4,0 4-2,-4-2 1,-4 3-1,0-5 2,-5 1-3,1-3-1,0 1 1,-5 2-3,5-4 2,-8-2-2,3 0 0,5 4-4,0-4-5,3-3-3,-3 0-1,4-3-7,0 3-9,4-3-9,-4 3-10,3-4-9</inkml:trace>
  <inkml:trace contextRef="#ctx0" brushRef="#br0" timeOffset="41946.3992">22591 3238 350,'0'0'39,"4"4"1,4-1 1,16 0-4,1 0-6,4-3-7,8 0-1,4 0-2,4 0-2,12-6-1,4-1 1,5-4-2,3-5-2,5 4-3,-4-3-2,-1 3 0,-7-1-4,3 3-2,-8 6-1,5-3 1,-13 1-2,0 3-1,-4-1-1,-8 4-4,0-6-2,-8 6-3,-5 0-1,-3 0-2,-1 0-1,-8 0-2,-3 0-4,-5 3-2,0 0-2,0 1-5,-8-4-12,0 12-8,0-5-8,-58 20-6</inkml:trace>
  <inkml:trace contextRef="#ctx0" brushRef="#br0" timeOffset="42228.4153">22816 3618 332,'0'3'47,"0"4"-6,0 1 0,0-5-3,0 0-8,4 3-4,-4 4-5,0 0-2,8-6-2,0 6-5,0-4-1,1 7-2,-1-5-1,4 5-1,-4-4-2,1 1-2,3-1-2,0-1 0,0-1 0,-3 2-3,-1 1-4,-4-2-5,0 1-2,0 1-3,0-4-4,-4 0-6,4 1-9,-4-3-7,4 0-5,0-1-4,9-6-3</inkml:trace>
  <inkml:trace contextRef="#ctx0" brushRef="#br0" timeOffset="42455.4283">23102 3569 305,'0'0'42,"0"0"-1,0 0-3,0 0-3,0 3-3,0-3-8,-4 3-3,4 10-5,-16 1-3,8 2-1,0 2-4,-5 1-1,1 2-2,0 4-2,-1-1 1,-3 4-2,0-1-1,-1 7 1,5-1-2,0 1-3,-5-3-4,5-4-3,4 0-2,4-6-6,0-2-8,0-6-7,4 0-8,0-9-3,0-4-3</inkml:trace>
  <inkml:trace contextRef="#ctx0" brushRef="#br0" timeOffset="42697.4421">23414 3443 366,'4'0'35,"0"0"-1,-4 0 2,0 7-6,0 5-8,0 3-4,0 4-4,0-5-4,0 5-3,0 0-2,0-1 0,0 1-3,0-5-1,-4 5-2,0-1-6,4 1-2,0-3-5,-5-2-8,1-4-7,0 1-8,0 1-6,0-5-3</inkml:trace>
  <inkml:trace contextRef="#ctx0" brushRef="#br0" timeOffset="42887.453">23287 3634 424,'0'0'39,"0"-3"-4,0-3-5,0 6-8,4-4-5,0-2-5,8 3-3,0 0-1,5-4-4,-1 4-4,-4-3-4,5 4-6,-1-7-7,-8 6-9,9-1-8,-9-2-11,0-4-3,17-7-11</inkml:trace>
  <inkml:trace contextRef="#ctx0" brushRef="#br0" timeOffset="43234.4729">23585 3447 383,'0'0'38,"9"0"0,-1 0-2,-4 0-4,8-4-11,-8 4-3,5-3-5,-1 3-4,4 0-3,-8 0-1,8 0 0,-3 0-2,-1 3-1,0-3 0,0 4-1,-4 2 0,0 3-1,-4 1 1,0 1-1,0-1 0,0 2 2,-4 3 1,0-6 2,0 4 0,-8 1 1,4 2 0,-1 0-1,1-5-1,0 5 1,0 0-1,4-5 0,0 2-1,0 3-1,-1-5 0,5-5-1,0 4 0,0-4-1,5-4 1,-5 4 2,8-6-3,8 6 1,5-6 1,-1-3-1,5 0-1,-1 0-4,-3-8-5,-1 4-3,1 1-6,-1-3-9,1 4-11,-5 2-14,25-20-18</inkml:trace>
  <inkml:trace contextRef="#ctx0" brushRef="#br0" timeOffset="45266.5891">18218 4877 323,'0'-3'39,"0"3"-1,0 0-2,4 0-2,-4 0-4,4 0-4,1 0-4,-5 0-2,8 3-2,-8 1-3,8 8-3,-4 4 1,4-2-1,-4 6-3,0-3-1,5 5-3,-9 2-1,4 3 0,-4 5-1,4 5-1,0-1-1,-4 1 1,0-1-1,0 10-1,-4 0-6,0-1-3,-9 7-2,5-2-4,4-4 0,0-6-5,0-7-5,-4-3-8,8-8-5,0-4-9,0-2-2,0 4-9</inkml:trace>
  <inkml:trace contextRef="#ctx0" brushRef="#br0" timeOffset="45547.6052">18939 5065 452,'4'0'28,"0"-3"-4,0 3-4,0-3-3,0 3-5,4 0-3,1 0-1,3 0-2,0 0-2,0-4-1,1 4-1,-1-3 0,-4 3-2,5 0-5,-5 0-6,-4 0-4,0 0-12,-4 0-10,4-6-8,0 6-7</inkml:trace>
  <inkml:trace contextRef="#ctx0" brushRef="#br0" timeOffset="45745.6165">18955 5238 414,'0'3'41,"0"1"-4,4-1-5,-4 0-6,0 0-7,4-3-3,9 0-4,-5 0-1,4-3-5,0-3-1,9-1-1,-5 1-4,1 1-4,-1-4-7,4 2-6,1 4-6,-1-3-10,1-1-13,3-1-8</inkml:trace>
  <inkml:trace contextRef="#ctx0" brushRef="#br0" timeOffset="46540.662">19983 4712 350,'0'-5'45,"0"5"-4,0-3-3,0 3-4,0 0-9,0 3-3,0 0-3,0 5-3,-8 18-4,-5-2 0,1 3-2,4 4-2,0 3-1,-1-1-2,-3 7-2,-4 0 0,4-1 0,-5 1-1,1 3 0,-1 0 0,-3-3-1,4 0-2,7-7-1,-3 4 0,0-14-2,0 0 0,3-9-1,9-8 1,-8 4 1,8-10-3,0 0-1,0-10 0,8-7 0,-4-13 1,9-4 2,-1 2 0,0 2 0,5-6 0,-1-1 0,-4-3-1,5-6 4,-5 0-1,8 0 0,-7 0 2,3-5-1,0-1 1,1 5 5,-5 14 3,0 0 3,5 4-1,-9 12-1,0 4-1,4 5 1,-3-2-1,-5 10-1,4 0 2,0 10-1,0 1 1,0 8-1,1 8-1,-1 3-2,0 4 0,4 1-1,-3 4 0,-1-5-1,0 2-1,-4 7-1,4-3-1,-4-3-5,0-1-2,-4-6-5,4 2-2,-4-2-1,0-6-4,0 0-2,0-5-6,0-3-6,0-8-8,0-2-3,-4 1-8,-32 15-7</inkml:trace>
  <inkml:trace contextRef="#ctx0" brushRef="#br0" timeOffset="46725.6725">19819 5098 411,'0'-3'52,"0"3"-7,0 0-11,0 0-7,0 0-3,12 0-6,9-3-6,-1 0-2,5-13-3,3 5-1,5-2-4,-4 0-4,4 5-7,-5-4-5,-3 2-2,4 1-7,-9-4-5,0 5-9,1-2-8,-5 1-5,38-18-7</inkml:trace>
  <inkml:trace contextRef="#ctx0" brushRef="#br0" timeOffset="47084.6931">20662 4437 340,'-4'0'23,"4"0"2,0 0-5,-4 0-1,4 0-1,-4 6-5,-4 1-1,0-1-1,4 7 1,-5 1 3,5 2-2,-4 1 2,0-4-4,4 0-1,-4 4-2,-1 6-1,1 1 2,0 1-5,0-1 1,-4 6 1,3 3 0,-3 4-1,4 0 1,0 1-1,4 1 0,-4-2 1,3 3-1,1-4 0,4-2-1,0-1-2,0 4 0,0-9-1,0-1 0,4-3-1,1 3-2,3-1-1,-4-9-3,4 2-3,-4-3-3,4-2-4,0-1-2,5-3-9,-1-2-6,-4-5-8,4-3-6,17-7-8</inkml:trace>
  <inkml:trace contextRef="#ctx0" brushRef="#br0" timeOffset="47375.7097">20777 4927 356,'0'0'31,"0"0"-8,0 0-2,4 0 0,0 0 1,0 0 0,0 3-1,5-3-1,-5 3-4,4 7-2,-4-3-5,4 3 0,-4 0-2,4-4-2,1 7 0,-5-5-1,0 4-2,8 1-1,-4-7-3,-4-1-4,0 5-1,5-4-4,-5 0-3,4 1-3,-4-4-5,0 0-6,0-3-4,-4 0-5,4 0-1,0 0-3,0-3-7</inkml:trace>
  <inkml:trace contextRef="#ctx0" brushRef="#br0" timeOffset="47600.7226">20994 4893 308,'0'-3'33,"0"3"-2,0-3 0,-4 3-1,4 3 2,-4 3-5,4 10-2,-4-1-5,-4 4-5,-1 1-3,5 3-3,-4 0 1,0 1-3,0-1-2,4 0-2,-5 3-1,1-2-1,4-4-5,0-1-3,0-3-6,4-1-4,-4-3-6,4 1-7,-8-5-6,8 5-6,0-7-5</inkml:trace>
  <inkml:trace contextRef="#ctx0" brushRef="#br0" timeOffset="47870.738">21309 4804 358,'4'-3'25,"0"3"-3,-4 0 1,0 3 2,0 4-1,0 8 0,0 3-4,0 4-3,0-1-3,0 1-4,0 2 0,0-3-3,-4 4-2,0-1-1,0-2-2,0-1 0,0 1-2,-4-8-5,4 6-7,-5-6-6,5-1-10,0-4-10,0-3-9,-16 15-11</inkml:trace>
  <inkml:trace contextRef="#ctx0" brushRef="#br0" timeOffset="48061.749">21195 4989 415,'0'0'38,"4"0"-7,-4-5-3,4 3-2,-4 2-7,12-6-4,-4 0-4,5-1-5,-1 1-2,0-1 0,-4 6-2,9-5-6,-9-1-3,4 1-6,0-1-6,1 1-10,-1-2-10,-4-1-5,4-1-6</inkml:trace>
  <inkml:trace contextRef="#ctx0" brushRef="#br0" timeOffset="48417.7693">21543 4715 320,'0'-3'42,"0"-2"-5,4 5 0,4-3 1,-4 0-6,4 3-8,0-3-5,5 3-7,-5 0-4,-4-7 0,4 7-2,4 0-1,-3 0-3,-5 0-1,4 4 1,-4 2-1,0 0 1,0-1-2,0 8 0,0-4 2,-4 1-2,0 4 0,-4-1 1,4 0 0,-4-2 0,0 1-2,0 1 0,4-2 1,-4 2 0,0-3 0,4 2 0,-4-1 0,0 2 0,-1 3 1,5-8-2,0 1 1,-4 1 1,4 0-2,0-3 1,0 3 1,0-4-3,0 1 2,0-1 0,0-3-1,4 4 1,1-4-3,-1 0-4,4-3-4,-4 0-5,4 0-7,0-3-7,1 0-7,3-7-1,0 1 1,4-4-2,13-17-5</inkml:trace>
  <inkml:trace contextRef="#ctx0" brushRef="#br0" timeOffset="48704.7857">21841 4434 394,'0'3'39,"5"-3"0,-5 3-3,4 0-6,8 10-6,-4 0-2,4 1-2,1 2-4,-1 1 0,0-1-2,1 8-2,-1 5-2,-4 1 2,0-3-2,-4 0-1,4 2-1,1 4-3,-9-3-1,0 1 0,0 0-1,0 0-2,0-1 1,-4-2-5,-1 3-2,1-8-4,-4 6-3,0-5-6,0-7-3,4 2-4,-4-1-10,-1-2-14,-3 0-16</inkml:trace>
  <inkml:trace contextRef="#ctx0" brushRef="#br0" timeOffset="49180.813">22537 4636 267,'5'-2'46,"-5"2"-4,0 0-2,0 0-4,0 0-5,0 0-5,0 0-5,0 0-2,4 0-3,-4 5-2,0 8-3,0 4 0,0 5-4,0 2 0,4 8-2,-4-8-2,0 3 0,0 5 0,-4-2-4,4 0-2,-4 0-7,-1-1-5,-3-2-6,4-6-9,0-2-11,0-3-6,0-2-5</inkml:trace>
  <inkml:trace contextRef="#ctx0" brushRef="#br0" timeOffset="49370.8238">22402 4923 351,'0'0'45,"0"0"-2,4 0-4,9-3-6,-1-3-7,4 1-6,5-1-6,3-1-2,1-2-7,-5-1-4,5 4-7,-5-2-6,1-1-7,-1-1-11,1 4-9,-1-2-4,-3 1-6,48-5-6</inkml:trace>
  <inkml:trace contextRef="#ctx0" brushRef="#br0" timeOffset="50040.8622">22992 4612 355,'0'3'44,"0"0"2,0 7-5,-4 7-6,4 6-7,0 0-5,0 1-5,-4 2-4,4 1-5,0-3-2,0 1-1,0-1-2,0-2 0,0-1-3,0 1 2,-4-5-2,-1-1-1,5-1 0,0-3 0,-8-2-1,4-2 0,0-3 1,0-2 0,4-3-3,-4 0-1,0-3-1,4-7 1,-4-6 0,4-1 0,0-6 1,-4 0 2,0-3 0,4-4 0,0 0-1,0 0 1,0-2 1,0 2-2,4-1 2,0 8 0,-4-3 3,8 5 1,0 6 1,-4 0 0,8 2 0,-3 1 0,-1 2-1,4 2-2,-4-1 1,5 6-2,-1-4-1,4 4 1,-8 0-1,5 3 0,-5 3 0,4-3-2,-8 3 0,0 7-1,0-1 0,1-1 2,-5 8-3,0 0 0,-5-2 2,-3 5-2,-4 2 2,0 1-1,8-7 0,-9 1 0,1-1 0,4 0 2,0 1 0,4-7-1,-9-1 0,9 2 1,0-1-1,4-2 1,0-3 0,0-4 1,0 4-2,0-1 2,4 0-1,4 3 1,1-3 0,-1 4 1,4-4 1,0 0 0,-3 0 2,-1 0 0,4 2 1,0 2-2,-8-4 1,0 0-2,1 3 0,-5 1 1,4-1 1,0 2 0,-4 2 2,0 2-1,-4 4-2,0-5 1,-9 5-2,5-3-1,-4-2 1,4-1-1,-1-1 1,5 1-1,-4-2 0,0-5 0,4 3-3,-4-6-3,0 3-2,3-3-4,-3 0-4,-4 0-5,4 0-9,0-3-10,-1 0-8,-3-3-5,-29-15-9</inkml:trace>
  <inkml:trace contextRef="#ctx0" brushRef="#br0" timeOffset="50386.882">23524 4318 322,'4'0'27,"0"0"0,-4 0 0,-4 0-3,4 3-1,0 13-4,0-2-3,-4 2 5,-4 0-1,4-2-5,-4 2 2,4 3-3,-5-4 0,1 4-3,0 4 2,8 1-2,-8 11-1,4-5-3,-5 4 0,1 2-2,4 1 1,0 3-2,0-4-2,-4 1 0,8-4 0,0 2-1,0-1 0,0-4-1,0-3 1,0-2-1,0-4-1,8-2-3,-4-5-4,0 2-3,4-3 0,-4-5-4,9-2-2,-5-6-9,4 0-10,1 0-8,-5-3-4,24-11-11</inkml:trace>
  <inkml:trace contextRef="#ctx0" brushRef="#br0" timeOffset="50611.8948">23671 4764 297,'0'0'42,"0"-3"-7,0 3-2,0 0 6,5 3-3,3-3-5,-4 0-4,0 10-3,4 0-5,0-2-6,0 1-1,1 1-6,3-1 1,-4 1-2,0-4-1,1 2-1,-1 2-4,-4-4-4,0 3-1,4-4-3,-4 2-4,0 2-3,-4-3-8,0-2-14,4-1-8,-4 0-9</inkml:trace>
  <inkml:trace contextRef="#ctx0" brushRef="#br0" timeOffset="50836.9077">23888 4715 347,'0'-3'45,"0"3"-1,-4 0-2,4 3-4,0 4-7,0 8-6,-4 3-7,-4 4-4,0-4-3,0 7-3,4-4-2,-5 1-1,1 2-1,0 1-2,4 2-2,-4 0-3,0-4-4,-1-3-3,1 3-1,0-6-2,0 2-2,4-5-5,0 2-5,-5-5-4,5-4-8,4-4-5,0 0-4,-4 7-7</inkml:trace>
  <inkml:trace contextRef="#ctx0" brushRef="#br0" timeOffset="51021.9183">24064 4768 358,'0'-7'41,"5"1"-11,-5 1-6,8 5-6,-4-3-5,4-3-4,0 6-1,-4-7-5,9 1-7,-5 3-9,0-4-7,0 4 0,-4-2-3,4 2-2,-3-3 0,-1 0-5,0 2-6</inkml:trace>
  <inkml:trace contextRef="#ctx0" brushRef="#br0" timeOffset="51404.9402">24273 4509 354,'4'0'32,"0"0"0,5 0-1,-1 0-1,0 0-5,0 0-7,-4 0-1,9 0-5,-5 0-2,0 0-2,0 0-1,0 0-1,1 0-3,-9 0 1,8 1-3,-8 2 0,4 0 0,-4 4 1,0 6 0,0-7-2,0 8 0,0 5 1,-4-3-2,4-1 1,-8 4 1,-1-2-2,1 5 1,0-4 1,0-2-2,0 1 0,4-1 2,-5 0-1,5-5 0,0 2 0,0-4 0,4-1 0,0-1 0,0-1 0,0-3 0,0 4-1,0-4 1,8 0 0,-4 0 0,5 0 0,3-3 0,0 0-2,0-3-3,5 3-2,-5-3-7,0 0-7,5-7-8,-5-6-10,0 8-5,29-22-11</inkml:trace>
  <inkml:trace contextRef="#ctx0" brushRef="#br0" timeOffset="51728.9587">24560 4261 389,'0'0'33,"4"0"3,0 0-2,4 0-3,-4 6-6,5-1-4,-1 4 0,-4 7-3,4 2-1,4 1 1,-4 1-3,1-1-2,3 5-1,-4 2-2,4 1 1,-8 3 0,5-5 1,-5 6-1,0 2 1,-4-3-2,0 5 2,0-1-5,-8 2 0,8 1-3,-9-1-1,-3 1 0,0-1-1,-4-2-4,3-6-5,1 3-5,-4-8-6,-1 3-5,-3-2-5,-1-7-8,-3 2-12,-1-1-17,-89 34-18</inkml:trace>
  <inkml:trace contextRef="#ctx0" brushRef="#br0" timeOffset="52663.0121">17903 6572 215,'0'-3'32,"0"0"7,0-1 0,0 1 0,0 3-2,0 0-4,0 0-3,0 0-3,0 0-4,0 0-3,0 3-3,0 1 0,8 2-2,4-6 0,1 6-3,-1-2-4,-4 2-2,5 2-3,3-2 1,-8 4-1,4-1-5,-3 1-4,-1-2-1,-4 1-4,0 1-5,4-1-1,-4-1-4,0-1-6,0-4-8,5 0-3,-9 3-7,0 1-9</inkml:trace>
  <inkml:trace contextRef="#ctx0" brushRef="#br0" timeOffset="52961.0292">18165 6466 330,'0'0'40,"0"0"1,0 0-1,0 3-7,0-2-5,0 9-5,0 6-5,-4-2-2,4 8-1,-4 1-3,0-3 0,-4 1-2,-1 7-1,5-4-2,-4 3-1,0 5-1,4 2-2,-4-1 0,4 4-1,-5 2 0,1 1-1,4 3-4,-4-7-3,4 1-1,-8-7-3,3-1-3,5-5-2,0-5-2,0-5-6,0-4-4,4-7-7,0-3-6,0 0-2,12-30-11</inkml:trace>
  <inkml:trace contextRef="#ctx0" brushRef="#br0" timeOffset="53156.0403">18464 6523 305,'4'-3'34,"4"-4"-6,4 4-4,1 3-7,3-5-6,-8 5-2,5-3-3,-1 0-4,0 0-7,-4 0-7,5-1-9,-5 4-7,0-3-3,-4 3-3</inkml:trace>
  <inkml:trace contextRef="#ctx0" brushRef="#br0" timeOffset="53358.0519">18488 6667 264,'0'4'40,"9"-3"-2,-9 2-3,4-3-7,-4 0-4,16 0-6,-8 0-8,5 0-3,3-3 1,-4-8-4,5 2-1,-5-1-2,4 0-2,-3 2-8,-1-1-7,0-1-6,0 4-3,1 0-6,-1-2-3,21-21-7</inkml:trace>
  <inkml:trace contextRef="#ctx0" brushRef="#br0" timeOffset="53827.0787">18902 6257 320,'0'-3'35,"4"0"-6,0 3-3,-4-3-5,8 0-1,1 3-4,3-4 0,-4 4-4,4 0-1,1 0-2,3 0 0,-4 0-1,-4 0-2,9 4-4,-5-1 2,-8 6-1,8-6-1,-3 7 0,-5-5-1,0 4 0,4 4 0,-8-3-1,4 1 2,-4 1-1,0 3 0,-4 1 0,4-1-1,0 1 0,0-1 1,0 1 0,-8-2 2,4 2 1,-4 0-1,3 1 2,-7-1 1,4 2-2,0-3 0,0 1 1,3-5-2,1 5 1,0-4-1,-4-3-2,8 1 1,0-4-2,0 3 2,0-2-1,0-6 0,4 6 0,4-1 0,-8-6-1,9 3 0,-1 1 0,0-1 0,-4-3-1,4 0-2,-4 0-2,0 0-2,5 0-1,-9 0-2,8 0-2,0 0-3,-8-3-6,0-1-6,0 4-6,4-9-4,4 1 0,0-5-3,5-12-8</inkml:trace>
  <inkml:trace contextRef="#ctx0" brushRef="#br0" timeOffset="54078.0931">19336 6175 295,'0'0'37,"0"-4"-2,0 4-4,0-6-3,0 6-8,0 3-6,0-3-3,0-3-3,0 3-2,0 0-3,0 3 0,0-3 0,0 3-2,4-3 2,-4 0-10,0 0-9,0 4-11,0-4-8,0 3-4,0 24-10</inkml:trace>
  <inkml:trace contextRef="#ctx0" brushRef="#br0" timeOffset="54283.1048">19389 6505 341,'0'0'34,"0"-3"-1,0 3-5,0-3-4,0 3-8,0 0-4,0 0-4,4 3 0,-4-3-2,4 3-3,0-1-5,-4 1-6,0 0-11,0-3-5,0 0-7,0 0-8,13 0-12</inkml:trace>
  <inkml:trace contextRef="#ctx0" brushRef="#br0" timeOffset="55085.1507">20454 5979 283,'0'0'33,"0"0"-2,0 0-2,0 0-4,0-3 0,0 3-1,0 3 0,8-3-2,-8 3 0,0 7-2,0-2-2,0 8-5,4-2 0,-4-1-4,0 9 2,0-1 2,0 7-4,-4 2-1,4 1-4,0-4 2,0 4-2,-8 3-1,8-4 0,-5 0-1,1-3 0,4 2 0,0-2-2,0-3 1,0-5-2,0-2-4,0 2-4,0-3 0,0-5-3,0 2-3,-4 0-4,4-4-4,0-4-5,0-2-5,0 0-7,-4 1-4,-16 8-10</inkml:trace>
  <inkml:trace contextRef="#ctx0" brushRef="#br0" timeOffset="55407.1691">20806 6125 327,'0'0'31,"0"0"-2,0 0-5,0 0 0,0 0-1,8 0 0,0 0-3,0 0-5,5 0-1,-5-3-4,0 0-3,0 0-1,0-2-2,0-1-1,5 6 0,-5-7-2,0 4 0,-4-3-4,4 6-6,1 0-7,-5-3-7,-4-4-7,0 7-4,0 0-8,0 0-10</inkml:trace>
  <inkml:trace contextRef="#ctx0" brushRef="#br0" timeOffset="55606.1805">20822 6343 295,'0'0'36,"0"0"-6,4 0-3,-4 0-5,12 0-2,-7 0 3,3 0 1,8 0-3,-4 0-6,-3-3-4,3 3-1,-4-3-4,0 0-1,0-7-3,1 7-5,3 0-5,-8-4-10,0 6-7,0-6-10,4 4-7,-8-3-13</inkml:trace>
  <inkml:trace contextRef="#ctx0" brushRef="#br0" timeOffset="56747.2457">21432 5896 222,'0'0'36,"0"-3"3,0 3-2,0-3-3,0 3-1,4 0-3,-4 0-5,0 0-3,4-3 1,-4 3-3,0-3-3,0 3-2,0 0-2,4 0 0,-4 3-2,9-3-3,-9 3 1,0 3-3,4 7-1,0-5-1,-4 2-1,0-4 1,0 3 0,4 6-2,-4-2-1,0-1 0,0-2 0,4 7-1,-4-1 0,0-5 1,0 5-1,0-9 0,0 0 0,0 0-1,-4-1 1,4 4 0,0-7 0,4 0 0,-4 3 0,4-2 0,0 2 0,0-3 0,4-1 0,-4-2 0,5-2 0,-1-1 0,0 3 0,0 0 0,9-3-3,-9 0-2,0 3-4,0 0-1,0-4-3,1 1-1,-5-3-5,4-4-6,-4 1-4,4-2-8,0-2-1,-4 7-1,5-1-3</inkml:trace>
  <inkml:trace contextRef="#ctx0" brushRef="#br0" timeOffset="56989.2596">21641 5791 291,'0'0'40,"0"0"4,0 0 0,0 7-1,0 9-6,0 0-9,0 7-2,-4 1-4,4 5-4,-4-2-3,0 0-4,-1 5-1,1 6-4,4-3-1,-4 8-1,0 1-2,0-4-1,-4 1 2,4 1-4,-4-3-3,-1-2-3,5 1-5,0-8-1,0-6-4,4-1-3,-4-9-5,4-1-7,0-4-7,-4-4-3,4-5-5</inkml:trace>
  <inkml:trace contextRef="#ctx0" brushRef="#br0" timeOffset="57563.2924">21977 5834 374,'4'-1'31,"-4"-2"-6,0 3-4,0 0-5,0 0 1,0 0 1,0 0 0,0 3-3,0-2 0,-4 15-2,-1 5 0,5 1 0,-12-1-3,4 4 2,-4 6-3,4-1 0,-5 0-4,1 5-1,0 5 0,-1-1-2,1-2 0,0 0-1,0-4 0,-1-3 0,5 0 0,-4 2-1,4-5-2,-1-5-2,-3-4 0,4-2-2,4-8 1,0-2-2,4-3 3,0-3 0,0 0 0,0 0 1,0-9-2,4-12 3,0-6-1,8-5 1,5-1 0,-5-7 0,0-3 0,5-3 0,-1 2 1,0-6 0,-3 7 0,3 4 0,-4 5 2,1 2 1,-1 5 2,0 7 2,-4-3 0,9 9 1,-5 1 2,-4 4-2,4-1 2,-3 2-2,-5 5-1,4 0 1,0 0-1,-4 3 0,0 3 1,0 3 0,0 1 0,5 10-1,-5 4 0,0 4-1,-4 2-1,0-3-1,0 8 0,0 5-1,0-1-1,0 4-1,0 3 2,0-3 0,-4-1-5,4-2-2,-4-7-2,4 0-1,0-1-4,0-5-5,0-5-2,0-5 0,0-4-6,0-7-6,0 0-9,0-3-11,0-3-7</inkml:trace>
  <inkml:trace contextRef="#ctx0" brushRef="#br0" timeOffset="57782.3049">21829 6152 409,'0'0'45,"0"0"-13,8-3-4,-8 3-3,13-1-5,3-6-6,-4 4-3,5 0-3,3 0-2,1-7-2,-1 4-2,5 1-5,-9 2-4,0 0-4,1-4-4,-1 1-1,5 0-8,-5-1-8,0 4-6,-3-3-2,3 2-4,37 0-8</inkml:trace>
  <inkml:trace contextRef="#ctx0" brushRef="#br0" timeOffset="58499.346">22406 6162 277,'0'0'24,"0"0"-2,0 0 2,0 0 1,0 0-5,0 0 1,0 0-2,9 0 2,-5 3 1,8-3 1,0 6-5,1-6 0,-1 0-3,0 0-2,4 0-2,5 0-1,-9-6-3,5 3 1,-1-3 0,4-2-1,-7 4-2,7 1-2,-3 0-1,3-3 0,-8 6 0,1 0 0,3-7-2,-4 7 1,1 0 0,-5-6-1,4 6-1,-4 3 0,-8-3 1,8 0 1,-8 3 0,0-3-1,0 0-1,0 0 0,0 0 2,0 3 0,-4-3-1,4 10 0,-4 1-1,-4-1 2,0 2-1,0-2 0,4-1 0,-5-4-1,5 2 0,4-1-3,0 0 2,0-2-2,0 2 0,-4-3 1,4 3-1,0-6 1,0 0 0,4 0 3,-4 2 0,4-2-1,-4 0 0,9 0 0,3 0 0,-4 0 2,0-2-2,-4-10 1,5 2 0,-1-3 1,0 2-2,0-5 2,-4 4 0,4-3-1,5-4 0,-9 5 2,4-2 0,-4 0 3,0 7-1,0 1 0,0-2 2,-4-3 0,0 4-1,-4 1-1,4-5 0,-4 7-2,-8 0 1,4 1-2,-1-2 0,1 1-3,-4 3-2,4 0-5,4 3-3,-4 0-5,3-7-7,1 7-7,0 0-9,0 0-10,4 0-5</inkml:trace>
  <inkml:trace contextRef="#ctx0" brushRef="#br0" timeOffset="59037.3767">23192 5909 357,'0'0'35,"0"0"-4,0 0-4,0 0-4,0 0-1,0 0 0,0 3-2,0 2-6,-4 14-2,-8-5-2,0 9 0,0-4-3,-1 1-2,5 11 0,-4-4-1,-5 8-1,1-5-2,0 6 0,3-2 1,-7-4-1,4 2 0,-1-2-2,1-3-1,3-3-2,1-5 0,4-3 0,4-5 2,-4-5 0,8 1-1,-8-7 1,8-3-2,0 3 2,8-10 0,-4-11 0,4-4 0,4 1 1,9-6 1,-5 0 0,5-7 0,-5 0 0,4-1-2,1 2 1,3 6 1,-3-4 0,-1 1 0,-3 3 2,-1 1 3,1 5 3,-1 5 0,-4 5 4,0-2-1,-3 3-1,-1 8-1,-4-4-1,4 2-1,-4 4-2,0 0-1,-4 3-1,4 0 0,-4 3-2,0 4 2,5 2-1,-1 5 0,-4 9 2,0-6-2,0 5 1,0 2-1,-4 7-2,-1-3 1,5 2 0,-8 4-6,4 2-5,4 4 1,-4 0-3,0 0-5,4-10-4,-4 5-4,4-8-5,0-3-11,0-5-7,4-5-6,0 29-5</inkml:trace>
  <inkml:trace contextRef="#ctx0" brushRef="#br0" timeOffset="59267.3899">23131 6149 379,'0'-1'38,"0"-3"-9,4 4-6,0-3-5,0-6-3,5 9-6,-5-4-1,12 1 0,-4 3-6,-4-3 1,5 3-6,-1-3-6,0 3-2,1-8-7,3 8-4,-4-6-3,5-1-5,-1 4-2,0 0 1,5-3-2,28-1-6</inkml:trace>
  <inkml:trace contextRef="#ctx0" brushRef="#br0" timeOffset="59495.4029">23561 6043 339,'0'0'30,"0"0"-1,0 0-1,8 0-4,-4 0-1,0 0-2,-4 0-4,4 0-2,0 0-7,1 0-1,7 0-1,4 0-1,-12-7-1,5 7-3,-1-3-2,4 3-8,-8 0-5,-4 0-8,4-3-8,-4 3-6,4-2-8,-8 2-6</inkml:trace>
  <inkml:trace contextRef="#ctx0" brushRef="#br0" timeOffset="59687.4139">23549 6218 251,'0'0'33,"0"0"-3,0 0-5,0 0-6,0 0 3,8 0-2,-8 0-1,8 0-5,4 0-2,-4 0-4,1 0-4,-1 0 1,0 0-2,4 0 1,-3-4-7,-1 1-5,4 0-5,0 0-10,-4-4-5,-3 1-4,7 4-8</inkml:trace>
  <inkml:trace contextRef="#ctx0" brushRef="#br0" timeOffset="59961.4296">24056 5853 331,'0'-3'21,"0"3"-6,0 0-5,0 0-1,0 0-1,4 3 3,-4 4 2,0-4-1,0 8-3,0 5-1,-4-3-1,4-2-2,0 2 0,0-1 0,-8-1-2,8 2-2,-4 3 0,0-3-2,4-5-8,-4 1-6,0 4-8,0-7-9,-5-1-8</inkml:trace>
  <inkml:trace contextRef="#ctx0" brushRef="#br0" timeOffset="60255.4464">23807 6205 301,'0'0'35,"0"0"-3,0 0-4,0-3-2,0 3 1,4 0-2,0 0 0,8 0-7,0 0-3,1 0-4,-1-7-2,4 4-1,1-2 0,-1-1-1,4 3-3,1-7-1,-5 4 0,1 3-1,7-7 0,1-1-1,-9 5-4,1-1-2,-1 4-4,-4 0-4,5 0-5,-5 1-7,0 2-4,0 0-3,-7-3-3,3-3-2,-4 6-1,4 6-3</inkml:trace>
  <inkml:trace contextRef="#ctx0" brushRef="#br0" timeOffset="60741.4742">23974 6311 254,'0'0'35,"0"0"-4,0 0 0,0 3 0,0-3-2,0 0-1,0 0-4,0 4 3,0-4-5,5 6-1,-5-3-5,4 4-3,-4-1 0,0-3-2,4 2-2,-4 1-2,0-3-1,0 4-1,4 2-2,-4-2 0,0-1-1,0 0 0,0-1-1,0-2 0,4 4 0,-4-1 0,0-3 1,4 0-4,-4 1 4,0 2-2,0-4 0,0 1 0,0 0 0,0-3 0,0 3 0,0-3 0,0 3 0,0-3 0,0 0 0,0 0 0,0 0 0,0 0 0,0 0 0,0 0 0,4 0-2,4 0 4,0-3-2,1 3-2,-1-3 4,0 3-4,0-6 4,0 4-4,1-1-1,3-4-1,-4 4-2,0 0 0,5 0-4,-5 0 2,-4 0-6,4-4-1,-4 7-6,0-3-3,8-5-5,-12-2-5,5 4-3,-5 3-4,16-21-11</inkml:trace>
  <inkml:trace contextRef="#ctx0" brushRef="#br0" timeOffset="60977.4877">24118 6257 280,'0'3'45,"0"-3"-3,0 0-4,0 13 1,0-2-6,0 2-3,0 1-7,-4 2-2,4 0-4,-4 2-2,-5 4-2,5-1-1,-4 4-3,4-4-3,0-1 0,0 6-2,-4-2-1,8-2-1,0-2-3,0 0-5,0-3-5,-5 2-2,5-1-7,0-2-9,0-4-15,0-4-13</inkml:trace>
  <inkml:trace contextRef="#ctx0" brushRef="#br0" timeOffset="61991.5457">18018 7741 130,'0'-7'27,"0"7"-1,-4-3 3,4 3 3,0-3 1,0 3 2,0 0-1,-5-3-1,5-1-2,0 4 1,0 0-3,0 4-4,5-4-1,-5 0-2,0 0-2,8 3 0,0 6-6,0 1-3,0 1-3,5 2-2,-1-4-2,0 2 0,0 2-2,-3-3-3,3-1-4,-4-1-1,0 2-3,5 2-1,-5 1-3,0-2-3,-4 5-4,4-3-3,-8-2-9,4-1-4,-4 2-6,0-5-6</inkml:trace>
  <inkml:trace contextRef="#ctx0" brushRef="#br0" timeOffset="62286.5626">18259 7664 277,'0'-3'40,"0"3"-1,0 6-4,0-1 0,0 5-4,-4 12-4,4-5-3,0 9-4,0-2-5,0 3 2,-4-2-4,-8 2-2,8 7-1,-5-1-2,1 4-1,4-2-2,-4 1 0,0-3-4,4 1 2,-4-4-2,3 0 1,1 2-2,0-5-3,-4-6-3,4-2-3,0 1-3,0-4-2,0-3-8,0-5-7,4-2-4,0-2-9,0-4-5,8-10-8</inkml:trace>
  <inkml:trace contextRef="#ctx0" brushRef="#br0" timeOffset="62531.5766">18607 7605 377,'4'0'31,"-4"4"-8,0-4-4,8 3-7,5-3-2,-5 3-3,4-3-2,1 0 0,-1 0-2,0 0-1,4-6-4,-3 2-7,-1 4-8,0-6-1,1-5-7,-5 5-3,0 2-6,8-8-10</inkml:trace>
  <inkml:trace contextRef="#ctx0" brushRef="#br0" timeOffset="62739.5885">18611 7834 327,'0'0'41,"0"0"-6,0 0-3,8 0-1,-8 0-4,13 0-6,-1 0-7,4-3-3,-3-2-3,3-4-2,0-4-2,-3 7-2,3-1-4,-4-1-6,1 2-8,-1-3-7,-4-1-10,0 4-4,1 2-5,11 0-6</inkml:trace>
  <inkml:trace contextRef="#ctx0" brushRef="#br0" timeOffset="63007.6038">19008 7672 380,'0'0'38,"0"0"-6,0 0-3,0 0-3,0 0-7,0 0-3,4 0-5,9-1-2,-5 1-2,4-7-2,1 1 0,-5-7 1,0 10-4,4-3 2,5-6-3,-9 0 0,4 5 0,4-2-3,-7 2-5,3 6-4,-4-2-3,0 0-10,0-4-7,1-2-8,-5 5-3,4-16-12</inkml:trace>
  <inkml:trace contextRef="#ctx0" brushRef="#br0" timeOffset="63435.6283">19217 7397 368,'0'0'35,"4"0"-3,0 0 0,9 0-3,-5 0-6,0 0-5,4 0-5,1 0-2,-1 0-2,4 3 1,-3-3-4,-1 3 0,0 4-1,4-1-1,-3-3-3,-1 5 3,-4 2-2,0-1-2,1-2 1,-1 2 1,-4 2 0,-4 2-2,0 0 1,0 1 0,0-1-1,0 3 2,0-2-2,0 5 0,-4-1 0,0 1 1,-4-2 0,3 9 2,-3-2-1,0-5 1,0-4-1,0 0 1,4 4-1,-9-2 0,5-1 1,4-1 0,-4 0-2,4-2-1,-4-2 2,3-1 0,1-1-2,0 1 0,4-5 0,0 1 1,0-6-2,0 6 2,0-2-2,4-1 1,5-3 0,-1 0-3,4 0-2,-4-3-1,4-1-2,1-5-1,-1 1-3,-4 2-5,5-4-4,-5 0-7,4-1-8,-4-1-9,0-1-2,17-30-11</inkml:trace>
  <inkml:trace contextRef="#ctx0" brushRef="#br0" timeOffset="63657.641">19594 7297 364,'0'0'45,"0"0"-10,0 0-7,0 0-7,0 3-5,4-3-5,-4 3-1,0-3-3,4 5-4,-4-2-4,8-3-5,0 7-5,-8-4-4,5 0-3,-5 0-2,4 4-6,-4-1-8,0-1-7,4 30-6</inkml:trace>
  <inkml:trace contextRef="#ctx0" brushRef="#br0" timeOffset="63845.6518">19651 7636 279,'0'0'35,"4"0"2,0 3-4,-4-3-4,0 0-9,0 0-4,4 6-5,-4-3-2,5 0-2,-1 1-1,-4 2-8,4-6-7,0 3-10,-4-3-7,4 0-4,-4-3-6,0 9-10</inkml:trace>
  <inkml:trace contextRef="#ctx0" brushRef="#br0" timeOffset="64431.6853">20376 7278 281,'0'-3'40,"0"1"-4,0 2-2,4 0-3,-4 0 0,0 0 2,0 0-2,4 0-2,0 2-5,-4 7-1,0 7-3,4-2-3,-4 2-4,0-1-2,0 1-3,0 3-2,4 1-3,0-1 0,-4 2 0,0 4 0,4 3-3,-4 2-2,0-5-5,0 5 0,-4-6-4,4 8-3,0-2-2,0-6-5,-4 1-1,0-7-8,0-2-4,4-5-5,0-5-7,-8-2-2</inkml:trace>
  <inkml:trace contextRef="#ctx0" brushRef="#br0" timeOffset="64677.6993">20703 7400 355,'0'-6'37,"13"4"-2,-5-1-4,4 0-4,0 0-5,1 3-6,-1-7-2,0 4-3,5-3-3,-1 3-3,-4 0-1,1 3-1,-5 0-3,4 0-4,-8 0-7,4 0-8,-4-4-9,0 4-8,-4-1-6,5 1-3,3 1-6</inkml:trace>
  <inkml:trace contextRef="#ctx0" brushRef="#br0" timeOffset="64881.711">20732 7578 346,'0'0'44,"0"0"-6,0 0-2,0 0-4,8 4-2,0-4-8,-4 0-4,9 0-5,-1 0-2,-4 0-4,4 0-2,1-4 1,3 4-3,5-6-1,-9 3-2,4 3-6,1-7-5,-5 4-2,4 3-8,-3 0-9,3 0-12,-4-3-6,25-2-14</inkml:trace>
  <inkml:trace contextRef="#ctx0" brushRef="#br0" timeOffset="65725.7593">21231 7529 321,'0'0'39,"5"0"-4,-5 0-3,0 0-1,0-6-3,8 6-3,0 0-5,0 0-2,0-3-5,0 3-2,1-4-1,-5 1-3,4-2-2,0 2-2,0 0 0,1 0-2,-1 3-4,0 0-2,0-3-4,4 0-4,1-1-6,-5 1-6,4-3-10,-4 3-5,0-4 0,1 6-5</inkml:trace>
  <inkml:trace contextRef="#ctx0" brushRef="#br0" timeOffset="66103.7809">21477 7238 355,'0'0'37,"4"0"-2,-4 0-5,0 0-4,0 0-2,0 3-8,0-3-2,4 4-5,-4 5 0,4 1-2,-4-4 1,4 2-1,-4-5 1,5 0-3,-5 4 1,0 5-1,0-1-1,4-4-1,-4-1-2,0 4 1,0-2-1,0 0 0,0-4-1,0 6 1,0-4-1,4 1 0,0 2 0,0-4 0,0 1-1,-4 1 2,8-4-2,-4-3 2,4 0-1,-3 3 0,-1-3-1,8 0 2,-4-3-1,0 3 0,1 0-1,3-3-1,-8-1-3,8 1-5,-4 0 1,1 3-4,-5-3-7,4-5-11,0 2-6,-4-1-5,-4 1-8</inkml:trace>
  <inkml:trace contextRef="#ctx0" brushRef="#br0" timeOffset="66364.7958">21670 7152 306,'0'0'43,"0"0"0,0 0 1,0 7-4,0 9-6,0 1-8,0 2-4,0 2-5,0 7-2,0-4-3,0-1-1,0 0-2,-9 4-2,9 2-1,0-2-3,0-3 1,-4 4-3,0 0 0,0 2-1,-4 0-3,8-1-3,-4 1-4,4-6-2,-4 1-6,4-7-5,0-6-7,0-2-6,4-4-7,-4-4-2,4-2-11</inkml:trace>
  <inkml:trace contextRef="#ctx0" brushRef="#br0" timeOffset="67149.8407">21923 7208 360,'0'0'30,"4"0"-2,1 0-6,-5 0 2,0 0 3,4 3-3,0-3-3,-4 3-4,4 4-2,0 4-1,0-2-3,0 4 1,0 3-4,0-5-2,0 5-2,0 1-1,-4-1 0,0 3-1,0-1-1,0 1 1,0-5-2,-4 5 0,0-1 0,4-2-1,-4-4 1,0-4 0,0-1 0,4-1-1,-4 1 1,0-4-1,0 3 2,4-6-1,-4-3 0,0 3 0,-1-6 0,1-7-1,4 2 2,0-5-1,0-3 0,0-2-1,-4 2 0,4-8 2,0 0 1,0-2 0,0 5 3,4 1-1,-4-3 3,4 5-1,1-1 0,-1 8-2,0-2 0,0 0-1,4 5 0,0 1-1,0 1-1,5 1-1,-9 2 1,8-4 0,4 4-2,-7 3 2,3-1-1,0 4 0,-4-3 0,1 3 0,-5 0-1,4 3 2,-4 1-1,4-1-1,-8 9 0,4 0 1,-4 3-2,0 1 0,-4-1-2,0 1 2,0 1-1,-4 2 0,0-3 1,-1-5 0,1 2 0,0 0 0,4-2 0,-4-2 0,4 1 0,-5-1 1,1-1 0,4-1 0,0-4 1,0 3 0,4-3 0,-4 1-2,0 2 2,4-1 0,0-1-1,4 0 0,0 0 1,0 0 0,4-1 0,4 0 0,-3-3 0,-1 3 0,0 3 0,4-2 0,-8-1-2,1 3 3,-1-1 0,4 1 3,-4 4 0,-4-4 1,0 4-1,0 1 0,0 2-2,0-1 1,0-1 0,-4-1 1,0 6-1,-4-7-2,-1 6-1,1-6 2,0-2 0,4 2 1,-8-1-1,3-2 0,-3 1-2,0-1 1,0-3 0,-1-3 0,1 0 0,0 0-3,-1 4-4,1-4-1,4 0-6,0-4-3,0 1-3,-1-3-5,5-7-8,4 5-7,0-8-7,0 0-3,21-27-10</inkml:trace>
  <inkml:trace contextRef="#ctx0" brushRef="#br0" timeOffset="67746.8749">22361 7349 381,'0'4'37,"4"-1"-5,-4-3 1,9 5-3,-1-5-3,0 0-7,0 0-3,5 3 0,-1-3-3,4 0-2,1 0-2,3 0-1,-4 0 0,5 0-1,3-3-1,-3 3-2,3 0-1,1-4 1,-5 4-3,-3-4 0,-1 0 0,1 0-2,-1 4 1,0 0 0,-3 0 0,-1 0 0,0 0-1,1 0 0,-5 0-1,4 0 0,-4 0 2,-8 0 0,4 4-2,0-4 0,0 0 2,-4 4 0,0-4-1,0 0 0,0 0 0,0 0 0,-4 8 0,0-2 0,-8 7-1,0-1 0,4-4 2,-5 5-2,1 1 1,0-1 0,3-3-2,1 2-1,4-5 0,0-3 0,0 0 1,4-1-1,0-3 1,0 0 1,0 3-1,0-3 2,0 0-1,0 0 1,4 0-1,8-6 1,5 2 0,-9-4 0,4-4-2,-4-1 2,5 0 0,-5-1 0,4-2 1,-4 5 0,5-2 1,-9 1 2,0 4-1,0-5 0,0 0 2,0 0-2,-4 2 0,0-1-1,0-1 2,0 2-2,0-2-1,0 4 1,-4-1-1,-4 5 0,4-1 0,-4-1-2,3 1-1,-3 0-2,4 3-4,-4 3-7,8 0-2,-4 0-6,0 0-4,0 0-6,0 0-5,4 3-6,-4-3-5,-5 19-7</inkml:trace>
  <inkml:trace contextRef="#ctx0" brushRef="#br0" timeOffset="68555.9212">23287 7227 356,'0'-3'31,"0"3"-7,0 0 3,4 3-1,0-3 0,0 3-2,-4 5-4,0 5-2,0 0-3,0 1-5,0 2 0,0 1-2,-8-1-3,4 0 0,0-2-2,-5 5 0,1-1-1,0-2-2,0 1 1,4 2 0,-5-3 0,5-1-1,-4 1-1,0-7-1,4-6 2,0 4 0,0-3 0,4 0 0,-8-4-1,8 0 0,-5 0 0,5-7 1,-4 2 0,4-14 0,0-1 0,0-3-2,0-4 2,4 0 0,1-4 0,3-3 0,4-2 0,4-1 0,-3 4 2,3-1 1,0 6 3,-3 7 0,3 2 3,-8 5-3,5-2 0,-5 6-2,4 1 1,-4 4-3,0-1 0,-3 2 0,3 4 0,-4 0-2,4 0 1,-8 0 0,4 0-1,4 0 0,-8 7-1,4-4-1,0-2 0,1 11-2,-1-4 1,-4 1-1,0 1 1,0-2-1,0 4 0,0-2 0,0 3-1,-4-2 2,-1-2 0,-3 1-1,-4 2 1,4 0 0,-4-3 1,3 1 0,1-1 1,0-4 1,4 5-1,-4-4 0,8 0 1,-4 1-2,4-1 0,0-3 2,0 2-1,0 1 1,0 1 0,0-1 1,0-3-2,8-3 1,-4 3 1,4 1-2,4-3 1,-8 2 1,9 0 2,-5 4 0,0-4-2,0 7 3,0-4-2,1 3 2,-5-2-2,4-2 2,-4 4 0,-4 1 0,0 2-1,0-4 2,0 8 0,0-1 1,0 0-1,-8-2-1,4 1 1,-4-4 1,-5-4 0,1 4-1,0-1-1,-1-4 0,1-2-1,0 4 0,4-1-1,-5 0 0,5 1-2,-4-7 0,4 0-3,-5 3-3,1-6-3,4 3-2,0 0-1,4 0-5,-5 0-2,5-3-7,-4-4-7,8 4-8,-4 0-6,4-3-6,0-25-5</inkml:trace>
  <inkml:trace contextRef="#ctx0" brushRef="#br0" timeOffset="68773.9336">23680 7311 423,'0'-3'39,"8"-2"-2,0 2-9,0 3-9,0-3-4,5 0-4,-5 0-2,4 3-7,0 0-5,-3-4-6,-1 1-3,-4 3-6,4 0-6,-4-3-5,0 3-5,0-3-4,-4 3-4,9 3-7</inkml:trace>
  <inkml:trace contextRef="#ctx0" brushRef="#br0" timeOffset="68985.9458">23663 7443 330,'0'0'36,"4"0"-5,-4 0-2,4-3-2,-4 3 0,5 0-2,-5 0-4,12 0-8,-4 0-2,4 0-2,-4 0-3,1-3-3,3 3 1,-4 0-3,4 0-6,-3-3-1,3 3-5,0 0-5,-4-3-8,5-2-7,-5-2-4,4 1-9,9-21-10</inkml:trace>
  <inkml:trace contextRef="#ctx0" brushRef="#br0" timeOffset="69231.9598">24040 7270 368,'4'-3'41,"0"3"-3,-4 0-4,0-3-2,0 3-5,8-4-6,-8 4-6,4 0-4,5 0-2,-1 0-1,-4-3-4,4 3 0,0 0-3,0-3-1,5 0-4,-9 0-3,4 0-1,0-1-5,0-2-6,-4 3-5,-4-2-6,5 2-4,3-4-4,0 1-2,-8-13-10</inkml:trace>
  <inkml:trace contextRef="#ctx0" brushRef="#br0" timeOffset="69515.9761">24408 6900 287,'0'0'42,"4"0"-7,-4 3-3,0-3-6,0 0-3,0-3-6,0 3-1,5 0-2,-5 0 3,0 0-5,4 3-1,-4 8-3,0 2-1,0 2 0,4-3-2,-4 0-2,4 1 0,0 0-1,-4-2-2,0 5 1,4-5-4,0 5-5,-4-3-7,4-7-7,-4-1-11,0 4-6,0 1-8,0 2 2</inkml:trace>
  <inkml:trace contextRef="#ctx0" brushRef="#br0" timeOffset="69861.9959">24277 7340 294,'0'0'38,"0"-3"-2,0 3-4,0 0-3,0 0-2,0 0-1,4 0-2,-4 0-3,0 0-5,9 0-1,-1 0-4,4 0 0,-4-3-1,5 3-1,3-4-1,-4 4-2,-4 0-1,5 0-2,-1-3 0,4 0 0,1-3 0,3 2-1,-3 1-2,-1 0 0,0 3 1,5 0-1,-5 0 0,5 0-4,-5 0-2,-4 0-2,5-1 0,3-3-3,-8 1-1,1 3-1,-5 0-3,-4 0-8,4 0-6,-4 0-10,-4 0-4,0 0-5</inkml:trace>
  <inkml:trace contextRef="#ctx0" brushRef="#br0" timeOffset="70277.0196">24408 7465 291,'0'0'36,"0"0"-1,0 0-6,0 0-1,4 0-3,-4 0-2,0 0 1,0 5-2,0-2-3,0 1-3,9-1-3,-9 3-2,4 1 0,4-7-1,-4 6-1,-4 0 1,4-3-3,-4 1 1,4 4-1,-4-2-2,0-3-1,4 3 0,-4-6 0,4 0-3,-4 10 3,0-2-4,0-2 2,0 1-1,0-4-1,0 0 1,0 0-1,0 0 0,0 1 0,0-4 1,0 3 0,5-3-2,-1 3 2,0-3 0,4 0-1,-4 0 0,8 0 1,1 0-1,-1-3 0,-4 3 0,4-3 0,-4-1 0,5 1 0,-1 0 0,-4-3-4,0 2 0,5 4-5,-5-3 0,0 0-5,0-5 1,0 5-4,-3 0-6,3-4-7,4 4-5,-8 3-8,0-6-2,4-8-13</inkml:trace>
  <inkml:trace contextRef="#ctx0" brushRef="#br0" timeOffset="70523.0337">24646 7456 310,'-4'0'41,"4"0"-2,0 3 0,0-3-1,0 3-3,-4 5-6,0 8-4,4-6-5,0 6-3,0 1-2,-5 2-2,1 2-1,0-5-5,0 4-1,0-7-3,0 5 1,4-3-1,0 6-3,0-2-3,0-3-4,0-5-2,0 2-4,-4 0-3,0-5-7,4 1-11,0-2-9,0-4-8,0 17-12</inkml:trace>
  <inkml:trace contextRef="#ctx0" brushRef="#br0" timeOffset="73620.2108">24515 1877 167,'-8'0'16,"-1"0"0,-7-3 2,-4 3-3,-9 0-1,0 0 0,-3 0 2,-1 0-1,0 0 2,4 0-3,-7 0 4,7 0-2,-4 0 3,4 3-4,1-3 0,-9 0-2,-8 4-4,0-4 0,-8 3 2,-1 0 1,-3 3 2,0-2-1,-1 2 0,-3-3-1,4 3-2,-5-1 2,1 2-2,0-4-1,-5 3-1,1-3-1,-1 0 2,-8 1 0,5-1-2,3 0 0,5 2 2,-1 1-3,5 1-1,0-1-1,4 0 0,-1-3-1,5 1 1,-4-1 0,8 2-2,-4 1 0,8 0-1,-4 1 1,4-1 0,4-3-1,4 5 0,-4 2-2,5-4 2,-5 7 1,0-7-2,-4 5 0,0-1 1,-4-1 0,0 1-1,0-2 0,0-2 1,0 7-2,-8-4 1,8-1 1,-4-1-2,4 2 1,0-6 0,-5 4 0,1 5 0,0-2 1,-4-2 1,0-2-2,-1-6 0,-3 4 1,0-4 0,-5 3 1,9 3-2,4-3 1,-4-3-1,0 0 0,-1-3 0,1 0 1,-4 0 0,-5-4-2,5 4 2,-4 0-1,3-3 0,1 1 0,0 2 1,-1-4 1,5 7-1,-8 0 0,-1 0 0,1 0-1,-4 3 1,3-3 0,-7 0 0,3-3 0,9 3 0,-1 0 1,-3 0-2,0 3 1,-1-3 0,1 0 1,-5 0 1,1 0-2,-5 0 0,5 0 0,3 0-1,1 0 1,-1 0-1,5 7 2,-4-4-1,3 2 0,1-2-1,0 3 2,4-6-2,-1-3 0,-3 3 0,12-3 0,0 3 0,-4 0 0,0 0 1,8 0-1,-4-3 0,4 0 0,-4 3 0,0 0 0,0 0 0,0 0 0,4 0 0,-8 6 0,3 0 0,1-6 0,0 4 0,9 2 0,-5 3 0,0 3 0,0 3 0,4-2 0,-4-10 0,-4 5 0,0 2 0,0 6 0,-4-11 0,4 7 0,0 7 0,-4-4-2,4 1 2,4-7 0,0 2 1,0 2-1,4 0 1,-4-5-1,4 4 0,0-2 1,0-1-1,1-2-1,-1-1 1,0-1-2,0-2 2,4 3 0,-4-2-1,5-1 1,3-3 0,-4 0 0,9 0 0,-5 0 0,9 0 0,-1 0 0,1 0 0,3 0 0,5 0 0,0-3 0,-1 3 0,5 0 0,0 0 0,-4 0 2,8-4-2,-5 4 0,5-3 1,4 0-1,-8 0 1,8 3-1,0 0 0,0 0 0,0 0 0,0 0 0,0 0 2,0 0-1,0 3 2,4 10-1,-4-1-1,0 0 2,4 3-1,-4 1 1,0 2-1,0-2 1,4 1 1,-4 2-1,0-1 0,5 4-1,-1-1 1,-4 7 1,4-1-1,-4 4 1,0-1-2,0 5 0,0-5-2,4 10 1,0-4 1,-4 7-1,8 6 0,-4 2 0,0 5 1,0 3-1,-4-5-1,9 2 2,-5-6-1,4 3 1,0-1-1,-4-2 0,8 0 1,-3 0 0,3 5 0,-4 3-3,0 4 2,5 1 2,-1 4-2,-4 1 1,4-4 0,-4 3-3,1-2 2,3-5-1,-4 2 1,-4-1 0,0 1 0,5-2-1,-5 2 0,4 2-1,0-4 1,-4 5 0,0-1 1,4-2-1,-4-2 0,-4-4 0,5 0 0,-1-6-2,0 3 3,0 3 0,0 1-1,-4 5 0,4 1 0,0-2 0,4 1 0,-8-2 0,4 5 0,-4-4 0,4-2 0,1 1 0,-5-1 0,4 1 0,0-1 0,-4 1 0,0-1 0,0-5 0,4 5 0,-4-3 0,4-2 0,0 5 0,-4-5 0,0-2 0,4 1 0,-4-2 0,0 1 0,0 4 0,4-4 0,-4-1 0,0 8 0,0-2 0,0 2 0,0 1-1,0-1 2,0-2-1,0-4 0,0-1 0,4-6-1,-4 4 2,0-3-1,0-4 0,4 7 0,1 2 0,-5-4 0,0 4 0,4-3 0,0 1 0,-4-3 0,0 3-1,4-4 2,-4 0-2,0-3 1,0 0 0,0-4 1,0 1-1,4 0 0,-4-3 0,0-1 0,-4 1 0,4-1 0,0 1 0,0-1 0,0 4 0,0 0 0,0-4-1,0 1-1,-4 1 2,4-5 1,-4 4-1,0-4 0,4-2 0,0-1 0,0 0 0,-5 2-1,5-2-1,0-6-1,0-2 1,0 2 1,0-5-1,0-1 0,0-3-1,0 0 2,0-3-1,0-2 2,5 0-1,-5-4-1,0 2 2,0 1 0,0 1 0,0-4 0,4 2 0,0-5 0,0 4 0,-4-1 0,8 1 0,-4-7 0,4 0 0,0 0-1,5 0 1,-1 0 0,-4 0 0,9 0 0,-1-4 0,4 4 0,-3-3 0,3 0 0,5-3 0,-5-2 0,5-2-1,-1 4 0,1-1 2,4 1-1,3-2 0,1 2 0,4-4 0,0 1 0,4-1 0,4 4 2,0 1-1,0-5 1,0 1 0,0-1-1,0 2 2,4-1-1,4-1-2,-4 4 3,-3-7-1,7 5-1,8-1-1,-4-1 2,5 1-2,-1 1 0,5-2 1,-9-2 0,5 2-1,3 2 1,1-5 0,7 1 0,1 0-1,8-3 0,-4 2 2,-1-1-2,1-2 0,4 1 1,0 3 0,4-1-1,4-1 0,-4-2 0,0 6-1,4-3 0,-4 5 1,4-4 0,-4-1 1,4 5-2,4-5 2,-4 4-2,0-4 2,0 5 0,5-8-1,-1 10 0,4-5-1,0-5 0,0 3 2,-3-3-2,-1 2 1,8 4 1,1-2 0,-5 4-2,4-8 0,-8 5 1,0 1 1,-3 4 0,11-1-1,-8-5 0,4 5-1,-4 1 0,-3-2 2,-1 2-2,0-1 1,4 4 0,0-3 0,0-2 0,-4 2 1,-4-1 0,4 1-1,-4-1 0,4 1 0,-4 0-1,4 4 0,-4-4 1,-4-1 0,-4 1 1,0 0-2,0-1 1,-5 3 0,9-1 1,-4 0-2,-4-1 1,-1 3 0,1 3 0,-13-7 1,1 4 0,-1-3-2,1 6 2,-5-4-2,-4 1 0,0 3-1,-3 0-1,-1 0 1,-4 0-1,-4-3 0,0 1-1,-9-1-2,1 3-3,-4 0-4,-5 0-1,5 0-5,-9 0-5,-7 0-5,-1 0-7,-4 0-12,-4 0-16</inkml:trace>
  <inkml:trace contextRef="#ctx0" brushRef="#br0" timeOffset="82293.7069">2370 7122 130,'0'-3'10,"0"-3"1,0 4 3,0-1-2,0 3 1,0-3 2,0-1-2,0 4 2,0-3-2,9 3 2,-9-3-2,0 3-3,0 0-1,0 0 2,0 0-1,0 0 1,0 0 0,0 0 3,0 0-3,0-3 4,0 3-2,0-3-1,0 3 6,0 0 1,0 0-1,0 0-2,0 0-4,0 0-3,0 0 3,0 3-5,0-3-1,0 3-1,0-3 1,0 0-2,-4 3-1,-1 0 0,1 1-2,4 2 0,-8-4 1,4 1 1,-4 3 1,0 0-1,-1 1-2,5-1 1,-4 2-1,0 2 0,-4-1 0,4 4-1,-5-4 1,1 3 0,4 0 1,0 4 0,-5-1-1,1 0 1,4 0-2,-4 1 1,-1 1-1,1 5 4,0-3-1,-1 2 1,1-2-1,8-1 1,-4 1-1,0-2 2,4 5-3,4-1 3,-9-2 0,5-1-1,0 4 2,4 2 0,-4 3 0,4 5-1,0-5 0,0 0 2,0 6 0,0-1-2,4 1 0,-4-3-3,4 1 2,0-1 1,0-2 1,1 3-3,-1-4 1,4 1 0,0-1-2,-4 4 1,4-4 1,-4 1-2,5 2 0,-1 1 0,-4-3 0,0 2-1,4-3 3,0 0-1,1 8 0,-5-4 0,0 5 0,0 4-1,4-3 1,-8-1 0,4 4 0,0 0-1,-4-4 0,0 1 1,0-1-1,-4-6 0,4-1 0,-4 1-1,0-3-1,0-4 2,-4 0-1,-1-7-1,1-1 0,0 4 1,0-5-2,-4-1 2,3-1-2,-3 0-2,0-6-2,0 3-7,-1-2-5,1 2-4,-4-2-2,3-4-4,1 0-7,4-3-15,4-3-20</inkml:trace>
  <inkml:trace contextRef="#ctx0" brushRef="#br0" timeOffset="83216.7597">3120 7138 251,'0'-3'40,"0"3"0,0 0-4,0 0-4,0 0-3,0 0-2,0 0-3,0 0-1,0 3-4,0-3-1,0 3-2,0-3-2,0 8 0,0 2-4,8-1-1,-8 1 0,4-1-2,0-1-3,0 2-1,-4 2 1,0 3-1,4 1-1,-4 0-1,0-2 0,0 5 0,0-2-4,0-1-1,-4-1-3,4-3-4,0-2 1,-4-1-2,4-2-2,-8-4-2,8-3-8,0 0-7,0 0-8,4 0-3,-4-3-2</inkml:trace>
  <inkml:trace contextRef="#ctx0" brushRef="#br0" timeOffset="83937.801">3451 7089 228,'0'0'42,"0"-3"-3,0-1-1,0 4-3,0-3-4,0 3-1,0-1-4,0 1-1,0 0-5,0 0-3,0 0-4,0 1 0,0-1-2,0 0 1,0 13-2,0-4-3,0 3 3,-8 3-2,-4 5 0,4-3 0,-5 5-1,9 2 2,-8 0-3,4 5 1,-9-2-3,9 3 2,-8 2-2,-1-2 0,5 3-2,0 1 0,-5-1-2,5-3 1,0 8 0,-4-7-2,-1 2-3,1 0-4,4-2-1,-1-3-1,1-4-4,4-3 1,-5-2-1,9 0-3,0-5-4,-4-4-4,4-1-9,4-6-6,0-3-7,-4-3-10</inkml:trace>
  <inkml:trace contextRef="#ctx0" brushRef="#br0" timeOffset="84353.8248">3443 7361 327,'0'-4'36,"0"4"-4,4 0-5,-4 0-2,0 0-5,0 0 0,0 4-1,4-1-1,0 0-3,0 6-3,-4 1-1,0-4-2,0 5 0,5-1-2,-5 3 0,0 1-2,0-4-2,0-1 2,0-3-3,0-1 0,0 2-2,0-1 0,0-3 2,0 4 0,0-1 0,0-3 0,0 0-1,0 0 0,0 2 0,0 2 1,0-1-2,0-3 0,0 0 0,0-3 0,0 0 1,4 0 0,-4 0-1,4 0 1,-4 0-2,4 7 1,0-7 0,-4 0-2,8 0 2,0 0 0,0 0 0,1 0 0,-1-4 0,4 4-1,-4-3-3,0 0-1,1-3-2,-1-4-3,4 5 1,0-1-6,-3 0-3,3 3-8,-4-4-4,-4 4-8,4-3-2,-4 2 0,13 4-9</inkml:trace>
  <inkml:trace contextRef="#ctx0" brushRef="#br0" timeOffset="84589.8383">3599 7357 271,'0'0'41,"0"0"-3,4 0 2,-4 4-2,0-1-4,0 3-4,0-3-5,0 10-7,0-2-3,-4 2-4,4 3-4,0-2 0,0 2-3,0-2-1,0 9-2,0-3 1,0 2-1,0 2-3,-4-5-3,4-4-3,-5 10-4,1-4-7,-4 1-6,8-8-7,-4 2-5,-4 0-5,-21 45-11</inkml:trace>
  <inkml:trace contextRef="#ctx0" brushRef="#br0" timeOffset="85051.8647">2497 8138 280,'0'3'40,"4"0"-2,1-3-1,7 0-3,4 0-2,1 0-4,7-3-5,1 0-1,3 0-2,5-7-4,0 1 0,4-2-3,0-2 1,-1 3-3,5 2-1,-4-1-2,4-1-2,-4 4 1,4 0-1,0-1 0,-4 1-1,8 1 1,0 2-1,0 0 1,4 0-1,-4-1-2,4 4 1,-4 0-1,4 0-2,-4-3 2,0 0-1,-8 0-1,4 0 1,0 3 0,-4-4-1,-4 1 0,-1 2 0,1-2 0,0-1 0,-9 4-1,5-3 0,0 0 0,-9 0 0,5 0-3,-1-1-1,-11 4-3,3-3-1,-4 3-1,1 0-2,-5 0-4,-4 0 0,4 0 2,-8 0-3,0 0-5,0 3-5,-8 1-6,-4 5-7,-1 1-6,-3-2-6</inkml:trace>
  <inkml:trace contextRef="#ctx0" brushRef="#br0" timeOffset="85661.8996">2718 8545 228,'0'0'35,"5"0"-1,-5 0 4,0 0-1,0 0 0,0 0 3,0 3-6,8-3-4,-4 5-1,0 1-3,0-3-4,4 7 0,-4-4-4,0 1-2,0-3-2,9 0-5,-5 2 0,0 4-4,-4-4 0,8 3-2,-3-2 0,-1 1-2,0 1 0,0 1-3,-4-1-5,5-4-1,-5 5-3,4-1-2,-4-2-5,4-3-1,-8-1-3,4 1-4,-4-1-4,0 0-6,4 0-5,0 0-4,-4-3-6</inkml:trace>
  <inkml:trace contextRef="#ctx0" brushRef="#br0" timeOffset="85956.9164">2960 8462 261,'0'0'40,"0"0"-5,0 0 3,0 0-5,0 0-2,0 0-3,0 5-3,0 1-3,0 10-3,-4 0-2,4-2-2,-4 2-3,0 2 1,0-2-3,-5 4 0,1 3-2,4 1-1,-4 4-2,0-1 0,0-3-3,3 3 0,1-2 0,-4-1-1,4 2-1,0-6-3,0 0-3,0-3-4,4-1-1,-4-5-3,0 2-1,4-4-7,0 1-3,0-7-8,0-3-5,4 0-3,-4 0-3</inkml:trace>
  <inkml:trace contextRef="#ctx0" brushRef="#br0" timeOffset="86192.9299">3173 8556 325,'0'0'43,"8"0"-3,0-3 0,0 1-6,1-1-4,3 0-8,0 0-6,0 0-3,-3-4-4,-5 1-1,8 3-4,-4-1-1,0 1 0,5 0-2,-5 0 0,-4 3-2,4-2-4,-4 2-5,0-3 1,0 0-7,1 0-3,-1 3-6,-4-3-7,0-1-1,0 4-4,4-6 0,-4 6-1,0-9-3</inkml:trace>
  <inkml:trace contextRef="#ctx0" brushRef="#br0" timeOffset="86595.953">3459 8333 199,'0'-6'36,"5"6"0,-5 0-3,8 0-3,0-6-2,-4 6-4,4-3-3,0-1-2,-4 4 0,5-6-1,-1 6 1,0 0-2,0 0-2,0 3-1,1-3-2,-1 0-1,0 0-1,0 3-1,-4-3-3,0 0 1,5 4-3,-5 2-1,0 3-2,0 1 0,4-4 0,-8 2 0,0-1 0,4-1-1,-4 7 1,4-5-1,-4 4 0,0 4 0,-4-1 0,4 1 1,0-1 0,-8 0-2,0 1 2,4-2 2,-5-1 2,5 6 0,0-5 0,0 5 0,0-5-1,-4 2 1,8 0-2,-8-3 1,8-2 0,-4-5 0,4 4-2,0 0-1,0-6 0,0-1 0,0 1 1,0-1 1,4-3-1,-4 0-1,12 0 0,0-3 0,1-1-1,7 1 0,-8-1-2,5-3-5,-5-6-3,0 7-5,0 0-3,1-2-6,-1 1-8,0 1-14,5-3-13</inkml:trace>
  <inkml:trace contextRef="#ctx0" brushRef="#br0" timeOffset="91135.2126">4475 8019 325,'0'0'47,"0"0"-1,0 0-3,0 0-3,0 0-6,0 3-5,4-3-4,-4 0-3,0 0-2,12 0-6,0 0-3,-3 0-2,3-3-2,-4 3-1,4-3-7,1-1-5,-1 1-5,0 3-4,5 0-4,-1-3-10,-4 0-12,9 0-12,32-5-14</inkml:trace>
  <inkml:trace contextRef="#ctx0" brushRef="#br0" timeOffset="92100.2678">5592 6982 153,'0'-6'34,"0"6"-1,0-3-4,0 3 3,4 0 0,-4-4-1,0 4-1,0 0-4,0 0 0,0 0-3,0 0 0,0 0-2,0 4-3,0 5-5,0 2-4,5 2-4,-1 0-1,4 1 1,-4 2-3,-4 0 2,0-2-3,4 2-1,-4 0-6,0 1-4,0-1-8,0-5-10,0-1-6,4-4-8,0 1-5</inkml:trace>
  <inkml:trace contextRef="#ctx0" brushRef="#br0" timeOffset="92456.2882">5944 6844 298,'0'0'37,"5"0"-2,-5 0-1,0 3-5,0 7-4,0 2-4,0-1 1,-5 5-4,5-1 0,0 1-2,-8 9-1,0-1 0,0 3-2,0 3 0,0 2 0,-5 1-1,1 4-3,0-4-1,-1 4 1,-3-1-2,0 4-1,-1-3 0,1 2-4,8 1 0,-9-6 0,5 0-1,0 0-4,-1 2-6,1-5-1,4-1-2,4-5-4,-4-4-3,4-2-2,0-1-7,-1-6-7,1-2-8,4-2-7,-4 1-7</inkml:trace>
  <inkml:trace contextRef="#ctx0" brushRef="#br0" timeOffset="92868.3118">5953 7281 306,'0'0'25,"4"0"-6,0-3-6,-4 3-2,0 0-3,4 0 0,0 0-1,-4 0 1,0 0 2,0 0 2,0 0 3,0 3 0,0 7 0,0-1-1,0-1 1,0-2 0,0 4 0,4-4-4,0 4 0,-4-1-2,0-2-3,0 1-1,0 1-2,0 1 2,-4-1-3,4-4-1,0 1 1,0-2 0,0-1-1,0 6-1,4-2 1,-4-6-1,0 6 1,4-4-1,0-3 0,5 3 0,-5 0-1,0-3 2,4 0-1,-4 0 0,0 0 0,0-3 0,0 0 0,5 0 0,-5 0 0,4 3 0,0-4 0,0 4-2,0-1-4,1-2-4,3 3-6,-8-4-8,4 4-8,0 0-4,-4 0-3,-4 0-4,5 0-8</inkml:trace>
  <inkml:trace contextRef="#ctx0" brushRef="#br0" timeOffset="93110.3256">6145 7284 334,'-4'0'41,"4"0"-5,0 0 1,0 0-4,0 3-3,0-3-4,0 4-6,0 8-5,0-1 0,0 2-5,-4 3-1,4 2-4,0 1-1,0 1 0,0 3-2,0-3 0,0 6-1,-4-2-2,4-1-4,0 3-4,-4-9-2,0 2-2,-5 5-7,5-8-9,0 2-11,0-3-4,-20 16-14</inkml:trace>
  <inkml:trace contextRef="#ctx0" brushRef="#br0" timeOffset="93542.3503">5220 8036 326,'0'0'38,"8"0"-2,-4 0-2,17-6-2,7 4-3,-3-7-1,-1-4-6,9 3-3,0-1-3,0 2-2,3-4-1,1 0-1,4 5-1,0-4-2,4 2 0,0 5 1,0-4-3,4 2 1,-4-2 1,5 6-3,-5-4 0,4 1 1,-4 3-4,-4 3 0,0-3 0,-4 1-1,-1-1 0,5 0-1,-4-4-1,0 1 0,4 0 2,-4-4-2,0 5 1,-1-1-2,-3-7-1,-4 7-2,-5 0-1,-3 1-1,-1 2-3,-3-4 3,-5 4-3,0 0-3,-3 0 1,-1 3-4,-4 0 1,-4 3-4,-4-3-6,4 0-11,-8 3-6,-13 3-7,5 2-3</inkml:trace>
  <inkml:trace contextRef="#ctx0" brushRef="#br0" timeOffset="93894.3704">5392 8386 302,'0'0'44,"0"-3"-4,0 3-2,4 0 2,-4 0-4,8 0-7,0 0-1,0 0-3,1 0-3,-1 0-2,-4 0-1,4 6-2,-4-4-1,4 7-4,-4 7-1,5-2-2,-5-1-4,4 3-1,0-2 1,0 2-3,1 0 1,-1-5-3,-4-1 0,4 3-3,0-1-4,-4-7-2,4-2-3,-3 7-1,3-7-5,-4 0-1,0-3-4,-4-3-7,4 3-9,-4-3-10,4-10-6,12-17-6</inkml:trace>
  <inkml:trace contextRef="#ctx0" brushRef="#br0" timeOffset="94178.3867">5625 8327 291,'0'0'40,"0"0"-2,0 0-3,0 0-5,0 0-3,0 3-1,0-3-1,0 0-3,0 3-2,0-3-5,0 13 0,0-2-3,0 8 0,0-4-1,-4 1-3,4 7 2,-4 3-2,0-5-2,0 7 0,-4-1-3,-1 0 0,5 0-2,-4 2 0,4-2 1,-4 2-1,0-6-3,-1-2-2,5 1-2,-4-1-4,4 0-2,0-5-2,-4-1-2,8-2-6,-4-8-7,4-2-7,0-3-4,0 0-6,0-3-1</inkml:trace>
  <inkml:trace contextRef="#ctx0" brushRef="#br0" timeOffset="94448.4021">6010 8214 408,'0'-3'44,"0"3"-8,0 0-4,0 0-5,4 0-4,0 0-1,-4 3-4,0 0-4,4 7-4,0 1-1,0 2-1,5 3-2,-1-2-2,-4-1-1,0 4 1,-4-1-2,8 0-2,0-2-5,-8 2-3,9 2-2,-9-2 0,0 0-3,4-5-3,-4 5-7,0-4-6,-4-2-10,-1-5-5,-3 1-2,-16-3-9</inkml:trace>
  <inkml:trace contextRef="#ctx0" brushRef="#br0" timeOffset="94659.4142">5895 8386 341,'0'0'53,"0"-3"-2,0 0-12,0 3-6,4-4-7,1-2-6,-1-3-2,8 1-7,0-2-3,0 4 0,1 2-4,-1-2-2,0 0 1,5-4-4,-5 2-4,0 5-4,-4-3-2,5-4-3,-1 7-3,-4-3-10,4 1-8,-3-1-6,-1 2 1,4 1-3,9-10-6</inkml:trace>
  <inkml:trace contextRef="#ctx0" brushRef="#br0" timeOffset="95034.4356">6243 8138 266,'0'-3'44,"4"3"0,1-3-4,-1 3-2,4-4-4,-4 4-6,0 0-5,4-3-6,0 3-5,1 0-2,3 0-2,-8 0-3,4 0 0,0 0-3,-4 0-1,5 0 1,-1 0 0,-4 3-1,4 1 0,-4-1-1,-4 0 1,8 3 0,-8 2-2,0 2 2,0-1 0,0-2-3,0 4 3,-8-2-2,8 4 2,-4-3 2,0-1 0,0 2 1,0 2-1,0-3 0,0-3 1,4 3 0,0 3 0,-5-7-2,5 0 0,0-1 0,0-2-1,0 4 0,0-4-1,0 6 0,0-9 0,0 0 0,5 0 0,-5 0 0,0 7 0,12-4-1,-4-3-2,-4 3-2,4-3-2,5 0-2,-5-3-1,4-3-1,-4 2-4,9-5-6,-9 3-6,4-4-3,5 2-4,-1-1-4,0-4-4</inkml:trace>
  <inkml:trace contextRef="#ctx0" brushRef="#br0" timeOffset="96279.5069">7169 7734 325,'0'0'42,"4"0"-8,-4-3-2,0 3-5,-4-6-5,4-4 0,0 8-5,0-7 1,0-1-3,-5 1-3,5 3-2,0-2 0,0-8-2,0 3-1,0 0 0,-4 2-2,0 2 0,4-4-2,-4 2 0,-4 1-1,4 4 1,-4 3-2,0-7-1,-1 7 2,1 1-2,0 2 1,-4 0 0,4 2-1,-1 1 0,-7 0 0,4 7-1,-1-4-1,1 12 1,-4-2 0,3-1 1,1 6-3,-4 1 3,4 2-1,-5 6 1,1-3 0,3 5-1,5 2 1,0-7-2,0 0-1,8-2-1,0-1 1,0-5-2,0-5 3,8-1 1,0-3-1,0-10 1,1 0 1,3 0 1,0-7 3,9-5 0,-1-6 0,-3-6 1,-1-4-1,8-3 0,-3-2 1,4-7-2,-1-3 0,1 0 2,3-6-1,1 3 3,-4 0 1,-5 1 0,5-1 1,-5 0-3,0 0 0,-3 3 0,-1-3-2,1 0 0,-9 3-1,4 0 0,-4 2-3,0-2 2,-3 0-1,-5 13-1,4-2 0,-4 8 1,4 5-2,-4 5 3,0 7-1,-4 4-1,4 3 0,0 7 0,-9 2 1,-3 9 0,0 18-2,0 4 2,-1 3-2,5 0 3,-4 6 0,4 0-2,-5-1 0,1 1-1,4-3-1,-4 4-1,3-3-2,-3 6-2,4-4 2,0-3-2,0 3 2,-1-6-1,9-6 1,-4-7-3,4-3 3,0-1-1,0-9 1,0 2 0,4-8 0,1-1 1,-1-7 2,0 0-1,8 0 0,-4-3 0,0-3 2,5 0-1,-5-3 0,-4-1 0,4-1 0,0-1-2,0-1 3,5 4 0,-9 0-1,4 2 1,-4 3 0,0 1 1,4 1 2,-3-1-2,-1 7 1,0 9 0,4 0 0,-4-5-1,0 1 0,4-2 0,0 1 0,-3-1 0,3-1 0,-4 1 0,0-4 0,0-3 0,4 0 0,0-1 0,-3-2 1,-1 0 0,4-2 1,0-1 0,0-10-2,0 1 1,1-1 0,-1-1-1,0-2 2,0 3-1,-4 2 2,4 1-1,5 1-1,-9-1 1,8 2-1,-8-1 0,4 9-1,-4-3 0,5 0 1,-5-1-1,0 1 1,0 6 1,0 4 1,0 5 3,0 3 0,-4 4-1,0 1-3,0 0 2,-4 3 0,4 6 0,0-2-2,-8-3 0,4 5 0,-4-2-1,-5-4 0,5 0-2,-4-3 2,4 3-1,-5 0 0,5-2 0,-4 1 0,4-4 2,-5-2-1,1 0-1,0-2 2,4 2 0,-5 0-1,5-5-1,0-2 2,0-5-1,0-1 0,-1 0 1,5 3 1,0-6 0,-4 3 0,0-3 1,4 0 0,-4 0-1,-1 0 0,1-3-3,4 3 2,0-3 1,0 0-1,0-10-1,4 4 0,0-2 0,4-5-1,4 3 1,9-1-1,-5-2 0,4 0-1,1 2 2,3 1-2,1-2-2,-1 0-2,0-1-2,-3 1-2,3-1-6,-3 1-3,3 0-3,1-1-6,-5 2-8,0 1-11,1-3-7,20-26-12</inkml:trace>
  <inkml:trace contextRef="#ctx0" brushRef="#br0" timeOffset="96563.5231">8041 7473 445,'0'-3'44,"4"2"-9,0 1-8,-4-4-6,8 1-5,4 0-5,-4-3-2,5-1-3,-5 4-1,4 0 0,0 0-3,1 0 1,-5 3-5,0-3-1,4-1-4,1 3-5,-5-2-6,0-1-9,-4 4-11,0-3-10,-4 3-7</inkml:trace>
  <inkml:trace contextRef="#ctx0" brushRef="#br0" timeOffset="96752.5339">8008 7664 446,'0'0'45,"0"0"-8,0 7-9,0-7-7,0 0-3,0 1-4,4 2-5,4-3-2,9 0 0,-1 0-3,0-3-1,-3 3-3,3-1-2,0-3-6,1-2-2,-1-4-7,0 1-10,5-5-10,-1 1-16</inkml:trace>
  <inkml:trace contextRef="#ctx0" brushRef="#br0" timeOffset="99453.6884">8876 6698 274,'0'-7'32,"0"4"-4,-4 0-5,0 3 0,-1 0-3,1 0-1,0 0-3,0 0-1,0 0-5,0 0-1,4 3-1,-4 0 0,-4 4 1,4-1 2,0 5-3,-1-1 2,1-1 0,0 1-3,0 4 1,0 5 1,-4 2-1,4 4-1,0 9 2,-4 5-1,8 1-1,-5 6-1,5-6 2,-4 4-1,4 1-1,0-1 1,0 3-2,0-8 0,0 4 0,4-3 1,-4 3-1,5-3 0,-5-4-2,4 1 0,0-4 0,0 7 1,-4 3 2,0 0-1,0-7 0,0 2-2,0-4-1,0-1 2,-4 1-2,4-4 0,-13 0-1,5-1 0,0-5 0,0-1 0,0 0-1,-1-4 0,1-5 0,-4 2 0,0-5-3,4-1-4,-1-1-4,-7 1-4,8-2-2,-4-2-3,-1 0-5,1-3-5,4 4-9,4-4-9,-5-3-2,-11 3-13</inkml:trace>
  <inkml:trace contextRef="#ctx0" brushRef="#br0" timeOffset="100294.7365">9359 7545 361,'0'0'39,"0"-3"-8,0 0-6,0-1-2,0 1-4,0 0-5,0-3-2,0-1 0,0 3-3,0-3 1,0 1 0,-4-4 0,4 4 0,-4 0-2,4-2-2,0 4-1,0-2-2,0-3-1,-4 5 1,-5 1-2,1-3 0,0 6-1,4-3 1,-8 3 0,-1 0-2,1 3 2,0 3 0,0 7-2,-1-4 2,-3 3-2,4 4 0,-5 3 2,1 4-2,-5 1 1,9 6 0,-4 2 0,3-2-2,5 4-1,0-1-1,4-4-1,4-5 0,0 0 1,0-2 1,0-8 0,0-4 1,8-7 1,4-3 0,1 0 0,7-10 0,-3-7 2,3-9 1,0-1 0,1-6 1,4 0-1,-5-4 0,5-6 2,3 0-1,-3-6 0,3 0 2,1-2 0,0-5 1,-5 0-3,9-4 0,-4-4 0,-1-4 1,-3 5-1,-5-4-2,-7 5 0,-1 6 0,-4 8-1,-8 7 1,0 3-1,0 9 3,0 9 1,-8 1 0,0 7-2,0 9 0,-1 3-1,1 7 1,-4 4 0,0 16 0,-1 8 0,-3 4 0,4 12-2,-5 11 1,5 5-1,0 6 0,-1 2 1,-3-5-1,8 0-2,0-3 1,0-2-2,-1-11 2,5-5-2,4-6 2,0-3-1,0-7 2,0-1-1,0-8-1,0-10 1,8-1 1,1-7 0,-1-3 0,4-3-2,4-9 2,5-1 0,-9-4-1,5-2 0,-1-5 2,9 2 0,-5 2-2,1 4 2,3 0-1,-8 2 0,5 2 2,-1 6 3,5-1-1,-9 4 0,5 4 1,-5-1 0,1 3 3,3 8-1,-4-1-1,-3 0 1,3 1-2,0 2-1,1 0-1,-1-5-1,1 2 0,-5-4-2,8-1 1,-7 5-1,3-3-3,-4-1 0,1-1-4,-1-2-3,0 1-1,-4-1-4,5 1-1,-5-4-2,0 1-6,0 0-5,0-4-10,-4 0-8,1 0-5</inkml:trace>
  <inkml:trace contextRef="#ctx0" brushRef="#br0" timeOffset="100540.7506">10014 7403 416,'-4'0'46,"0"4"-8,-9 2-10,5 7-8,-4 1-3,-4 5-6,7-1-1,-3 7-3,0-4-2,0 7-1,3-1-1,-3 0-2,0 7-5,0-2-2,3-2 0,-3 0-8,0-3-6,4-2-8,-9-4-11,9 1-3,-4-4-5,-33 44-7</inkml:trace>
  <inkml:trace contextRef="#ctx0" brushRef="#br0" timeOffset="104344.9682">1859 9553 171,'0'-3'21,"0"-1"5,0 4-3,0-3 2,0 2-4,0-2 1,0-1 0,0 1 1,0 0-1,0 0-2,0 0-1,0 3-3,0-4 3,0 1-2,4 0 1,0 3-2,-4-3-6,0 3 2,0 0 1,0 0 0,0 3 1,0 3-2,0 4-1,4 7-3,-4 3-2,-4 0 1,4-1-4,0 2-1,0 1 1,4-4-1,-4-2-1,0 4 0,0-1-3,0-3-4,0-5-5,0-1-1,0 3-6,4-5-7,0-2-9,-4-3-10,0 0-5,0 0-8</inkml:trace>
  <inkml:trace contextRef="#ctx0" brushRef="#br0" timeOffset="104835.9963">1498 9993 258,'0'0'28,"0"0"2,4 0 0,-4 0 0,0 0-6,0 0 2,5 0-2,3 0 0,4 0 1,0 0-3,1-3-3,3 3 0,0-3-4,5 0-4,-1 1 0,5-1-2,-5 0-2,1 0-1,7-1 0,-7 4 0,8 0-2,-5-3 0,5 0-2,-1 3 1,9 0 0,-4 0-2,0-3-1,0 3 1,3 0-1,-11 0 0,4 3 1,-5 0-1,5-3-2,-9 3 2,-3 1 1,-1-4 0,0 0 0,-3 3-3,-1-3-1,0 0-4,-3 0-2,-1 0-1,0 0-4,-4 0-3,0 0-4,0 0-8,-4 0-9,0 0-8,0-3-7</inkml:trace>
  <inkml:trace contextRef="#ctx0" brushRef="#br0" timeOffset="105428.0301">1826 10275 255,'0'0'36,"0"0"-2,0 0-4,0-4-3,0 1-4,0 0-6,0 3-1,0 0-3,0 0-4,0 0-2,0 0 0,0 0 0,0 0 3,0 0 3,0 0-4,4 0 0,-4 6-1,4-2-2,-4 5-2,4 4 1,-4-5 2,0 4-2,0 1-2,0-5 0,-4 5 0,4 0-2,0-7 0,-4 0 2,4 5-1,0-1 0,-4-4-1,0-2 2,0 2-2,4-3 0,0 5 0,0-2 0,0-2-1,0-1 0,0 0 0,0 0 1,0 3-1,0-6 1,0 4 1,0-1 1,4 0-1,0-3 2,-4 2 0,8-2 1,0 0-2,0 0 1,1-2-2,-5 2 1,4-3-1,4 3-2,1-7 1,-9 4 1,8 0-2,0 0 0,0 0-1,-3-4-2,-1 1-2,0 3-2,4 0-3,-8 3 1,5 0-2,-5 0-1,0-2-2,0-1-3,0 0-4,0 0-5,0-1-5,0 1-4,-4 3-4,0 0-11</inkml:trace>
  <inkml:trace contextRef="#ctx0" brushRef="#br0" timeOffset="105707.0461">1969 10214 247,'0'0'47,"4"0"-2,-4 0-7,0 0-2,0 0-5,0 0 0,0 0-2,0 2-4,0-2-6,8 6-2,-8 10-1,5 0-1,-5 1-3,4 2-1,0 2-1,-4 1-2,4 2-2,-4 0-2,0 5 2,0-9-2,0 9-1,0-2-1,0 0-1,0 2-1,0-6-5,0-2-6,-4 1-1,4 2-5,0-1-5,-4-6-6,0-4-11,4-7-9,-5-1-6</inkml:trace>
  <inkml:trace contextRef="#ctx0" brushRef="#br0" timeOffset="107095.1255">2735 9294 225,'0'0'36,"0"0"-6,-4 0-1,4 3-3,-4-3-6,0 0 0,4 0-5,0 0 0,0 0-1,-5 3 1,1-3-4,4 0 0,-4 0-1,4 0 0,-4 0-2,0 0 1,0 0-3,-4 0-2,4-3 0,-5 0 0,1 3 0,-4 0-1,-4 0 1,3 3-1,1 0 1,-8-1-4,7 7 4,-3-2-3,0-1 1,-1 0-1,1-1 1,8 5-2,-5-1 1,1-3 0,4 4 2,-4 0-1,-1-6 0,9 3 0,-4-4-1,4 3 1,4-3-1,-4 4 1,4-4-1,-4 3 1,4-1 1,0-2-2,0 4 1,0-1 3,0 3-1,0 1 1,0 1-1,0-1 2,0-1-1,4 2-2,-4 2 1,0 3 0,4-2-1,0 2 0,-4 3 1,0 2 1,0-2-2,0 2 1,0 1-1,0-5 0,4 10 0,-4-4 0,0 4 1,0 0-1,8 8 1,-8 1 0,0 4-1,0-3 0,0 2 0,0 4 0,0 2-2,0-1 1,0-2 0,0 1-1,0-7 0,0 5-1,-4-6 0,4-3-1,-4 2 1,0-4 0,0-3 0,-4-5 2,8 2-2,-4-2 0,0-4 0,-1 4 0,1-8 0,0-1 1,0-4-1,4-2 0,0 1 0,0 1 0,0-2 0,0-7 0,0 3 0,-4-3 1,4 3-2,0-3 2,0 0-2,0 3 2,0 0-3,0-3 2,4 0 0,-4 7 0,0-7 0,0 3 0,4-3 0,0 2 0,0-2 0,9 0 0,-9 3 0,0 0 0,4 0 1,0 0-1,0-3 1,1 3-2,-1 1 1,-4 2 0,4-6-2,0 10 2,1-10-1,-1 3-4,-4 1-2,4 0-1,0-4-1,4 3-2,5 0-3,-5-3-1,0 0-2,-3 6-3,3-2-5,0-4-8,0-4-8,-3 1-6,19 3-10</inkml:trace>
  <inkml:trace contextRef="#ctx0" brushRef="#br0" timeOffset="108129.1846">2927 10379 283,'0'0'38,"0"-3"-1,0 3 1,0 0-7,4-3-4,-4 3 0,4-6 0,5-7-5,-1-3-4,4-1-4,0-6-2,5 0-2,-5-4 0,8-5-2,1-2-2,-1-5-2,5-3-1,0-4 1,-1 0-2,-3 0 1,3-3-2,-3 6 0,3 0 0,-3 0 1,-5 0-2,0 3 0,-3 1 0,-5-1 0,0 3 0,-4 1 0,0-1 0,-4 4 0,-4 6 0,4 4 0,-12 3-2,0 7 2,-5 0 0,5 9 0,-4 4 0,3-4 0,1 4 0,0 7 0,-5 4-2,5 8 2,0 5 0,-1 0 0,-3 7 0,12 3 0,-12 2 0,7 7 0,-3 7 1,0-6 0,8 5 1,-4 1-2,-1 8 0,5 0 0,-4 1 0,4-5 0,0-8 0,4-7 0,0-5 0,0-6 0,0-7 0,0-2 0,0-8 0,0-4 0,4-4 0,4-3 0,-4 0 0,4 0 0,1-7 0,-1 0 0,4-3 0,-4-3 0,5-3 0,3 2 0,-4 1 0,-4 4 0,1-2 0,-5 7 0,4-2 0,0 3 0,0 3 0,-4-3-2,1 3 2,-1 0 0,0 6 2,0-3-4,4 0 4,0 9-4,-8-3-1,4 1-1,4-4 0,1 0 0,-9-2 1,4 0 0,4 0 1,-8-1-2,8 0 1,-4-3 2,0 0 0,0 0 0,0-3 1,5 3-1,-5-3 2,4-4-2,0 6 0,0 1 2,-4 0 1,9-4 2,-5 4 1,0 0 0,-4 4 0,4-4 0,5 1 0,-5 6 0,0-1-2,0-3-1,0 0-1,1 0 1,-1-3-1,4 0 0,-4 4 0,0-4-3,1 0-4,3 0-5,-8 0-2,4-4-5,0 1-6,-4-3-7,1-4-8,-1 2-3,4 2-3,12-19-12</inkml:trace>
  <inkml:trace contextRef="#ctx0" brushRef="#br0" timeOffset="108508.2063">3754 9351 323,'0'0'33,"0"0"-2,0 0-3,0 0-3,0 0-4,0 3 1,8 3 1,-8 1-3,0 9-3,0-2 0,0 5 0,9 2-2,-9 1 1,0 2-3,0 0 0,0 8 0,-5 1-1,1 0-3,0 1-1,-4 5 0,4 1-1,-4-3-3,4 2 2,-4 8-3,3-5-1,-3 5 0,8-1-1,-4-7 0,-4 1 0,8-3-1,-8-1-1,8-5-4,0-4-3,-4 1-3,4-10-3,-4 1-1,4-2-3,-5-1-2,5-3-5,0-5-3,0 1-5,0-6-7,0 1-4,0-1-7</inkml:trace>
  <inkml:trace contextRef="#ctx0" brushRef="#br0" timeOffset="108831.2248">3967 9837 331,'0'0'38,"0"-3"-4,4-3-7,-4 9-2,0-3 4,0 0-1,4 6-2,4-6-5,1 4-4,-5 5-1,0 2 0,4 5-5,4-3 0,-4 1-3,5-1-2,-1 3-2,0-2 1,1 2-2,-1 0-2,-4-2 1,4-1-1,-3-4-1,-1-4-5,0 2-5,-4 2-1,0-6-4,0 4-2,-4-4-9,4 0-3,0 0-8,-4-3-8,0-3-3,0-7-8</inkml:trace>
  <inkml:trace contextRef="#ctx0" brushRef="#br0" timeOffset="109112.2409">4250 9785 289,'0'-3'36,"0"3"-4,0 0-5,0 0 2,0 0-4,0 3 0,0 0-1,0 0-2,0 4-3,0 5-5,0 1 1,0-2-2,-5 8 1,1-4-2,0 4 0,-4 1-2,4 6-2,-4-2-1,4 1-3,-4 2-1,-1 0 0,1-3-1,0 5 0,4-6-5,-4 0 0,-1-6-4,5 2-3,0-4-1,0 0-4,0-2-3,0-5-7,4-2-7,-4 1-5,4-4-4,0-3-5,-4 3-7</inkml:trace>
  <inkml:trace contextRef="#ctx0" brushRef="#br0" timeOffset="109341.254">4417 9890 302,'0'-7'29,"0"7"1,9-6-3,-5 6-4,8 0-3,-4 0-5,0-3-4,1 0-4,3-4-1,-4 4-1,4 3-2,-8-3 0,13-5 0,-5 5-2,0 0-1,1 3 0,-5 0-5,0 0-8,-4-3-5,4 3-10,-8 0-4,8 0-5,-8 0-7</inkml:trace>
  <inkml:trace contextRef="#ctx0" brushRef="#br0" timeOffset="109807.2806">4651 9705 273,'0'0'32,"4"0"-1,0 0-3,0 0-3,0 0-1,0 0-4,4 0 0,5 0-6,-5 0-2,0 0-4,4 0-1,-3 4 1,3-4-2,-4 0-1,4 3 1,-3 0-3,-1 0 2,4 0-4,-8-3 0,4 4 2,-4 2-1,5 3-1,-5-4 1,0 2-1,0-1 1,-4 3-1,0-2 1,0 1 1,0 4 2,-4-2 1,0 6-1,0-2 1,-9 2 0,5-8 1,4 8-1,0 3 1,0-5 0,-4 2 0,4 0-1,4-2-1,-9-1 0,9 3 0,0-5-4,-4 2 2,4 0-2,0-5 1,-4 1-2,4-3 0,0 1 1,0-4 0,0 0-1,4-1 0,0-2 0,-4 0-1,0 0 2,9 0-1,3-2 0,-4-1 0,0 0 0,0-4-1,1-2-5,3 3-1,-4 2 0,0 1-3,-4 2-2,4-3-2,1 1-7,-1-3-3,0 0-5,0-1-6,0 1-3,-3 1-2,15-24-9</inkml:trace>
  <inkml:trace contextRef="#ctx0" brushRef="#br0" timeOffset="110153.3004">5101 9302 390,'0'0'36,"0"0"-3,0 3-1,0 6-5,0 10-4,0-1-1,4 4-2,-4 2-5,0 6 2,0 2-1,0 1-1,0 1-1,0 6 2,0 2-4,0 1-1,0 0-2,-4 3-3,0-1 1,-4 7-4,0-2 1,4-1-2,-5-3 1,1-1-2,0-3-1,8-2 0,-8-3-4,0-4-3,4-1-5,-5-5-5,9-5-1,-4-4-4,4-2-8,0-5-11,0-5-11,0-3-10</inkml:trace>
  <inkml:trace contextRef="#ctx0" brushRef="#br0" timeOffset="111041.3512">5502 9817 360,'0'3'53,"0"-3"-5,0 0-6,0 0-8,0 3-6,0-3-5,0 0-3,0 0-4,9 0 1,-1 0-2,4 0-4,0 0-1,-4 0-3,1 0-3,3 0 0,0 0-1,0 0 0,1-3-2,-5 3-2,8 0-3,-3-3-2,-1-4-5,0 4 0,-4-3-2,5-1-2,3 4 1,-4-3-5,1 0-7,-1 1-9,-4 2-9,0-1-8,17 4-9</inkml:trace>
  <inkml:trace contextRef="#ctx0" brushRef="#br0" timeOffset="111842.397">5904 10165 306,'0'0'44,"0"0"-8,0 0-8,0 0-8,0-3 1,4 3 2,8-3 2,-4-10-2,8 2-4,-3-8 0,3-2 0,1 2-2,3-5-2,-4-1 1,9-6-3,-5-2-1,5-4-1,0 1 0,-1 2-2,-3 1-1,3-5 0,-3-2-3,-1 0 1,1 4-3,-1-1 1,-8 1-2,5-1-1,-5 1 1,0-4-1,-4 3-1,1 1 0,-5 2 0,-4 3-2,0 0 0,0 1 0,0 3 0,-4 8 1,-1 3-1,-7 5 1,4 5 0,4 2 1,0 4 0,-4 4-1,-9 7 1,9 5-2,0 12 2,-8 6 0,3 2 0,1 7 1,-9 0-1,9 2 0,-4 7-1,-1 1 0,5-4-2,0-3-3,0-2-1,3-1 0,-3-3 0,8-3-1,0-4 2,0-4 1,4-5 0,0 1 1,0-11 1,0-4 1,0 3 1,4-7 0,4-6 0,0 0 2,1-6-1,3-4 2,0 0 0,0-4 0,5-2-1,-5 0 0,0 5 1,-4-2-1,5 4 0,-1-1 0,-8 4-1,0 4 0,0-1 2,0 0-2,1 3 0,-1 3 0,0 0 0,-4 2 0,8 5 0,-8-4 0,0-3-1,4 7-3,-4-4-1,4-1 1,0-2 0,4 0 0,-4-3 0,5 0 0,-9 0 1,8 4 1,-4-4 1,0-4 1,0 1-1,0-2 0,4 2-1,-4 0 3,5 0-1,-1-7 1,0 4 1,-4 6 0,4 0 1,5 0 2,-5 0 0,0 3 0,-4 3-2,4 1 3,0-1-3,5-1-1,-1 5 0,-4-7 0,0 6-2,5-2 2,-1-1-2,0-3 1,1-3-3,-1 0-5,0 0-3,0-3-3,1-3-3,-1-7-6,-4 0-10,0 5-10,-4-5-7,5 1-7</inkml:trace>
  <inkml:trace contextRef="#ctx0" brushRef="#br0" timeOffset="112169.4157">6874 9039 388,'0'7'45,"0"-1"-5,0 8-6,-8 15-6,8 4-4,-4 1-6,-5 2 1,1 7-4,4 3-1,0-3 0,-4 3 0,4 2-2,0 1-1,-5 1 0,5-4-4,0 0 1,0-5-2,-4 0-3,4 4 0,-4-5 0,4 1-1,-1-8 1,1 4-2,0-7-4,4 0-4,-4-4-3,4-5-4,0-2-3,0-8-4,0-2-6,0 1-6,0-10-8,0 3-8,0-3-7,8-6-8</inkml:trace>
  <inkml:trace contextRef="#ctx0" brushRef="#br0" timeOffset="112703.4463">7070 9583 341,'0'-5'46,"0"2"-5,0 3-2,4 0-1,1 3-9,-1-3-3,-4 2-4,8-2-4,0 9-4,-4 1-3,4-1-1,0 4-4,1-2-1,-1 2-2,4-3 1,-4-2-1,5 4-3,-5 1-3,0-2-4,4-8-4,-4 4-3,1-1-3,-1 0-6,-4 1-10,0-4-3,0-3-6,-4 3-1,4-3-2,-12 6-5</inkml:trace>
  <inkml:trace contextRef="#ctx0" brushRef="#br0" timeOffset="112963.4611">7336 9486 279,'0'-3'52,"0"3"-6,0 0-6,0 3-4,0 3-5,0 9-4,-4 4-4,0-2-4,-4 6-4,4-3-3,0 6-3,-4-3-2,-1 3-2,1-5-1,0 6-1,0-5 0,-4 5-1,-1 0 0,1-2-1,0-1-2,0 6-3,-1-4-2,1-2-4,4-5-2,0-5-3,3 2-8,1-10-4,4 4-5,-4-7-5,4-3-5,0-3-2,17-10-3</inkml:trace>
  <inkml:trace contextRef="#ctx0" brushRef="#br0" timeOffset="113239.4769">7586 9459 306,'0'-3'34,"0"0"0,4 3 0,0 0-3,5 0 0,-9 0-5,8 3-1,-4 2-5,-4 4-2,0 4-5,0 0 1,0 1-3,8 5 0,-8-2-3,0 9 0,0-2-2,0 3-2,-4 5 0,0-5-3,4 3-2,0-2-3,-4-4-4,4 3 0,0-1-5,-8-6-2,8-4-3,0-1-7,0-9-6,0 0-4,4-6-2,-4 0-8,4-16-7</inkml:trace>
  <inkml:trace contextRef="#ctx0" brushRef="#br0" timeOffset="113471.4902">7500 9694 357,'0'0'47,"0"0"-3,4 0-8,0 0-4,0 0-7,9 0-5,-1 0-5,0-3-2,1 3-6,-1-3-1,0-3-2,0-1 0,1 1-1,7 0-3,1 4 0,-5-4-3,0-4-3,-3 0-2,3 4-5,-4-2-10,1-1-8,-5-1-10,0-3-9,12-10-9</inkml:trace>
  <inkml:trace contextRef="#ctx0" brushRef="#br0" timeOffset="113899.5147">7934 9424 339,'4'-3'37,"0"1"-3,0 2-1,1-3-2,-1 3-3,0 0-4,4-3-7,0 0-2,-4 3-5,4 0-3,1 0 0,-5 0-2,4 0-1,-4 0 1,4 3 1,-4-3-1,0 3-1,0-3 1,1 3-2,-1-1-1,0 7 1,0-2-2,-4 2 1,0 1 0,0-2-2,0 1 1,0 1 0,0-1-1,0 3 0,0 0 0,-4-2 0,-4 3 0,-1 1 0,-3-1 0,0-1 2,4-1-1,-1 2 1,-3-3 2,8 1 1,-4-2 0,4 1 1,0-1-4,-5 1 2,9-5-2,-4 1 0,4 4 0,0-4-1,0-3 0,0 3-1,4-1 1,-4-2 0,5 1-1,3-1 0,4-3-5,0 0-2,1 0-1,-1-3-2,0-1-3,0-2-3,1 1-6,3-4-8,-4-1-9,1 1-7,-1-1-9,25-17-4</inkml:trace>
  <inkml:trace contextRef="#ctx0" brushRef="#br0" timeOffset="114306.538">8348 8936 351,'4'0'37,"-4"0"-4,0 5-1,0 14-1,0 0-3,-4 2-3,4 2-2,0 0-2,0 7-3,-4 3-1,4 4-1,-5 6-1,5 3 0,-8 0-4,8 0 1,0 0-3,-8 0 0,4-1-1,0-2-2,0-4 2,0-2-3,-4 1 0,3 2 0,5-4 0,-8-5-3,4-1 1,0 0-2,0-8 1,0-1-2,-4-5 1,4-2-4,4 2-3,-5-6-4,1-10-3,4 6-5,0-6-3,-4 0-5,0 0-7,4-3-10,-4 0-10,0-1-5,-12 1-8</inkml:trace>
  <inkml:trace contextRef="#ctx0" brushRef="#br0" timeOffset="115495.606">8409 8671 320,'0'0'41,"4"0"-7,-4 0-8,0-4 0,12 4-4,1 0-3,-1 0-1,4-3-4,-3 3-3,7-3-2,-3 3-4,-1-3 1,0 0 0,5-1-3,-9 1 1,4 3 0,1-3-1,-5 0 0,0 3-1,-3-3-2,3 0 0,-4 3 1,0-2 4,0 2-2,-4 0 0,5 0-1,-1 0 0,-8 0 1,4 5 0,0 1 1,0 0 0,-4 1 0,4 2-1,0 2 1,-4 2 1,0-2-1,-4 5 2,4 0-1,0-2 0,-4-1 0,4 3 2,-4 5-1,4-2-2,-4 1 0,0 4 1,4 8 1,-4 1-3,4-2 1,0 2 0,-4 0-2,4 4 0,0 8 0,0-1 2,0 2 0,0 0 0,0 4-2,0-6 0,0 4-1,0-4 0,0-1 1,4-3-1,-4-4-1,4-2 1,4-2 0,-8-2-1,0 0 0,0-3 0,0-1 0,0 1 0,0-5 0,-4-2 0,4-4 0,0 2 0,-4 1 0,4-2 0,-8 6 0,-1-3 0,5-4 0,-4 0 0,8 2 0,-8-2 2,4-2-2,0-1 0,0-1 0,-4-4 0,3 2 0,5-4 0,-4 0 0,0 1 0,0-4 1,0 2-3,0-2 2,-4 0 0,4 0 0,0 0 1,-1-3-1,-3 0 0,0 0 0,0 0 0,0-3 0,0 3 0,-1-3 0,-3 3-3,0-3 1,-5-2-2,5 5-1,0 0-5,4 0-1,-1 0-3,5 0-3,0 0-5,0 0-7,4-3-9,0 0-11,0 0-6,4-34-10</inkml:trace>
  <inkml:trace contextRef="#ctx0" brushRef="#br0" timeOffset="115807.6238">9068 9251 392,'0'0'44,"4"0"-9,0 0-11,-4 0-5,13-3-2,-5 3-7,4 0-1,0 0-3,1 0-2,3 0 0,-4 0-1,1 0-2,-1-4-1,0 4-6,0-3-5,1 3-8,-9 0-6,8 0-8,-4-6-6,1 3-4,-1 3-9</inkml:trace>
  <inkml:trace contextRef="#ctx0" brushRef="#br0" timeOffset="116007.6352">9121 9459 309,'0'0'43,"0"0"-5,0 2-4,5 1-4,-1-3-4,8 0-5,0 0-8,0 0-1,1 0-5,-1-3 0,4 3-4,1-2-2,-1 2-7,-4-6-11,1-1-6,-1 1-9,0 3-6,1 0-4,19-7-10</inkml:trace>
  <inkml:trace contextRef="#ctx0" brushRef="#br0" timeOffset="116290.6514">9621 9229 346,'0'0'52,"4"3"-2,0-3-10,0 3-6,4 3-4,1 4-7,3-1-3,0 2-6,0 2-3,-3 3-2,7 2-2,-4-1-2,1-1-2,-1 0 0,0 0-2,4-2 1,-3 2-1,3-2-4,-8 2 0,5 0-2,-9-2-1,4-1-4,0-2-3,-4-1-2,0-1-4,0 1-2,-4-4-8,4 1-9,-4-4-3,0-2-6,0-1 0</inkml:trace>
  <inkml:trace contextRef="#ctx0" brushRef="#br0" timeOffset="116547.6661">9862 9171 318,'0'-6'49,"0"6"-8,-4 0-4,4 3-5,-8 0-5,4 0-5,0 9-7,0 3-1,-4 0-2,4 1-3,-9 6-1,5-1-1,-8 4-1,3 2-1,-3 3 0,-4-3-3,3 2 0,-3-2 0,3 0-2,5-2-5,0-4-5,0 1-4,3-1-5,1-5-8,4-5-9,-4-1-5,8-4-1,0 0-2</inkml:trace>
  <inkml:trace contextRef="#ctx0" brushRef="#br0" timeOffset="116820.6818">10436 9073 421,'4'0'38,"0"0"-7,-4 3-6,0 3-6,4 10-1,-4 2-2,0 4-1,-4 5-6,4 3 1,-4-3-3,0 2-1,-5 1-2,5-3-2,0-2-1,-4-1-4,8 2-3,-8-6-3,8-2-5,0-2-8,-4-4-6,0 0-10,0-3-7,-1-2-2,-23 13-9</inkml:trace>
  <inkml:trace contextRef="#ctx0" brushRef="#br0" timeOffset="117049.6949">10280 9314 357,'0'-3'56,"0"0"-9,-4 3-6,4 0-9,0 0-7,0-3-7,4 3-3,-4 0-4,0 0-2,4 0-2,0-3-2,4 3-3,9 0 2,-1 0-4,-4-2-3,5-1-2,3-3-1,-7-1-2,3 1-5,0-1 1,1 4-5,-1-2-7,0-1-3,1 0-9,-5-1-7,4 4-6</inkml:trace>
  <inkml:trace contextRef="#ctx0" brushRef="#br0" timeOffset="117482.7196">11058 8979 330,'0'-3'31,"0"0"-4,0-1-4,0-2-2,0 3-2,-4-4-5,0 1-3,0 3-3,-5 0-1,5 0 1,-4 3 1,0 0 0,-4-2 2,-1 2-1,5 0 1,0 0 0,-4 0-2,-1 2 1,-3 7-1,4 4-1,-1 0 0,1-1-1,-4-1-2,4 5 0,-1 5 0,5-2 2,-4 8-2,0 0 0,-1 5 3,1-2-1,8 3 0,-4 4 0,8-4 1,0 1-4,0-4 1,0-1-2,8-2-1,-4-2 0,8-4 0,1-2-1,-1-8 0,4 2 0,1-4-1,-1-2 0,0-7-1,5 0-5,-5 0-2,1 0-4,-1-4-1,-4 1-3,0-6-4,5-1-8,-13 1-7,4 4-12,-8-2-13</inkml:trace>
  <inkml:trace contextRef="#ctx0" brushRef="#br0" timeOffset="169111.6726">7099 10910 345,'0'0'49,"0"4"-3,0-4-6,4 0-5,-4 0-7,4 0-4,4 0-3,5-4-3,-5 1-5,8 3-2,-4-1-3,1-6-2,3 1-2,1 3-1,-1 3 0,0 0-2,1 0-6,-5-3-4,4-1-5,-3 4-3,-5 0-5,4 0-8,-8 0-9,0 0-6,0 0-6,5 7-8</inkml:trace>
  <inkml:trace contextRef="#ctx0" brushRef="#br0" timeOffset="169304.6837">7152 11116 301,'0'0'34,"0"0"3,0 0-1,4 0-1,4 0-5,9-4-9,-1 1-4,-3 0-6,-1-2-2,4-1-3,-4 3-6,5 0-9,-5-1-9,0-2-9,1 3-6,-5 0-8,21-7-13</inkml:trace>
  <inkml:trace contextRef="#ctx0" brushRef="#br0" timeOffset="169771.7104">7664 10615 423,'0'-10'40,"0"4"-7,4 6-8,0 0-7,-4 0-5,0 0-3,0 0-2,0 0-2,0 6 3,0 1-2,0 7-1,0 2 1,0 0-3,0 4 1,0 1 0,0 1 0,0 2-3,0-5 2,0 2 0,0 1 2,0-1-2,0 1 0,-4-8 1,4 5-3,0-1 0,0-2 1,-4 0 0,4-2-2,0-4 0,0-1 0,0-3-1,0 4 1,0-8 0,4 4-1,0-3 0,0 0 0,4 0 0,1-3 0,3 0 0,0 0 0,-4 0 0,9 0 0,-1-3 0,5-3-1,-5 3 0,4-2 1,5-1-3,-5-1-2,1 1-3,3 3-1,-3-4-2,-1 4 0,-7 0-2,3 0-5,-4 0-4,1 1-5,-5-1-6,0-3-6,-4-4-6,-4 4-2</inkml:trace>
  <inkml:trace contextRef="#ctx0" brushRef="#br0" timeOffset="170066.7273">7955 10523 340,'0'0'47,"0"0"-4,0 0-7,0-4-3,0 4-6,0 4-4,0-1-1,4 0-2,-4 0-1,0 11-5,4 2 3,-4 5-2,4 8-1,-4 1-2,0 6-2,0 4-1,0 6-1,-8 0-1,4 2-2,-5 1-2,1 1 0,0-4-3,0-3 2,0 0-1,-1-10-1,5 7-4,-12-7-5,4 0-2,4-1-4,-5-2-2,1-6-1,4 2-4,-4-9-4,3-1-6,1-2-4,4-1-3,0-3-7,0-7-12</inkml:trace>
  <inkml:trace contextRef="#ctx0" brushRef="#br0" timeOffset="170341.743">8192 10960 414,'4'-3'44,"0"3"-3,0 0-7,9 3-5,-5 0-4,4 3-4,0 7-5,5-2-4,-1 5-2,1-2-1,-5 5-4,8-1-1,1 1-1,-9 3-2,0-4 1,1 2-1,-1 3 0,0-3-1,-4-1-2,5-3-1,-9-1-2,4 1-2,0-2-3,-4-1-1,-4-4-4,8-3-3,-4-2-6,1 0-4,-1-4-6,-4 0-5,8 0-6,4-8-11</inkml:trace>
  <inkml:trace contextRef="#ctx0" brushRef="#br0" timeOffset="170611.7584">8458 10941 271,'0'0'41,"0"0"-3,0 0-1,0 0-2,-4 3-2,-4 0-6,0 3-4,4 7-4,-5 0-2,-3 1-1,0 2-4,0 2 0,-1 4-2,1 2-1,-4-2-3,-5 2-2,5 3-1,-5-2 0,1-1-1,8-2-3,-9 2-4,9-5-5,-5-1-2,9-2-7,-4 1-5,0-4-8,8-4-4,4-2-9,-9 13-12</inkml:trace>
  <inkml:trace contextRef="#ctx0" brushRef="#br0" timeOffset="171136.7885">9007 10715 233,'0'-3'40,"0"6"-7,0-3 1,0 0-2,0 0-3,0 3 2,0-3-2,0 0-3,0 10-2,0 1-6,0-2-1,0 7-3,0 5-1,-4-2-3,4 5-3,-4 1-3,0-1 0,4 0-2,-5 5 0,5-6 1,0 6-6,-4-5-3,4-3-5,0-2-7,0-2-6,0-1-8,-4-3-5,0-4-4,4-4-2,0 17-11</inkml:trace>
  <inkml:trace contextRef="#ctx0" brushRef="#br0" timeOffset="171386.8028">8835 10906 334,'4'-5'41,"0"5"-1,0 0-4,-4 0-4,12-2-7,1 2-7,-5 0-5,4-3-2,5 0-2,-1 3-5,4-6-1,1-1-1,-9 1-2,9 3-2,-5 0-8,0-4-8,1 2-9,-5-4-6,4 3-1,1 2-6,-1 4-2,25-12-7</inkml:trace>
  <inkml:trace contextRef="#ctx0" brushRef="#br0" timeOffset="172148.8463">9600 10575 310,'0'0'40,"0"-3"-4,0 0-6,0-1-4,0 4-5,0 0 1,0 0-2,9 0-5,-9 0-1,12 4-1,-4 5 1,-4 9-2,4-2 2,-8 7-1,0 3-1,0-2-2,0 6-1,4 0-1,-4 5-1,0-2-2,-4 1-1,4 2-2,-4 1 0,4-4-1,-8-2 0,4-3 0,0-1 0,-4-3 0,8-5-1,0 0 0,-4-8 1,4-1-1,0-1 0,-9-5 0,9-3 1,0-1-3,0 0 2,0 0 0,0 0 0,-4-1 0,4-9-1,0-6 0,0-4 1,0-6 0,0-1-2,4-3 2,1-7 0,3-6 0,0-3 0,4-3 0,0-7 0,1 5 0,-1 5-1,0 0 2,-8 7-1,5 2-1,-1 7 2,0 3-1,-4 1 0,4 9 2,-4 1 0,-4 3 2,4 4-2,1 4 0,-1 2 0,0 0 1,4-1 1,0 4 1,0 0 0,0 0 0,1 4 1,3 2 2,0 5-1,0 2 1,-3-1 0,7 3-2,-4 1 2,5 3-2,-1-5 0,0 5-1,-3 2 0,-1 1-1,0-4 0,-4 4-1,5 2-1,-5 6 2,-8-3-1,0 5 0,0-5 1,0 3 0,-4 2-2,0 1 1,-9-3-1,1 0 0,-4-1-2,4-2 1,-9-3 0,5-2-1,-5-4 0,1 1 0,3-5-1,-7 2-4,-1 0-5,5-8-3,-1 5-6,1-4-4,-1-3-6,5-1-6,-4 2-11,-1-7-16,-28 12-19</inkml:trace>
  <inkml:trace contextRef="#ctx0" brushRef="#br0" timeOffset="175837.0573">2256 12055 350,'0'0'40,"0"-3"1,4 0-3,0 3-6,8-3-6,-4-13-6,9 1-3,-1-4-2,-4-1-4,9-6-2,-1-1 1,1-3-4,3-2 1,1-1 0,-5-7-3,5-3-1,4 7-1,-5-11 1,1 3-1,-5-2 0,5 3-1,-5-6 0,-3-1-1,-5 7 0,4 0 0,-3 1 1,-5 2-1,0 0 0,0 4-1,-4 2 2,-4 1-2,0 3 1,0 1 0,0 5 1,0 0-2,-4 2 1,4 4 0,-4 3 0,0 2 0,-4 2 0,0 4 0,-1 4 0,-3 3-2,0 0 2,0 3 0,-1 4 1,-3 4-1,0 11 1,-5 2-1,9 1 0,-9 2 0,5 4 0,0 5 0,-1 7 0,-3-3 0,3 9 1,1 7 1,4-2 0,-5 11 1,5-1-2,4-1-1,0-4 1,4-7-1,0-4 0,4-5 0,0-10 2,0-4-2,4-8-1,4-5 1,0-7 1,4-6 0,1-3-1,3-3 0,0-3 0,1-1 2,-1-8 0,-4 0 0,5-1-1,-1 0 0,0 2 0,1 1 1,-5 4-2,0 1 0,-3 2 1,-1 2-1,0 1 0,-4 3 0,0 0 0,0 3 1,0 4-2,0-1 2,-4 5-2,5 2 2,-5 0-2,0-2 2,4-2-2,4 1-1,-8-4 0,4 1 0,0-4 0,0-2 0,4-1 1,-4 0 0,0 0 1,1-1-2,3-2 2,4-4-1,-4-2 0,5-1 1,-1 1 0,0 1 0,0 1 0,-3 7 0,7-3 0,-4 0 0,0 3 2,-3 0 0,3 3-1,0 0-1,1 4 0,-1 1 0,-8-2-1,8 0-2,-4-2-4,9 2-4,-13-3-4,4-3-8,0 0-9,4 0-9,-3 0-8,11-13-14</inkml:trace>
  <inkml:trace contextRef="#ctx0" brushRef="#br0" timeOffset="176815.1132">3328 10715 163,'0'-13'29,"0"7"2,0 1 0,0 5 1,0-3-1,0 3-3,0 0-4,0-3 1,0 3-5,0 0-1,0-3 3,0-1-1,0 1-3,0 3-1,0 7-2,0-4-1,0 3-3,0-1 1,0 11 1,0 6 1,0 5-2,0 3 3,0 4-2,0 2 0,0 9 1,0-1 1,0 5-2,0 4-1,0-2-1,0 4-2,-4 4 1,4-5-4,0 5 0,0-5 0,-4 8-2,4-5-1,-4 2 1,4-6-3,-4-6 1,4-4-1,0-6 0,0-2 0,0-2 0,-4-3 0,0-2 0,4-3-1,0-4-1,0-2-4,0-8-2,0 5-2,0 0-3,0-5-2,0-2-2,0-2-3,0-4-4,0-3-3,0 0-8,0 0-11,0-7-17</inkml:trace>
  <inkml:trace contextRef="#ctx0" brushRef="#br0" timeOffset="177487.1517">3922 10820 212,'0'0'34,"0"-3"1,0-1 1,0 4-2,0 0-4,0 0-3,0 0-1,0 0 3,4 0-2,0 0-4,0 7 1,0-6-2,-4 6-4,9-1-1,-1 7-3,0-4-3,-4-1-1,8 2-4,-8-1 0,5 4-2,-1-2-1,0 2-1,-4 0-3,4-2-3,-8 2 0,4 2-2,5-3-4,-9 0-1,0-2-3,0 1-2,0-5-7,0 1-5,0-1-5,0 0-3,0-6 4,0 0-2,-5 0-2,5 0-9</inkml:trace>
  <inkml:trace contextRef="#ctx0" brushRef="#br0" timeOffset="177771.1679">4164 10771 228,'0'-4'38,"0"4"0,0 0-3,0 7-2,-5-6 2,5 12-3,-4 0-2,-4 3-5,0-2-1,4 2-2,0 5-3,0 1-2,-4-2-1,3 6-1,-3-2-4,0 0-3,4 1-1,-4-1-2,-4 1 0,3-1-1,5 0-1,-4 1-2,0-4-1,4 1 1,-4-4-1,3-2-4,1-2-1,0-1 0,0-4-3,0 1-2,4-4-2,-4-1-2,4-2-4,-4 4-3,4-7-6,0 0-5,0 0-7,0 0-7,0-4-5</inkml:trace>
  <inkml:trace contextRef="#ctx0" brushRef="#br0" timeOffset="178017.182">4385 10914 341,'0'-4'43,"0"4"1,0 0-3,0 0-7,12-3-8,-4 2-7,-4-4-5,9 0-5,3 5 0,-4-6-3,0 3-2,5-1-4,-5 4 0,-4-3-6,0 3-4,1 0-4,-1-3-7,-4 0-6,0 0-6,-4 0-6,8-4-7,-8-1-8</inkml:trace>
  <inkml:trace contextRef="#ctx0" brushRef="#br0" timeOffset="178444.2064">4692 10635 267,'4'0'39,"0"-6"0,4 3-1,0 3-2,0-3-3,1 0-5,3 3-6,0 0-6,1 0-3,-5 0-3,4 0-3,-4 0-1,0 3-1,5-3-2,-5 0 0,-4 0 0,0 6-2,4-3 2,-8 7 1,4-1 1,-4 6-1,0 4 1,0-8 0,-4 2-1,4 2 3,-8 0-2,4 1-1,0 0 0,0-5 1,-4 5 3,-1-1-3,5 0-2,0 1 0,0-2-2,4 2 2,-4-3-2,4-7 0,0 0-1,-4 2 2,4-1-1,-4-1-1,4-3-2,4 4 2,-4-1 0,4-1 0,-4 1 1,4-3-1,4 0 0,-4 4-1,0-4-1,5 0-1,-1-3-2,0 3-1,0-3-1,0 3-2,5-3-2,-1 0-3,-4 0-6,0 0-7,5-3-9,-9 3-8,8-3-3,4-13-11</inkml:trace>
  <inkml:trace contextRef="#ctx0" brushRef="#br0" timeOffset="178909.233">3574 11443 258,'0'-3'28,"0"3"2,4 0 4,8 0 0,5 0-2,3-3 0,5 0-2,-1-4-1,1-7-6,8 7-2,4-5-3,8-1 0,4 2-1,0-2-2,4 0-1,0 2-4,5 2-2,-5-4 0,4 4-2,-8 4 0,5-5 0,3 1-1,0 2-1,5 4 0,-1 0 0,0 0-1,-3-2 1,3 2-1,1-3 1,-5 2-1,0-2 0,-8 3-2,0-4 1,1 4-2,-10 0 1,1 3-1,0-2 0,-8-1-2,-8 0-2,3 0-1,1 0-2,-13 0-2,1-1 1,-5 4-3,-4 0-1,0 0-4,-4 0-1,-4 0-3,0 0-10,-8 0-6,0 0-7,-8 0-8,-58 19-10</inkml:trace>
  <inkml:trace contextRef="#ctx0" brushRef="#br0" timeOffset="179275.2539">3869 11737 325,'0'0'47,"4"0"1,0 0-6,0 2-3,0-2-7,4 3-6,5-3-3,-5 6-5,0-3-1,4 1-3,1-1-4,-1 0 0,0 0-1,0 0-3,1 4-3,-5-3 1,0 3-1,4 2 0,-3 1-2,3-1-1,-4-2-1,0 1-6,-4 1-1,5-2-2,-1 2-2,0-1-4,-4-1-2,0-4-5,0-3-4,0 0-7,4 0-6,-8 0-8,5-3-2</inkml:trace>
  <inkml:trace contextRef="#ctx0" brushRef="#br0" timeOffset="179545.2694">4200 11632 279,'0'0'44,"5"0"-1,-5 0-6,0 0-7,0 0-4,0 0-2,0 0-1,0 7-3,0 8-4,-5-3 0,5 4-1,0 1 0,-12 5-3,0-1-2,4 4-1,-5-1-2,5-2 1,-4-1-5,4 3 1,0-2-2,-1 0-1,1-1 0,0 0-4,0-5-4,4 0-4,0-2 0,0-5-7,-1 4-3,1-5-5,0-5-6,4 0-7,0 4-4,0-1-5</inkml:trace>
  <inkml:trace contextRef="#ctx0" brushRef="#br0" timeOffset="179828.2856">4536 11559 295,'0'0'39,"4"0"-3,-4 0 1,4 3-4,-4 0-4,0 1-5,9 7 0,-5 1-5,-4 4-6,8 2-2,-8 1 0,0-2-2,4 3-2,-4-6-4,0 8 0,0-1 0,0-2-1,0-3 0,0-2-1,0 5-3,-4-6-5,4 1-2,0-1-6,0-4-6,-4-1-5,-4-1-8,3-4-5,1 0-8,-8 13-7</inkml:trace>
  <inkml:trace contextRef="#ctx0" brushRef="#br0" timeOffset="180037.2975">4422 11758 383,'0'-3'47,"4"-1"-5,-4 4-7,0 0-7,4 0-5,4-3-5,-4 3-4,4-3-4,0 3-2,5-6-3,-1 4-2,4-1-6,1 0-2,-1 0-4,0-4-2,1 1-7,-1 0-5,5-4-9,-5 5-5,0-4-6,1-4-6</inkml:trace>
  <inkml:trace contextRef="#ctx0" brushRef="#br0" timeOffset="180486.3232">4876 11516 279,'0'0'38,"4"-3"-3,0 0-3,0 0 0,4-4-1,1 6-4,-1-2-5,4-1-3,0 4-2,-3-6-6,3 6 1,-4 0-3,4 0-2,-8 0-1,5 0 0,-1 0-2,-4 0 0,0 0 1,0 0-2,4 0 0,-4 10-1,-4-6 0,0 3 0,0 2-1,4 7 2,1-6-2,-5 1 2,0-2 0,-5 4-2,5-2 2,-4-1 0,4 6 1,-4-7 0,0 2 0,-8 2 1,12 0-2,-4-2 0,4 2 2,-8-4-1,3 2-2,1 2 1,4-4-2,0 1 2,0-2-2,0 1-1,0 1 1,0-4-1,0 1 1,0-3 0,0 3 0,0-4-2,4 0 0,1 0 2,-5-3 0,12 4-1,-4-4-2,0 0 0,0 0-2,1-7-2,3 4-2,0-8 1,0 1-2,1 1-2,-1-1-3,8 1-5,-3 1-10,-5-2-9,9 1-11,-9-1-8</inkml:trace>
  <inkml:trace contextRef="#ctx0" brushRef="#br0" timeOffset="181125.3598">5871 10403 274,'0'0'34,"0"0"-7,0 0-2,0 0-2,0 0 3,0 4-1,0-1 3,0 3-3,0 8-2,-4 2-5,4 2-1,0 1-1,0 1-3,-4 6 1,0 1-1,-1 6 0,5 7-3,-8 0 2,8 3-3,-8 6 1,4 7-3,0-2 0,0 5 2,0 1-1,-9-1-3,9-5 2,0 5-1,0-4-2,-4-1-1,8 5 0,0-2 0,-4-1 2,0-3-3,4-3 0,-4 0-1,0-4 1,4 0-1,0-6 2,0-4-3,0-2 2,0-4-2,0-5 0,0-4 0,0-5-1,0-2-4,0-1-6,0-4 1,0 1-5,0-2-6,0-5-4,0 3-8,0-6-13,-9 0-16</inkml:trace>
  <inkml:trace contextRef="#ctx0" brushRef="#br0" timeOffset="184202.5358">1990 12459 304,'0'-3'38,"0"3"-1,0 0-2,4-3-5,-4 3-7,0 0-5,0-7-3,4 7-4,0-9-4,-4-1 1,8 1-4,0-3-2,-4 3 0,1-4 0,-1-1 1,0 1-2,0 0 0,0 5-1,-4-4 1,0 2-1,0 1 1,-4-1 0,0 2-1,-4 8 0,-5-3 0,1 3 0,0 0 0,-5 3 2,9 4 2,-4 1 2,0 7 2,3 1-1,-7 2 4,4 1-3,4 5 3,3-4 1,1 6 0,0-2 1,0 4-1,4-4-1,4 3-2,0-5-2,5-1-1,3 1-2,-4-4 0,0-5-2,9-4-1,-5-6-1,4 0-2,5-3-7,-5-3-6,5-3-5,-1 0-9,0-4-14,-3-1-16</inkml:trace>
  <inkml:trace contextRef="#ctx0" brushRef="#br0" timeOffset="185189.5922">7603 11739 254,'0'0'36,"4"0"-1,-4 0-3,0 0-5,4 0-3,-4 0-8,8 0 2,0 0-5,-4 0-2,4-2-2,-4 2-3,5-3-1,-1-10-2,0 7 0,-4-7-1,0 5-1,4-8 0,-3 7 2,-1-2-1,0-2-2,-4-3 0,0 8 0,0-5 0,0 4 0,0-1 1,-4 4-1,-5 0 0,1 1 0,4 2 0,0 3 0,-8 0 1,8 0 2,-5 6 2,-3-1 6,4 7 0,0 1-2,-4 0 1,3 1-2,1 2 0,-4 5 3,12 1-1,-4-1-3,-4 1-2,4-1 1,-1 1-3,1-5 0,0 2 0,4-1-2,4 1 0,0-5 0,5-1-1,-1 0-4,4-4-4,-4-1-4,5-5-7,3 1-6,0-4-12,1 0-10,-5-7-9</inkml:trace>
  <inkml:trace contextRef="#ctx0" brushRef="#br0" timeOffset="186815.6852">5818 12944 165,'-5'0'29,"1"0"2,4 0 4,-4 0-6,0 0 2,4 0-4,0 0 1,0 0 0,0 0 2,0 0 0,0 0-3,0 0-3,0 0-1,0 0-3,4-3-2,4 3-3,-3-4-1,3 4-3,-4 0-2,0 0-2,8-1-2,-4-2-2,1 3 0,3 0-2,0 0-1,0 0-5,1 0-3,-1-4-2,0 4-1,1 0-3,-1 0-5,0-6-5,-4 0-8,5 3-6,-5-1-5,0-2-5</inkml:trace>
  <inkml:trace contextRef="#ctx0" brushRef="#br0" timeOffset="187038.698">5850 13092 251,'0'0'38,"4"3"4,-4 0-1,9-1 0,-5 1-6,4-3-4,0 0-5,4 0-3,-3-3-7,3 1-2,-4-1-4,4-4-4,1 1 0,-1 0-3,-4 6-1,4-3-5,-3-1-7,-1-2-4,4 0-12,-4 4-10,-4-1-7,9-7-9</inkml:trace>
  <inkml:trace contextRef="#ctx0" brushRef="#br0" timeOffset="188345.7728">7128 13092 258,'0'0'39,"0"0"0,-4 0 1,4 3-3,0-3-1,0 3-5,0-3-5,0 2-4,4-2-5,-4 0-1,4 3-2,4-3-2,0 0-3,0-3-4,0 3 2,5-2-3,-5-1-1,0-4-2,4 1 1,-7-7-1,3 10 0,4-3 0,-8 1 0,4-8 0,-4 4-1,0 2 0,-4-4 0,5-1-2,-5 5-1,0-2 0,-5-2-1,5 1 1,-8 0 0,4 4 0,-4 0 3,4 3-1,-8-2 0,3 5-1,-3 0 2,0 0-1,0 1 1,3 3 0,1 5 1,-4 7 1,4-3 0,0 4 3,-1 2-1,5 2-1,-4 0 2,0 1-1,4 2-1,4 1 1,-4-1-1,4-2 1,-4-1-1,4-2 0,4-5-1,0 2-1,4-1 0,4 0 1,-4-2-1,1-3-1,-1-2 1,8-2 0,-4-3-2,1 0-5,3-3-2,-4 0-3,1-3-3,-1-3-7,0-1-4,5-4-9,-5-5-8,0 4-8,21-25-9</inkml:trace>
  <inkml:trace contextRef="#ctx0" brushRef="#br0" timeOffset="188912.8052">7447 12413 264,'0'-7'31,"0"7"-3,0-3 1,0 0-1,0 3-4,0 0 0,0 0-2,0-3-3,0 3-1,0 0 0,0 0-5,0-3-3,0 3 0,0 0 1,0 3 0,0 0-4,0-3 0,0 6-1,0-2-2,0 7 0,0-2 1,0 4-2,0 0 1,0 1 1,-4-1-2,0 3 0,4-5 0,-4 5 1,4-4-2,0 0 2,0 0-2,-4-2 1,4-2-2,0 1 0,0-2 1,0-1-1,0 0 0,4 1-1,-4-4 0,0 0 0,0-3 0,0 2 1,8-2-2,-4 0 2,4 0-2,0 0 1,1-2 0,-1-1 0,0 0 1,0-4 0,4 1-3,-3 0-2,-5-1-3,8 1 0,-4 0-1,4 4-1,-3-4-1,-1 2 0,0 1-4,4 0-3,-8 0-3,0 0-3,1 3-3,-5-3-1,4-1 0,0 4-2,0 0-4,-4-3-1,12 0-7</inkml:trace>
  <inkml:trace contextRef="#ctx0" brushRef="#br0" timeOffset="189249.8245">7590 12311 177,'0'-3'38,"4"0"-2,-4 0 0,0 3-1,0 0-1,0 0-2,0-4-3,0 4-2,0 0-2,0 0-4,0 0 0,0 4-2,0 2-3,0-6 1,0 16-1,0 0-3,0-2 1,0 5-3,0-1-2,0 4 0,0 2-1,0 1-2,0 2 1,0 0-4,0 0 1,0-1-2,0-3 1,-4 3-2,4-2 0,-4-4-1,0-1 0,0 2 1,0-2-3,4-3 1,0-2-3,-4-1-4,4 0-5,-4-5-1,4 1-2,0 1-4,0-1-4,0-5-5,0-1-2,0-2-6,0-1-5,0 0-7</inkml:trace>
  <inkml:trace contextRef="#ctx0" brushRef="#br0" timeOffset="189633.8464">7770 12476 306,'4'-3'33,"1"3"-5,-5 0-1,0 0 0,8 0 1,-8 3-4,8 1-3,-4 2 0,-4 3-3,4-1-3,4 2 0,-4-1-2,5 1 0,-1-2-4,-4 5 1,0-4 0,4 1-4,0-2-1,1 1 0,3 4-1,-4 0-3,4-2 1,-4 2-1,1-4 0,3 1-1,-4 1 0,4-5 1,-3 0-2,-1 4-1,4-5-2,-4 0-2,0-4-1,1 2-2,-5 0 0,4 1-3,-4-4-1,0 0-4,-4 0-1,4 0-2,0 0-4,-4 0-4,4 0-2,-4 0-4,0 0-4,-4-11-9</inkml:trace>
  <inkml:trace contextRef="#ctx0" brushRef="#br0" timeOffset="189912.8624">7987 12430 283,'0'0'38,"0"0"-1,0 0-1,-8 3-1,4 10-3,0 3-4,0-2-4,-4 2-4,4-1-3,-5 4-2,5-2-4,0 2 0,-4-1-4,0 4-2,0 2 0,-1-2-3,1-1 0,-4-2-1,8-2-4,-8 2-7,3-3-3,1-5-7,4-1-7,0-1-8,0-2-9,4-7-5</inkml:trace>
  <inkml:trace contextRef="#ctx0" brushRef="#br0" timeOffset="192784.0266">6378 12715 161,'0'0'12,"0"-3"4,0 3-4,0-4 4,0 4-3,0-3 1,5 3 2,-5 0 3,0 0 0,0 0 4,0-3 0,0 3 0,0 0 2,4 0 0,-4 0-3,0 0-1,0 0-1,0 0-4,0 0-1,0 0-4,0 0-1,0 0-2,0 0-2,0 0 0,0 3 1,0-3 2,0 7-1,0 9 1,0 1-2,0-1 0,0 1 0,8 6-3,0 1-1,-4-2 0,4 5 0,-4-2-1,-4-1 0,0 6-1,4 1-1,1 0 0,-5 3 2,0-4 1,-5 0-3,5-3 2,0-1-2,0 1 0,0-2 0,0-4 2,0 1-2,0-5 0,0-1 0,0 2 0,0-2 1,0-4-1,0 0-2,0-3 2,-4-3 1,0 1 0,4-1-1,0-1 0,-8-2 0,8 0 0,-4-3 0,4 0 0,0 0 0,0 0-4,0 0 1,0 0 0,0-3-1,-4 0 0,4-2 0,-4-8 0,0 4 1,4-1-3,0-4 3,-4-2 0,4-1 0,0-6-2,0 0 2,0-9 0,-4 2-2,4-1 0,0-5 2,0-7-2,0 0 2,0 0 0,0 3 0,0 4 2,0-1 0,0 1-1,0 2 2,0 2 0,0 5 1,0 4 1,0 0 2,-5 9 1,5 1-1,0 1 0,0 4 0,-4 1 0,4 1-1,0 3 1,0-4-1,0 7 0,4-3-2,-4 0 3,0 0 1,5 0 1,-1 1 0,4 2 0,0 0 1,-4 0-2,4 0 1,0 0 1,-3 0-1,3 0 2,4 2 0,0 1-2,1 6 0,-1-5 0,0-1-3,5 0 1,-1 0-2,0 0 0,1-3-1,3 0 0,1 0 1,-9 0 0,4-3-2,5 3 0,-5-3-1,0-3-4,-3-1-1,-1 1-3,0 1-5,1 2-3,3 0-1,-8-4-3,4 7-5,-7-3-9,3 0-9,0 3-10,-8 0-6</inkml:trace>
  <inkml:trace contextRef="#ctx0" brushRef="#br0" timeOffset="193190.0498">6423 12987 223,'0'3'35,"0"-3"-3,0 0-2,0 0-1,0 0-2,0 0 0,5 0 2,-5 0 1,0 0-1,0 0-4,0 0-1,8 0-2,0 0-1,4 0-3,-4 0 0,5 0-2,-9-3-4,4 0-2,4 3-2,-4-4-3,5 4 1,-5 0-4,4 0-1,-4 0-4,5 4-5,-5-4-2,4 3-3,0 0-3,-3-3-6,3 0-8,-4 0-7,0-3-8,-4 3-6,13-7-12</inkml:trace>
  <inkml:trace contextRef="#ctx0" brushRef="#br0" timeOffset="198902.3766">6493 12993 167,'0'-6'18,"0"6"-4,0 0 2,0 0-1,0 0-1,0 0 0,0 0 4,0 0-1,0 0 0,0 0-1,0 0 2,0 0-4,0 0 0,0 0 1,0 0-3,0 0-1,0 0-1,0 0-2,0 0 0,0 0 1,0 0 0,0 0 2,0 0 0,0 0-2,0-3-1,0 3-1,0-4-1,0 4-2,0 4-2,0-4 1,0 0-1,0 0 1,0 0-1,-4 0-2,4 0 0,0 0 1,0 0 0,0 0 1,0 0-1,0 3-2,-8-3 2,8 0-1,-4 6 1,-4-6 1,8 0 1,-5 3 1,1-3-1,4 3-1,-4 1 0,4-1 0,-4-3-1,0 0 1,4 0 1,-4 0-1,0 6 1,0-6-1,4 0 0,0 0 0,0 0 1,0 0-3,0 0 1,0 0 0,0 0 2,0 0-1,0 0 1,0 0 0,4 0 0,-4 0 0,4 0 0,4 0 0,-4 0-1,0 0 0,5 0-1,-5 0 0,0 0 0,4 0 1,0 0 0,0 0 0,0 0 0,1 0 0,3 0 2,-4 0-2,-4 0 1,4 0 0,1 0 1,3 0-1,-4 3 1,4 0-1,-3 2 1,3-5-2,0 0 1,-4 3-1,-4-3-1,5-3 0,-1-2-1,0 5 0,4 0 0,-8-3 0,4 0 0,1 0 2,-5 0-2,0 0 0,0-1-2,0 1-2,-4 3-1,0 0-2,4 0 0,-4 0-2,0 0 1,0-3-4,0 3 0,-4 0-4,4 3-6,0-3-5,0 7-8,-4-7-12,0 6-7</inkml:trace>
  <inkml:trace contextRef="#ctx0" brushRef="#br0" timeOffset="206075.7869">2890 11290 153,'-4'0'24,"4"0"-2,-4 7-1,-4 1-1,-4 11 3,-1 1-2,-3 0 3,0 7-2,-9 6 3,-4 4 0,1 9 0,-5 3 2,-4 3-4,-8 2-3,0 2-4,0 0 0,0-2-5,0 1 1,4 1-4,-8-2-3,4 5 0,-4 1-2,-4 6 0,-1 3-2,5 1 1,-4-6 0,8-2-3,8-5-5,0-4-3,9-7-10,-5-3-17,4-7-2,1 1 2,3-7-2,0-1-6</inkml:trace>
  <inkml:trace contextRef="#ctx0" brushRef="#br0" timeOffset="209441.9794">18095 9960 236,'0'0'44,"0"0"-1,0-3-4,0 3-1,5-4-3,-5 4-6,0 0-4,0 0-3,0 0-3,4 0-1,0 0 0,0 0 1,0 0-2,-4 0 0,8 4-2,0 5-3,-4 1-4,5 4-2,3 2-1,-4-2-1,0 5-1,5-1 1,-1 4-2,-4 0-1,0-4 0,4-2-1,-7-2-4,3-1-2,4-1-2,-4-4-3,0-1-3,1-7-3,-1 0-3,0 3-8,0 0-9,0-3-10,1-3-5,-5 3-7</inkml:trace>
  <inkml:trace contextRef="#ctx0" brushRef="#br0" timeOffset="209751.9971">18390 9874 261,'-4'-10'34,"4"7"1,0 0-2,-4 3-2,4 0-4,-8 0-1,4 3-2,4 0-2,-4 10-1,0 3-3,-5 5-4,5 1-1,0 5-4,-4 3 0,0 4 1,4 2-1,-9-1-1,5 2-3,-4 2-1,0 1 0,-1 0-2,1-4 0,0 4-1,0-3 0,-1-1-4,1-5-3,4 2-1,-4-6-5,3-2-2,-3-2-5,8-6-4,-4-7-4,0 1-2,8-2-5,-5-9-5,5 0-5</inkml:trace>
  <inkml:trace contextRef="#ctx0" brushRef="#br0" timeOffset="210040.0136">18800 9718 350,'0'0'33,"0"0"-5,0 7-3,0-1 2,0 11-1,-4 6-5,-1 0-7,1 0 0,0 7-2,0-3-2,0 3-2,0 8-3,0-7 1,4-1-2,-4 0-3,4-6 1,0-2-2,0 2-4,0-5-5,0-3-7,0-5-10,0 2-6,-4-4-6,4-2-2,0-3-1,-4 3-9</inkml:trace>
  <inkml:trace contextRef="#ctx0" brushRef="#br0" timeOffset="210259.0261">18640 10015 331,'0'0'39,"4"0"0,-4-3-2,0 3-3,8 0-5,5-3-9,-1 0-6,4-3-2,1-1-4,-1 1-3,4-2 0,1-2-5,-1 4-7,-7-4-6,-1-4-8,4 8-7,-3-7-5,-1 0-4,-4 5-2,25-8-10</inkml:trace>
  <inkml:trace contextRef="#ctx0" brushRef="#br0" timeOffset="210643.0481">19029 9758 332,'4'-3'36,"-4"0"-6,4 3 0,0 0-1,0 0-2,0 0-3,5-4-8,-5 1-3,8 0-4,0 3-2,0 0-2,1 0-2,-1 3 0,0-3-1,-3 3 0,3 7-2,-4-7 4,0 3 0,-4-2-1,4 0 0,-8 3-1,9 5 1,-9-2 1,4 3 1,-4-2-2,4 2 2,-4-1-1,-4 3 0,4 0-1,0-2 2,-8 2-1,-5 0 1,5-2 0,0 1-2,0 9-1,0-6 2,3-4-2,-3 0 0,0-2-2,4 5 1,4-5 1,-4-2-2,0 4 0,0-3 2,4 2-1,0-4 0,0 2 1,0-4-2,4 0 0,0-6 0,-4 4-2,12-4-1,0 0-2,1 0-1,3 0-2,0 0-1,1-4-3,-1 4-3,1-3-6,-5-6-8,0 6-9,5-4-9,19-13-13</inkml:trace>
  <inkml:trace contextRef="#ctx0" brushRef="#br0" timeOffset="211030.0702">19520 9553 375,'0'-3'29,"4"3"-1,0 0-1,-4 0-1,13 3-2,-1 13-6,-4-2-1,0 5-1,5 0-1,-5-1 1,4 6 0,-4 1-2,5-1 0,-5 4-2,4-1-1,4 4-1,-3-1-2,-1 16-1,-4-3-1,4 3-1,-8 0-3,1 0 1,-5 0-1,0-8 0,0 2-1,-5-3 0,5-5-1,-4-2 0,-8-3-1,4 1-3,-4-7-3,3 1-4,-3-4-3,0-2-3,-4-2-5,11-4-6,-11-4-7,4-3-4,4-3-6,-5 0-2,-11-16-9</inkml:trace>
  <inkml:trace contextRef="#ctx0" brushRef="#br0" timeOffset="211563.1007">19549 9626 263,'0'0'21,"0"0"1,0 0 1,0 0 0,4 0 2,4 3-1,0-3-1,5 3 0,-5-3-1,4 3 1,0 1-2,1-4-3,-1 0-3,0 0 0,9 0-1,-9 0-3,8 0-2,5-4-2,0 4 1,3 0-3,9-3 1,0 0 0,4-3 0,4 1-1,4-1 0,0-4 0,0 1 3,4-1 0,9 5-2,3 2 1,-3 3-2,7 0-1,-3-3-1,3 3-1,-3 3 0,-1-3-1,1 3-1,-5 2 1,5 1 0,-1 1-1,9-1 0,0-6 0,4 6 2,-5-6 0,5 0 0,0 0 0,-4-3 0,3 3-2,1-3 2,0-6-1,4 2 0,-9-1 0,5-1-1,-4-1 1,-9 1-1,5 1 0,-13 1-1,-8-2-2,5-4-2,-9 4-1,-4 2 1,0-1 0,-9 2-2,-3 3 0,0-4-2,-9 1 0,1 0-5,-9 1-2,0 2-1,-4-1-8,-8 1-10,0 0-11,0 0-8</inkml:trace>
  <inkml:trace contextRef="#ctx0" brushRef="#br0" timeOffset="212062.1293">20036 10085 232,'0'-3'35,"4"0"-1,-4 3-3,8 0 1,-4-3-1,0 3-2,1 0 1,3 0-1,-8 0 0,4 3-1,0 0-4,0 0-4,4 4 2,0-1-5,-3-3-2,3 2-5,4 5-1,-8-1-2,8 1-3,-3-2 0,-1 4-2,8 1 0,-4 1-2,1-1-2,-1 0-4,-4 0-3,0 1-4,1-1-3,-5-4-4,4-1-7,-4 2-11,0-4-7,4-3-7,0 15-8</inkml:trace>
  <inkml:trace contextRef="#ctx0" brushRef="#br0" timeOffset="212315.1437">20339 10092 312,'0'0'46,"0"0"3,0 6-8,0 5-4,0 5-9,-8-3-5,4 4-6,0 6-4,-1 0-2,-3 1-1,0-1-3,-4 0-4,8 4 2,-9 2-2,5-5 0,0 4-2,-4-4-2,0 0-6,-1-5-3,5 2-2,-8 1-5,12-8-5,-5-1-4,1-3-5,8-4-3,-4-3-5,4 0-4,0 2-7</inkml:trace>
  <inkml:trace contextRef="#ctx0" brushRef="#br0" timeOffset="212543.1568">20728 10149 381,'4'0'55,"8"0"-9,-4-3-10,5 3-11,-1 0-6,0-3-5,-4 3-4,5 0-6,-5-4-4,4 3-5,-4-2-4,1-4 2,-1-2-2,0 2-4,-4 1-1,4-2-6,-4 2-3,5-1-5,-5 1-5,4-4-2,0 1-5</inkml:trace>
  <inkml:trace contextRef="#ctx0" brushRef="#br0" timeOffset="212960.1806">21162 9883 276,'4'-3'40,"4"0"-2,0-3-4,5 3-3,-1-1-3,-4 4-2,8 0-5,-3 0-2,3 4-4,-4-4-2,5 0-1,-5 0-2,0 3-1,1 0 1,-1 0-2,-4 7 1,4-4 1,-3 0 0,-1 9-3,0-6 1,0 4-1,-4-5-2,0 5-1,-4 3 0,0-2-2,0 2 0,0 0 0,0-2 1,-8 8 2,-4-1 3,4-2-1,-5 2 0,1 1-1,0-1 1,4 2-2,-9 0-1,9-6 0,-4 2-3,4 0 3,-1-4-2,5 0 0,0-3 0,0 0 0,4-2-1,0-1 0,0-4 1,0 3 0,4-6-1,0 1 1,13 0-1,-5-3-1,0 0 1,1 0 0,3 0-2,-4-3 2,9 3-3,-5-3-4,0 1-4,-3-6-4,3 3-4,-4-1-5,5 0-3,-5-1-8,0 4-13,5 0-14</inkml:trace>
  <inkml:trace contextRef="#ctx0" brushRef="#br0" timeOffset="213815.2295">21412 8785 305,'0'0'42,"-5"0"1,5 3-1,-4 4-3,0 8-6,4 0-7,-4 1-3,0 0-4,0-2-2,4 5-4,0 2-3,0-2-3,0 4-2,0 3-2,0-5-3,0 6-6,0-2-7,0-1-10,-4-2-12,4-1-10,0 3-9,-8 52-9</inkml:trace>
  <inkml:trace contextRef="#ctx0" brushRef="#br0" timeOffset="214426.2645">20179 10993 347,'0'0'43,"0"0"-2,0 0-2,0 0-8,0 0-3,0 0-3,4 6-4,5-6-2,-1 10-3,-4-2-2,8-2-4,-4 4-1,5-4-2,-5 4-1,0-1-2,-4-1-1,4 8-1,0 0 1,1-2-3,-1 2-3,-4-1-2,0 0-3,4 1-2,0-1-2,-4-3-1,5-2-2,-5-4 1,0-1-3,0 1-3,0-6-4,0 4-8,-4-4-5,4 0-5,13-7-12</inkml:trace>
  <inkml:trace contextRef="#ctx0" brushRef="#br0" timeOffset="214698.28">20458 10947 261,'0'0'43,"0"-3"-6,0 0-3,0 1-4,-4 2-2,4 0-2,0 0-4,-5 2-2,5 14-3,-8-1 0,0 6-2,4 1-1,-4 2-3,4 6 0,-4 2-2,-1-2-2,-3 1-1,4-1-3,-8 3-1,11 2 0,-7-5 0,0 4-3,0-4-2,-1 3-2,1 1-4,0-2-1,4-2-7,-5-6-5,5-5-6,0-2-5,4-4-3,-4 0 1,8-7-3,0-4-1,0 7-5</inkml:trace>
  <inkml:trace contextRef="#ctx0" brushRef="#br0" timeOffset="214945.2942">20736 11003 363,'4'-4'37,"0"4"-1,4 0-5,-3 0-6,-5 4-5,4 2-4,0 2-5,-4 5-3,0-1-2,4 0-1,-4 3-2,0 1 0,0 2-1,-4 1-1,4-5-1,0 2-4,0 0-4,-8-2-3,8 2-3,0 0-7,0-8-5,0 2-4,4-4-6,0-6-4,12 13-7</inkml:trace>
  <inkml:trace contextRef="#ctx0" brushRef="#br0" timeOffset="215176.3074">20666 11143 400,'0'0'47,"0"0"-9,0 0-8,5-4-6,7 4-6,0 0-6,5-4-4,3-6-4,0 1-6,1 2-9,-1-1-5,-3-4-6,-1 2-5,-4 0-5,5-1-3,-1 2-3,25-28-10</inkml:trace>
  <inkml:trace contextRef="#ctx0" brushRef="#br0" timeOffset="215546.3285">21141 10801 301,'0'-3'28,"9"3"-2,-5 0-1,4 0-5,0-4-2,4 4-6,-3 0-2,3 0-1,-4 0-1,4 0 1,1 0 2,-5 0-3,0 4 3,4-1 4,-8 0-3,4 6 1,1-1-2,-5-4-3,0 5 1,0 4 0,-4-2-2,0-1-1,0 2-2,0 4 1,-4-2-2,-4 2 1,-1-1 2,1 4-2,4-3 2,-4-2-1,0 2 1,4-2-3,-4 2 2,3-3 0,-3 1-1,0-1 0,4 3 1,0-2-2,4-1-1,0-4 0,0 2 0,0-1-2,0-1 1,4 1 0,-4 0-2,4-6-1,12 0-1,-3-4-1,-1 0-3,0 0 1,5 0-3,-5-4-1,4 1 0,1 2-5,3-3-1,-8-2-7,5 3-3,-9-4-5,0 4-3,-4 0-2,0 0-2,0 3-10</inkml:trace>
  <inkml:trace contextRef="#ctx0" brushRef="#br0" timeOffset="215915.3496">19332 11208 171,'0'0'12,"4"0"1,0 0 4,-4 0 3,0 0 5,8 0 3,4 0 2,-3 3 0,3-3-1,-4 6 0,4-3-1,1-1-1,-1-2-2,4 0-4,-3 3-5,-1-3-4,0 0-2,0-3-2,1 1-3,-1 2-3,0-3-4,1 0-6,-1 0-4,-4-3-9,0 2-8,0 1-6,5 0-6,-5 0-7</inkml:trace>
  <inkml:trace contextRef="#ctx0" brushRef="#br0" timeOffset="216622.3901">20093 10669 153,'0'0'28,"0"0"-3,0 0-1,-4 6-3,-4 10 1,0-5-1,4-1 2,-4 6-1,-1-5-1,1 5 1,0 3-1,0-2 0,0 5 1,-5 2-3,5 3 0,0 5-2,0-2-2,0 7-2,-5-1-1,5 4 0,4 0-3,0 0-1,0-1-2,4 4 0,0-6-3,0 3-2,4-1 0,4 4-1,4 0-4,5 0-8,-5-3-3,4 3-6,5-7-7,-1 1-8,1-10-9,8-2-6</inkml:trace>
  <inkml:trace contextRef="#ctx0" brushRef="#br0" timeOffset="217214.4239">21547 10589 187,'0'-6'16,"0"3"1,0 3-4,-4 0-2,-5-2 0,9 2-2,0 0-2,0 0 1,0 0 3,0 0 5,0 0 1,0 0 5,0 5 0,0-5 3,0 6 2,9 7 0,-9-7-1,4 4-3,0-2-5,0 5-2,0 3-3,4-2 0,-4 5-3,0 2 1,0 4-2,5 2-3,-5-3-2,0 8 0,4-2-1,-4 0 0,4 3-1,-8 1 0,4 1-1,-4-2 1,0 1-1,-4 2-1,0-2 1,0-7-1,-4 4 0,4 3 0,-4-7-1,-5-2-2,5-1-2,-4 0-3,0-2-1,-1-1-6,-3-2-9,0-5-9,-5 2-9,1 0-10</inkml:trace>
  <inkml:trace contextRef="#ctx0" brushRef="#br0" timeOffset="217688.4511">19348 11896 295,'0'0'32,"0"0"-5,4 0-6,4-3-1,5 0-1,3 0-2,1-7 1,7 1-3,1 2 1,3 2 3,5-1-2,0 0 2,8-1-1,0-2-3,4 2 0,12-1-2,0-1-1,13-1-1,-5-2-1,5 1-1,4-5 0,-1 0 2,9 1-1,4 0 1,8 2-1,1 5 1,-5-5-2,4-3-1,0 5 0,0 2-2,-4-1-1,0 5-2,-4-7-1,-8 2 2,0 4-2,-9-4-2,-3 1 0,-9 1 0,1 1 0,-5 1 0,-8 0-1,0 2-3,-8 0-2,0 4 0,-5 0-2,-7-4-1,-9 4-3,1 0-3,-1 0-2,-12 4 1,0-3-3,0 2-5,-4 7-10,0-4-12,-8 1-12,-33 16-10</inkml:trace>
  <inkml:trace contextRef="#ctx0" brushRef="#br0" timeOffset="218200.4803">21006 12254 424,'0'0'47,"0"0"-10,0 0-7,0 0-5,0-3-5,4-1-6,5-2-2,-1 6-3,0-6-3,8-1-1,1-2-1,-5 4-3,0 2-1,-4-3-3,5 6-3,-1-4-2,-4-2-2,0 6-6,1 0-5,-5-6-6,4 6-8,0-4-11,-4 0-1,21 4-10</inkml:trace>
  <inkml:trace contextRef="#ctx0" brushRef="#br0" timeOffset="218622.5045">21403 11926 312,'4'-3'45,"-4"3"-5,5-3-9,-5 3-5,0 0-2,0 0-4,8 0-7,-4 0 2,0 3-3,0 0-1,0 1 0,0 2-3,-4-1 4,4 1-2,-4 4-2,0 2 2,0-2-4,0-2 1,0 1-1,0 1 0,0-1-2,0-1 0,0 2-2,-4-1 0,4 1 0,0-2-2,0-2 0,0 4 2,0-7-1,0 3-1,0 1 3,0-4 0,0-3 1,0 5 0,0 4-2,0-9 0,0 3-1,0 1 0,4-4 0,-4 6 0,9-6-1,3 0 0,0 0 0,-4 0 0,9 0 0,-9 0 0,0-3-1,8 0-2,-3-1-1,-5-5-3,4 4-2,-4-1-1,5-1-4,-1 1 0,-4 0-4,0 2-4,-4-2-6,5 1-5,-1 2-7,0-3-3,0-1-3</inkml:trace>
  <inkml:trace contextRef="#ctx0" brushRef="#br0" timeOffset="218888.5197">21674 11871 342,'0'0'52,"0"0"-3,0 3-7,0-3-4,-4 3-4,4 13-6,0-2-2,0 2-3,0 2-2,-5 1-4,5 0 2,-4 1-2,-8 4-1,4 2-4,0-2-3,8 6-1,-9 2-3,5-5-2,0 0 1,0 1-2,0-7-2,0 3-6,0-2-2,4-4-5,-4 1-1,4-4-3,0-3-2,0-3-6,4-2-4,-4-1-7,8-6-12,-4-3-11,13-21-11</inkml:trace>
  <inkml:trace contextRef="#ctx0" brushRef="#br0" timeOffset="219694.5658">21866 9055 306,'0'0'40,"0"0"-2,0 0-2,0 0-2,0 0-4,4-3-2,-4-3-6,8 6-1,5-7-4,-1 1-3,0 0-4,0-1 0,1 6-5,-1-3 0,0 1-2,1 3 0,-1-3-3,0 0-4,0-3-4,1-1-2,-1 4-3,4-2-3,-3-4-4,3 2-8,0-2-2,-3-1-6,3 4-7,17-18-13</inkml:trace>
  <inkml:trace contextRef="#ctx0" brushRef="#br0" timeOffset="220162.5926">22722 8427 279,'0'-1'29,"0"1"-8,0 0-4,4 0-1,-4 0-1,4 0-3,0 0-1,0 0 0,4 0-1,-8-3 3,8-1 2,-3 4-2,-5 0 4,8 0 0,-8 4 0,4-1-2,-4 8-3,4-2-2,0-2-1,-4 2-2,4-4-2,-4 8 0,4-1-4,-4-2 2,4-2-1,-4-2-1,4 1 0,0 2 0,5 1 0,-5-4 0,-4-1-1,0 1-1,0-3 2,0 1-2,0-1 2,0 0-1,4 0 0,0-3-1,-4 0 0,4 3 1,-4-3-2,4 0-4,0 0 2,4 0-1,-8-3-1,9 3 0,3-3-4,0 0-4,-4-7-2,-4 4-4,5 4-2,-1-4-3,4 3-2,0-4-3,-8-2-2,5 2-2,-9-7-6</inkml:trace>
  <inkml:trace contextRef="#ctx0" brushRef="#br0" timeOffset="220422.6074">22926 8370 284,'0'0'29,"0"0"-2,0 0-3,0 3 1,0-3-4,0 13-3,9-2-1,-9 2-2,0 3 2,0-2-1,0 5-2,-5-1-5,5 4 1,-4-2-6,0 6 0,4-2-1,-4-4-2,0 3-3,0-1-8,4-1-10,-4-4-8,0-1-5,-4-2-4,8 2-4,-13 33-9</inkml:trace>
  <inkml:trace contextRef="#ctx0" brushRef="#br0" timeOffset="220820.6302">22505 8907 273,'0'0'25,"4"0"2,4 0-2,4 0-5,5 0 0,-1 0-2,0 0 0,1 0 2,-1 0 0,0-3 2,1 3 1,3 0-4,-3-3-2,-1-2-2,9-1-4,-5 3-1,5 0 0,-5-4-3,5 4 1,3-3-3,1 6 2,4-4-1,0 1 0,3 2-1,1 1 0,4-3-2,0-1 1,-4 1-1,0 0 0,4 3-1,-4 0 0,-5 0-1,1 0 0,0 0 0,-4 0 0,-5 0-3,5 0-2,-9 0-3,1 0-2,-5 0-2,0 3 0,1-3-2,-9 3-3,4-3-4,-8 0-2,0 0-6,-4 0-5,0 0-6,0 0-8,-4 0-7</inkml:trace>
  <inkml:trace contextRef="#ctx0" brushRef="#br0" timeOffset="221376.662">22587 9135 169,'0'-3'30,"0"3"6,0 0-1,0 0-1,4-4 1,-4 1-4,0-3 2,0 6-2,0 0-1,4 0-4,-4 0-2,4 3-3,4-3-2,0 6-4,0-6 0,-4 4-4,9-1-4,-9 1 1,4-4-3,-4 10-1,4 3-1,-8-7-1,9-3-1,-9 7 0,4-5 0,-4 4-3,4-3-2,-4 1-3,0-1-2,4 2-3,-4 2-2,0-7-4,0 3-5,0-6-7,0 3-4,4-6-5,0 3-4,-4-3 0</inkml:trace>
  <inkml:trace contextRef="#ctx0" brushRef="#br0" timeOffset="221663.6784">22767 9098 213,'4'-6'28,"-4"6"2,0 0 1,0 0-7,0 0 2,0 0-3,0 6 1,-4-6 1,4 3 4,0 8-3,0 2-2,-8 0-4,-1 4-2,-3-1 0,8 5-4,-4-2-1,-5-1-3,5 4-2,0-5-1,-4 6-2,4-3-2,4-4-1,-9 2-1,5 4-2,0-5-4,4-1-2,-4 0-1,3 2 0,1-3-2,0 0-4,0-2-1,0-1-4,-4-1-6,8-4-6,0-1-2,0-3-6,0 0-6</inkml:trace>
  <inkml:trace contextRef="#ctx0" brushRef="#br0" timeOffset="222010.6983">23049 9079 294,'0'-6'31,"0"6"-2,0 0-1,0 0-1,0 6-1,0 7 0,0 0-1,-4-2-1,4 1-6,0-2-4,0 4-1,-4 2-3,4 2-2,-4-3 0,4 0-3,0 1-1,-4 0-1,0 1-2,0-1 0,4 0-3,0-2-3,0 2-1,0-8-6,0-2-5,0-2-6,0-1-5,0 0-7,0 0-3,0-3-4,-9 0-9</inkml:trace>
  <inkml:trace contextRef="#ctx0" brushRef="#br0" timeOffset="222253.7122">22955 9248 367,'0'3'36,"4"-3"-6,4 0-5,9 0-7,-5 0-6,8 0-1,-7 0-4,3 0-2,0-3-5,1 3-7,-5-7-7,0 4-2,1-3-4,-5 3-4,0-4-5,-4 7-2,0-3-5,4-11-7</inkml:trace>
  <inkml:trace contextRef="#ctx0" brushRef="#br0" timeOffset="222640.7343">23270 9092 318,'0'0'31,"0"0"-4,0 0-3,4 0 2,5 0-3,-1 0-5,0 0 0,0 0-3,-4 3-4,4-3-2,1 0 0,-1 3 0,0-3-3,-4 3 1,0 1-1,-4-4-1,4 0 1,-4 1-2,4 9 0,0-4 1,-4 7-4,5-5 1,-5-2-1,4 4 1,-4-1-2,0 4 0,0-2 1,0-2 0,0 4 1,0-5 2,-4 8-1,-1-3 1,5-1 2,-4 3-1,-4 1 1,4-2-1,-4 2 0,0-2-1,4 2 0,-1-3-3,1 0 2,0-2-1,0-2-1,4 4 0,0-5 0,0-2-2,0 1 2,4-1 0,9-6-1,-9 3 0,8 0-3,-4-3-2,4 0-4,-3-3-2,3 3-6,-4-3-1,4 3-6,-3-3-9,-1 0-12,4-1-7</inkml:trace>
  <inkml:trace contextRef="#ctx0" brushRef="#br0" timeOffset="225014.8701">17354 8987 159,'0'0'20,"0"-2"2,0 2 0,0 0-4,0-3 2,0 3-1,0 0-4,5-3 3,-1 3-2,0 0 2,0-6-1,0-1 1,-4 4-2,0 0 2,4-4-1,-4 1-1,0 3-3,0 3-1,4 0-3,-4 0-1,0 3 1,4 0 0,-4 0-2,0 10 0,0 0 1,4 1-1,-4 5-2,0-1 0,0 7 0,0-1 1,-4 3 0,4 5-2,0 1 0,0 4-1,-4 3 3,0 3-2,0-1-1,0 1 0,0 0 1,4 2 0,-4 1 0,-5-3 0,5 3-1,-4 0 0,4-3 0,-4 6-1,4-1-1,0 8 0,-5-7 1,5 5-1,4 5-1,-8-7 2,4 2 1,0 5 0,4-5 0,0 5 0,0-2-2,0 2 1,4 0-1,0-5 0,0 5-1,-4 1 1,4-1-1,-4 1 2,4 2-2,-4 2 1,5-2-1,-5-2 0,4-2 0,4 0-2,-4 1 2,0 5 0,0-5 0,4-2 1,-4 5-1,5-5 0,-5 2 1,0-2-1,0-4 0,-4 2 1,4-4 2,0-5-2,-4-3 2,0 0-2,0-3-1,4-7 1,-4 4-2,0-7 3,0-1-1,0-2 0,0 0-1,0-2 0,0-1 0,0 1 0,-8 2 0,4-6 0,-8 8 0,3-6 0,1-3 0,0 0 0,0-1 1,0-1-2,-1 1 2,5-2-1,-4-1-1,0-1 1,4-3 0,0 1 0,0-3 0,4-1 0,0-1 0,0 2-2,0-4 1,-4 0 1,4 1 0,4-6-1,-4 6 1,4 2 0,4-3 0,-4-2 0,0-1 0,4 0 0,-4 0 0,1 0 0,7-3 0,0 2 0,-4 1 0,5-3 0,-1 0 0,0-3 0,5 3 0,-5 0 0,4-2 0,1 2 0,-1-6 0,0 3 0,9 0 0,-9-1 0,5 1 0,-1 0 2,1 0-1,-1 3 0,9 0 1,-5 0 0,1 0 0,4 0-1,-1 0 2,5 0-2,4 0 2,0 0-1,4 0 1,4 0-1,0 0 0,0 3-2,0-3 0,0 3 1,4 4 0,-4-1 0,4-3 0,0 0 1,4-1-1,1 1 0,3 0-1,4 1 1,1-4 0,-1 3 0,1 0-1,-5 0 0,4 0 0,1 0 0,-1 1 0,9-1 1,-5 0-1,-3-1 0,7 1 1,-3 3 0,-1 0-2,5-2 1,-9 5 1,5-2 0,3-1-2,-3 2 0,4-2 1,-1 4 0,1-4 0,-1-3 1,1 4-2,0-3 1,-5 3 0,5-1 1,3 0 0,-3 4-1,4-7 0,-5 4 3,5-3-2,-9 3 1,5-1-1,-5 0 1,5 1-1,4-4-1,-1 0 0,1 0 0,0 2 1,0-2 1,-1 0-2,5-3 3,-4 0 0,3 0-1,1 0 0,0 0 1,4 0-2,0 0 1,4-3-2,-8 0 2,3 0-1,5-2 2,5-1-2,-1 3 0,4-4 0,-8 4 0,4 0 1,-4 0-2,8-1 1,-4 4 0,0 0 1,-4 0-2,0 0 0,-8 0 1,8 0 0,-8 0-2,3 0-1,1 0 1,-8 0-1,-4 4-3,-5-4-2,-3 0-2,-5 0 0,-8 0-4,-4 0-2,-4 0-5,-4 0-5,-9 0-6,-7 0-12,-9 0-13,-8-4-17</inkml:trace>
  <inkml:trace contextRef="#ctx0" brushRef="#br0" timeOffset="227218.9962">2506 12737 217,'0'0'29,"0"-3"4,0 0-3,0 3-3,0 0-2,0 0-4,0-3-4,0 3-1,0-4-4,0 4-3,0 0 4,0 0-1,0 0 3,0 0-1,0 7 1,0-4 0,8 5-1,-8 8-1,0 0 1,0-2-3,0 2 0,0 0-1,4 1-1,-4 7 2,8 5-4,-4 1 3,0 3-2,-4 10 1,4 0-1,0 10-3,-4-9-1,0 5 0,4 1 0,5-1 0,-9-3-2,0 0-1,0-8 0,4 0-1,-4-4 0,0-4 0,0-3 0,-4-1-3,4-6-2,0-1-3,-4-1-1,-1-2-3,1-4 0,4-4-5,-8-1-1,4 2-6,0 1-6,4-7-7,0-3-9,0 5-6</inkml:trace>
  <inkml:trace contextRef="#ctx0" brushRef="#br0" timeOffset="227659.0213">3128 13119 342,'4'0'42,"-4"0"0,4 0-4,0 0-2,0 0-8,4 0-4,1 0-5,3 0-1,-4 0-5,8-4-1,-3-2-3,3-3-3,-4 4-1,5 2-1,3-7-3,-3 4 0,3-1-4,-8 1-3,5 3-2,-1 0-2,-4-2-2,5-1-2,-5 6-5,4-4-6,-3-2-9,-1 3-8,0-4-6</inkml:trace>
  <inkml:trace contextRef="#ctx0" brushRef="#br0" timeOffset="228569.0734">4336 12443 215,'0'-3'32,"-5"0"0,1-4-2,4 4 0,0-3-6,0-1 1,0 6-4,0-2-2,0-1 1,0 1-4,0 0 2,0-3-1,0 3-3,0-1-1,0 4-3,4 0-2,-4 0 1,5 4-2,-5-4 1,0 3-2,4 0 2,-4 6-3,4 3 1,-4 0-2,0 1 1,0 0-1,0 1-2,4-1 1,-4-1-2,0 3 0,0-3-1,0-2 0,0-2 2,0 2-1,0-4 0,0 0 0,0 4-1,0-5 0,0 1 0,0 0 0,4 1 0,-4-1 0,0-3 1,4 0 1,-4 1 0,8-1-1,-4 0-1,0-3 1,0 0 0,1 0-1,3 0 0,0 0 3,0 0-3,-4-3 0,9 3-4,-5-3 1,4-7-4,4 4 0,-7-1-1,3 1-2,0 3-4,0-2-2,-3-1-4,3-1-4,-4 1-3,-4 0-4,4 2-1,-8-2-3,4 1-1,-4-1-7</inkml:trace>
  <inkml:trace contextRef="#ctx0" brushRef="#br0" timeOffset="228853.0896">4512 12324 220,'0'-3'41,"0"-1"0,0 1-3,0-3-2,0 6-2,0-3-2,0 3-5,0 0-3,0 0-1,0 0-2,0 6-1,0 0-4,0 4 1,0 6-2,0 5 0,0 2-1,0 3-3,0 1-1,-5 0-3,-3 5-1,8-2-2,-8-3-2,4 3 1,0-1-2,0-2-3,4-3-5,0-2-2,-4-2-3,0 0-2,0-3-6,4 2-4,-5-5-7,5-1-9,0-3-1,-4-1-4,0-2-2</inkml:trace>
  <inkml:trace contextRef="#ctx0" brushRef="#br0" timeOffset="229265.1132">3938 12987 314,'0'-3'36,"0"3"0,0 0-1,9 0 1,7 0-5,-4 0-5,5 0-4,-1-4-4,4 3-2,5 1 0,-4-3-2,3-10-1,5 3 0,-1 4-1,5-5-3,-4 1 2,4 7-3,-1 0-2,-3 0-1,4-4-2,-1 4 0,1 3-2,0 0 2,-4 0-2,7-3 0,1 3-1,0 3 0,0-3 0,-4-3-1,4 1 2,-5 2-1,1-3 2,0 0-2,-4 0 0,-1 0-1,-3-10-3,-1 7-1,1-4 0,-5 10-4,-3-6-1,-1 4 0,-8-1-2,5 0-3,-9 3 0,0 0-4,0 0-2,-4 0-7,0 0-8,-4 0-5,0 0-3,-25 30-10</inkml:trace>
  <inkml:trace contextRef="#ctx0" brushRef="#br0" timeOffset="229642.1348">4098 13443 271,'0'0'45,"0"0"-4,0 0-2,0 0-1,4 0-1,-4 0-5,4 0-5,0 0-2,0 6-4,1-6-3,3 7 0,-4-3-5,0 3 1,0-1-5,4 1-1,0-1-1,-4 3-3,1-4 0,3 2-1,0-1-1,0 3-2,-4 1 1,4-2-2,-3 1-7,-1-2-1,0 2-3,0-1-1,0-1-2,-4 2-8,8-2-5,-8-7-8,4 3-4,0-3-4,0 0-3,5 3-5</inkml:trace>
  <inkml:trace contextRef="#ctx0" brushRef="#br0" timeOffset="229902.1496">4319 13430 294,'0'0'37,"0"-3"-4,0 3-1,0 0-2,0 0-5,0 0-2,0 0-2,0 3-3,0-3-3,0 3-3,0 10-1,0 0-1,-4-2-1,4 2-3,-4 1 1,-4 2-2,0 0-2,-1 4 1,5 0-3,-4 0 0,0-1 0,0-1 0,0 1-4,3-2-3,1-1-4,0-1-3,4-3-7,-4 1-6,0-3-3,4-4-6,0-3-6,0-3-5,-8 24-3</inkml:trace>
  <inkml:trace contextRef="#ctx0" brushRef="#br0" timeOffset="230177.1654">4606 13317 317,'0'0'45,"0"4"-3,0 2-3,0 0-7,0 4-4,0 1-7,0 2-3,0-2-3,4 1-6,-4 4-2,4-4-3,0 0 2,0 1-3,0 0-1,0 1-5,0-4-5,-4-1-2,4-1-6,-4 2-4,0-4-8,5 3-3,-5-2-6,4-1-6,-13 12-7</inkml:trace>
  <inkml:trace contextRef="#ctx0" brushRef="#br0" timeOffset="230443.1806">4593 13390 369,'0'0'40,"0"0"-5,0 4-6,0-4-4,5 0-8,-5 0-4,4 0-3,0 0-2,4 0-3,-4 0-1,4-4-1,0 4-1,-4-6-1,9 0 0,-5 1 0,4-1-3,-4 2-1,1-2-5,-1 0-4,4 6-7,-4-3-4,-4-1-6,5 3-3,-1-6-5,-4 4-3,8-9-6</inkml:trace>
  <inkml:trace contextRef="#ctx0" brushRef="#br0" timeOffset="230873.2052">4888 13135 283,'0'0'40,"0"-4"-5,0 4-2,0 0-4,0-3-5,8 3-4,-3 0-3,3-3 0,-4 0-5,4 3-4,0 0-2,0 0 0,-4 0-1,5 0-2,-1 0 0,0 0 0,-4 3 0,0-3 0,4 3-1,1 0-1,-5 2 0,4 5 0,-4-1 0,0-2-1,-4 5 0,0-1 3,0 2 2,4 3 0,-4-2-1,0 2-1,-4-1 4,4 0-1,-4 1-2,-4-1 0,4 1 1,0-1 2,-1 0-1,1 1-1,0-2 1,-4 2 2,8-3-1,0-5 0,-4 4 1,4-2-2,0-1 0,0 1-1,0-5 0,0 1-3,0 0 0,4-2 0,4-1 0,5 3-2,-5-3-2,4-3-4,0 3-4,1-3-2,3 0-7,-4-3-5,5 0-9,-5 0-15,0-3-12</inkml:trace>
  <inkml:trace contextRef="#ctx0" brushRef="#br0" timeOffset="236521.5282">3480 14645 314,'0'0'48,"0"0"-5,4 0-5,-4-3-10,0 3-6,12 0-5,-4-4-6,5 1-3,-1-3 0,0 0-4,1 1-3,-1-8-4,4 7-7,1-1-8,-5-2-9,0 1-3,0 5-6,1-10-6,15 7-8</inkml:trace>
  <inkml:trace contextRef="#ctx0" brushRef="#br0" timeOffset="236988.555">3992 14152 286,'0'-3'32,"0"3"-1,0-3-5,0 3-6,4-4-4,-4 1-5,0 3-2,4 0-1,-4 0-1,4 0 0,-4 3 1,8 1 2,-4-1-2,0 3-1,0 7 2,-4-4 2,9 3-4,-9-3-1,0 1 1,4 1-3,-4 5 0,4-4 0,-4-2-2,0-2-1,0-5 0,0 3 1,0 7-2,0-3 2,4-6-1,-4 6-1,0-4 0,4-3 1,-4 1-2,4-1 2,-4 0-2,8 0 1,0 0 1,-3-3-2,7 0 2,-4-3 0,-4 3-1,4 0 0,0 0-2,1 0 3,-1-3-2,0 0-2,0-4-2,4 1-3,-3 3-6,3-3-1,-4 2-8,4 0-6,-7 0-3,3 1-3,0-3-3,0-10-6</inkml:trace>
  <inkml:trace contextRef="#ctx0" brushRef="#br0" timeOffset="237256.5703">4180 14103 240,'0'0'37,"0"0"2,-4 0-5,4 0-1,0 3 0,0 13 0,0 0-7,0-2-6,0 2-4,0 1-1,0 6-5,0-6 0,0 5-2,0-1-2,0 1-1,0 2-2,0-2-1,0 2-1,0 0 0,0 2-1,0-6-4,-4-4-7,4 5-6,0-5-8,-4 4-7,0-4-4,-1 0-4,1-2-5</inkml:trace>
  <inkml:trace contextRef="#ctx0" brushRef="#br0" timeOffset="237809.6019">3202 15009 212,'0'0'24,"8"0"6,4 0-3,-4 0 2,9 0-1,-1 0-3,8 0-2,1 0 0,-9 0 2,13 0-4,-4 0 0,3 0-3,1 0-6,0 0 1,3-3-3,1 3 2,0-4-2,-4 4 1,7 0-2,1 0 0,-4-3-3,8 3 1,4-3 0,-4 3-1,4 0-2,0 0-2,-4 0 1,4 0-1,-4 0-1,4 0 1,-4 0-2,0 0 1,0-3 0,0 3-1,0-3 0,-5 0 0,1-1 0,0 4 0,0 0 0,0-1 0,-4 1 0,-1 0 0,-3-3 0,0 3 0,-5 0 0,1-4 0,-1 4-4,-3 0-2,-1 0-2,-7 0-1,-1 0-3,0 0 1,-4 0-3,-4 0-3,1 0-4,-5 4-4,4-4-8,-4 0-6,-4 4-2,-5 3-4</inkml:trace>
  <inkml:trace contextRef="#ctx0" brushRef="#br0" timeOffset="238201.6243">3472 15602 347,'0'0'47,"0"0"-2,0 0-4,12 0-10,-4 0-5,0 0-5,-4 0-5,5 0-1,-1 0-4,4 0-1,-4 3-3,5 0-2,-9 4 0,4 1 0,0 1-3,-4 4 1,4-2-2,1-2-1,-5 4 0,4 0 1,0-2-1,0 2-1,-4-4-6,4-2-2,-3 1 0,3 1-3,0-3-5,-4-2-5,0-1-7,0 0-6,4 0-6,-8 0-3,4 8-9</inkml:trace>
  <inkml:trace contextRef="#ctx0" brushRef="#br0" timeOffset="238526.6429">3812 15494 270,'0'0'24,"0"0"-2,0 0-4,0 6 4,0-6-2,0 6-1,0 10 1,0 0 0,-5-1 4,5 0 1,-8 0-1,4 4-4,0-2-2,-4 2-2,0 2-2,4 1-1,-9-1-3,5 1-1,4-4-1,-8 1-4,-1 1 0,9 3 1,0-3-4,-4-1 1,0-1 0,0-2-2,-1 0-4,9-2-2,-4 2-2,0-5-1,0-5-6,4 1-2,-4 2-6,4-5-7,0-4-4,4 0-3,-4 0-6,0 0-10</inkml:trace>
  <inkml:trace contextRef="#ctx0" brushRef="#br0" timeOffset="238844.6611">4200 15387 317,'0'-3'41,"5"3"-2,-1-3-5,-4 3-3,0 0-7,4 0-4,4 3-5,-4 3-1,0 4-3,-4 6-2,0-2-2,4 2 1,0-2-2,-4 2 1,4 0-1,-4-2-2,4 6-1,-4-5 0,0 0-2,5 1 0,-5 1-2,0-1-4,0-2-3,0-1-5,0 0-5,0-2-9,-5 2-6,1-4-2,4-2-4,-4-1-4,-8 11-9</inkml:trace>
  <inkml:trace contextRef="#ctx0" brushRef="#br0" timeOffset="239110.6763">4139 15568 339,'0'0'42,"0"0"-4,0 0-5,0 0-4,4 0-5,-4 4-6,0-4-4,12 0-5,-8 0-2,9 0-1,-5 0-2,4-4-1,5 4-1,-5-3-1,0-3-2,0 3-1,1-4-4,-1 1-3,0 4-2,1-1-3,-5-3-5,0 6-6,0-3-3,0 3-5,1 0-1,3-7-6,8-5-5</inkml:trace>
  <inkml:trace contextRef="#ctx0" brushRef="#br0" timeOffset="239959.7249">4598 15284 232,'0'-3'28,"0"3"-1,0 0 3,0 0 0,0 0-1,0 0-5,0-3 2,0 3-5,4-4-1,-4 4-2,0 0-2,0 0-5,8 0-1,0 0-1,0 0-3,0 0-2,-4 0 0,9 0-1,-5 4 0,0-4-1,0 0 0,5 0-2,-5 3 1,0-3-1,-4 3 1,4 0 0,0 7-2,-3-2 2,-1 1 0,-4 4-1,4-4-1,0 6 2,-4-3-1,0-2 0,0 4 1,0 2 0,0-2 1,-4 2 0,0 3-1,0-4 1,-5 1-1,1-2 1,4 5 2,-4 0 1,0-1 0,4-3 1,-5 0-1,5 1 1,0 0 0,4-5-1,-4 1-1,-4 1 0,8-5-1,0-2 2,0 4-4,0 0 2,0-1-2,4-3-1,0-4 2,-4 1 0,12-3-2,-3 3 2,3-3-2,0 0 0,0-3-1,1-2 0,3-4-3,-4 3-7,5-4-3,-5 0-5,0 4-8,1-2-10,-5 2-12,4-1-6</inkml:trace>
  <inkml:trace contextRef="#ctx0" brushRef="#br0" timeOffset="252846.462">5302 14847 335,'-4'0'49,"4"-3"-2,-4 3-4,4-4-6,0 4-10,8-3-7,-8-3-2,12-1-4,0-1 0,5-1-5,-1 3-1,0-1-3,5-5 1,-1 5-3,-3 2-1,-1-1-5,0 0-5,-3 2-2,-1 1-4,0 0-5,-3 3-8,-5 0-9,0-3-4,0 3-2,-4 0-4,0 16-6</inkml:trace>
  <inkml:trace contextRef="#ctx0" brushRef="#br0" timeOffset="253119.4776">5343 14982 249,'0'0'42,"0"0"1,4 0 0,0 0-4,8 0-4,0 0-9,1 0-5,-1 0-6,0-3-2,1 3-6,3-4-1,-4-2-6,0 0-7,1 3-9,-1-1-7,0 1-7,1 0-7,-5 0-7,25 0-8</inkml:trace>
  <inkml:trace contextRef="#ctx0" brushRef="#br0" timeOffset="253615.506">6055 14416 445,'0'-3'42,"0"3"-7,0 0-8,0 3-4,4-3-1,-4 1-4,4 19-3,-4 3-2,8 9-2,-4 2 0,1 5-4,-5 4 0,4 3-3,0 0-1,-4-1-1,0 1 0,4 0-1,-4-3 0,0-3 0,0-7 0,-4-3-2,4 2 2,-4-8-1,0-3 0,-5-5 0,5 0 0,0-5 0,0-5 0,0-3-3,4-3-1,-4 0-3,4-6 0,-4-5 1,4-8-2,0-4 1,-4 0 1,4-8 2,0-2 0,-8-10 0,3-3 0,5 0 1,-8-3 0,4-2 1,0-5 1,0 2 0,4-2-1,-4 10 4,4 0 2,0 13 4,0 3 1,0 7 1,4 9 0,-4-2 0,4 7 1,4 1-1,5-2 0,3 7-1,-4 0-3,5 3 1,-5-4-2,8 4-1,1 0-3,-5 0 1,5 0 0,3 0-1,-7 0-1,3 0-3,1 0-3,-5 0-4,-4 0 1,0 0-4,-3 0 0,-1 0-5,0 0-3,-4 0-3,0 0-5,-4 0-7,4 0-8,-4 0-8,0 10-10</inkml:trace>
  <inkml:trace contextRef="#ctx0" brushRef="#br0" timeOffset="253889.5216">5981 14758 342,'0'0'41,"0"0"-6,0 0-2,0 0-5,4 3-3,9-3-6,-9 0-4,8 0-4,0 0-2,5-3-3,-5 3-2,8-4-2,-3 1 1,3-3 0,-3 0-2,-1 1-4,0 2-4,1-4-5,-1 1-6,-4 0-7,1 2-5,3 4-5,-4-3-3,1 2-3,19-11-7</inkml:trace>
  <inkml:trace contextRef="#ctx0" brushRef="#br0" timeOffset="254372.5493">6559 14867 326,'4'0'54,"-4"0"-8,4 4-9,0-1-7,0 0-7,4 0-5,0 0-5,-4-3-3,9 0-3,-5 0-2,4 0-1,-4 0-1,1-3 0,-1 0-1,0 0-1,-4-7 0,4 2-1,0-1 2,-4-1 2,-4 1-1,0-1 0,5 2 0,-5-1 1,0-1-2,0 1-1,0 1 1,0-5-2,0 0 0,-5 4 1,5 1 0,-4 4-1,-4-2 0,4 0 1,0 6-2,-4-3 2,8 3 0,-4 0 1,-4 0-1,3 3 3,-3 6-2,0 1 2,0 4 2,0 2-1,0-2 0,-1 5 1,1 0-2,0-4 2,4 4-2,0-2 0,0 2 0,4-1 0,-4 1 0,4-5-1,0 2-2,0 3 1,0-1-1,4-2 0,-4-4 0,8 3-3,0-6 2,0 1-4,5-5-2,-1-2 0,0 0-2,0-3-2,5 0-3,-1-3-5,0-4-4,5-7-8,-5 1-10,1-1-10,3-5-3</inkml:trace>
  <inkml:trace contextRef="#ctx0" brushRef="#br0" timeOffset="254811.5744">6956 14139 367,'0'-1'44,"4"-4"-6,-4 3-7,4 2-5,-4-3-4,4 0-7,0 3 1,0 0-4,-4 0-1,0 0-3,4 0 1,0 0 0,0 3-3,-4-3 2,5 10-1,-1-2-1,0 1-1,-4 1-1,4 2-1,-4 0 0,0 0-1,0-2-1,-4 1 0,4-2 0,0 4 0,0 0-1,-4-5 0,0 1 1,4 1-1,-5-4 0,5-3 1,0 4-1,-4-6 1,4 3-2,4-1-1,-4-3-3,0 3-1,0 0 0,0 3 1,5-2-2,-1-4 0,0 3 0,4-3-1,0 0-1,0 0 0,5 0-1,-9-3 1,8-4-3,0-2-5,-4 2-2,5-1-7,-5 2-4,0-3-5,0-1-5,17-4-8</inkml:trace>
  <inkml:trace contextRef="#ctx0" brushRef="#br0" timeOffset="255095.5906">7128 14085 290,'0'0'49,"0"0"-2,-4 3-4,4-3-6,0 4-5,0 7-7,0 1-4,0 4-4,0-1-3,0 1-4,0 3-1,0-2-2,0 7-1,0-2-1,0 2-1,0 1-1,0-1-1,-5 0 0,5-2-1,-4-1-1,4-2-4,-4 5-3,4-2-1,-4-7-4,0 0-5,4 1-9,-8-1-6,8-6-4,-4 1-4,4 1-6,0 11-6</inkml:trace>
  <inkml:trace contextRef="#ctx0" brushRef="#br0" timeOffset="255403.6082">7341 14271 346,'0'0'45,"4"0"-3,-4 0-5,0 3-5,4 1-6,0 5-4,-4 4-4,4-5-3,4 4-2,-4 1-1,8-2-2,-7 2-4,3 0 4,0-5-5,4 1 1,-4 4-1,5-7 0,-9 4-1,4-2-1,0 1-1,-4 4 0,4 0-1,5-5-4,-5 4-5,-4-5-1,0-1-2,0 2-3,-4-2 0,4 1-5,-4-7-4,0 0-4,0 3-6,4 0-6,-4-6 1,0 3-5,-4-13-11</inkml:trace>
  <inkml:trace contextRef="#ctx0" brushRef="#br0" timeOffset="255676.6239">7496 14278 309,'0'0'51,"0"0"-4,-4 0-6,4 3-9,-4-3-6,4 3-5,-8 6-6,4 3-2,-5 0-3,5 4-2,-4-5-2,4 2-2,0 0 0,-4 4-1,0-1-2,4-2 1,-1 2-3,-3 3-4,0-4-6,4 1-1,-4 1-9,4-7-6,0-1-5,4 4-3,0-2-6,0-5-4</inkml:trace>
  <inkml:trace contextRef="#ctx0" brushRef="#br0" timeOffset="255974.6409">7951 14745 375,'0'0'49,"0"0"-2,4 0-6,0 0-6,8 0-6,-4 0-5,4-3-5,-3 3-4,3-3-5,0-2-1,1-2-4,-1 1-3,0 0-6,0-1 0,1 4-4,-1 3-2,0-1-5,-4 1 0,1-4-6,-1-4-6,4 7-9,-4-5-5,5 2-8,-1-5-11</inkml:trace>
  <inkml:trace contextRef="#ctx0" brushRef="#br0" timeOffset="256271.6579">8642 14088 369,'0'0'54,"0"0"-11,5 0-9,-5 0-10,0 0-3,0 0 0,4 7-3,-4 1-2,0 17-3,0 2-1,0 3 1,0 7 0,-4 4 0,4 1-3,0 4-1,-5 0-2,-3 6-2,4 5 0,-4 2-2,8-3-2,-4-5-1,0-2-4,0-3-7,4-6-4,-9-3-4,5-1-7,-4-6-12,0-3-11,4-4-11</inkml:trace>
  <inkml:trace contextRef="#ctx0" brushRef="#br0" timeOffset="262628.0215">3230 16665 287,'0'0'30,"0"-3"-3,0 3-4,0-3-2,0 3 1,0 0-2,4 3-3,4-3-1,1 3 2,-1 10-3,4 0 0,-8-4-4,8-4 0,-3 1-2,3 1-2,-4 6-2,0-5 0,1 1-3,-1 1 1,0-1-2,0-1 1,-4 2-1,4 6-3,1-4-3,-5-1-3,0 2-5,4 0-1,-4-5-6,0 4-4,0-2-3,0 0-1,-4-3-4,4 3-3,0 15-8</inkml:trace>
  <inkml:trace contextRef="#ctx0" brushRef="#br0" timeOffset="262956.0402">3558 16605 286,'0'-3'41,"0"3"-5,0 0-4,-4 0-5,4 3-1,0 0-3,0 4-3,0-3-3,0 12-3,0 0 0,0-5-1,0 5-1,-5 3-2,1 5 2,0-3-2,-8 7-3,4 3 1,-4-1-2,3 3-1,-7 0-2,4 2 0,-1 2-1,-3-4 0,4-2-2,-1 0 2,1 0-2,0-4-4,4-7-3,0-1 0,-1-1-5,5-2-2,0 0-5,0-8-7,4 1-5,-4-2-6,4-1-4,0 0-4</inkml:trace>
  <inkml:trace contextRef="#ctx0" brushRef="#br0" timeOffset="263265.0579">4024 16500 367,'4'-3'42,"1"0"-7,-1 3-5,0-2-4,0 2-6,0 0-3,0 2-2,0 1-2,0 6-2,0 4 0,0-3-2,1 4 1,-5 5-3,4-1-1,-4-3-1,0 5-2,0-6 0,0 11-1,0-7-1,0 7-3,-4-4-5,4-5-3,0 1-4,0-4-6,-9 1-9,1-4-7,4-4-5,4 4-4,-20 2-12</inkml:trace>
  <inkml:trace contextRef="#ctx0" brushRef="#br0" timeOffset="263562.0749">3951 16711 419,'0'0'47,"4"0"-9,-4 0-10,0 0-6,0-3-6,4 3-3,0 0-5,12-3-1,-3-2-1,-1 5-3,4-3-2,1-3-3,-5-4-2,4 4-3,-3 0-5,3 2-3,-4-2-4,1-2-7,-1 2-5,0-1-5,0 1-4,25-11-13</inkml:trace>
  <inkml:trace contextRef="#ctx0" brushRef="#br0" timeOffset="263889.0936">4348 16413 331,'0'-4'50,"0"4"-10,8-3-3,-4 3-7,0-3-7,0-3-5,4 3-6,1-1-2,-1 1-3,0 0-4,0 0 2,0 1-3,5 2 1,-5 0-1,0 0-1,4 0 0,-3 0 0,3 2-1,-8 1 0,8 7 0,-8-4 0,0 3 0,5-1 0,-9 5 0,0-3 0,0 2 0,4-1 4,-4 2-1,0 0 0,0-2 1,-4 5-1,4 0 3,-13-2 1,5 5-2,0-8 0,4 5 1,-4-3-2,-1 1 0,5 2 0,-4 0 0,4-2 0,0 2-2,4-3 0,-4-5-1,4 1 0,4-2 0,-4-1 0,0-3 0,0 4-1,8-4 0,0 2 0,9-2-1,-9 0-2,8-3-1,-3 0-5,-1 0-2,4-3-3,-3 0-4,-1 0-5,-4 3-6,4 0-9,-4-2-11,1-1-6</inkml:trace>
  <inkml:trace contextRef="#ctx0" brushRef="#br0" timeOffset="264483.1276">3169 17344 167,'0'0'20,"0"0"5,0 0-4,-4-6 1,4 6 0,0-2-1,0 2 1,0-3-2,0 0-3,0 0 7,4 0 0,8 3 1,0-4-2,9-2-2,-5 3-1,5 0-3,3-4-2,5 4-3,-5 0 0,5 1-2,8-4-1,-4 0 1,-1-1-2,5 4-2,0-3-1,-4 3 1,4 1-2,0-1 1,-1-4-1,1 1 1,4 6 0,0-3-1,-4 3 1,4-3-1,0 0 2,4-4-2,-4 4 2,0 3-2,4-3 0,-4 0-2,0 1 1,0-1 1,0 0 0,4-4-1,4 7 1,-8 0-1,4-3-1,4 0 0,-4 3-2,-4-6 1,0 2 1,-4 4-2,-1-3 0,-3 0-1,-4 3-1,0 0-1,-9-3-2,0 0 0,-3 1-2,-1 2-2,-8 0-3,1 0 0,-5 0-2,0-3-3,-4 0-3,0 3-9,0 0-10,0 0-6,-4 0-8</inkml:trace>
  <inkml:trace contextRef="#ctx0" brushRef="#br0" timeOffset="264829.1474">3775 17877 339,'0'0'42,"0"0"-3,4 0-3,-4 0-5,0 0-4,0-7-4,0 7-4,4 0-4,8 0-3,-4-3-2,5 0-3,-1-6-1,0 1-3,5-2 1,-1 4-2,-4 2-2,0-2-3,1 3-5,-1 0-3,0 0-6,1-1-3,-5 4-9,0-1-11,0-2-7,17-7-11</inkml:trace>
  <inkml:trace contextRef="#ctx0" brushRef="#br0" timeOffset="265268.1725">4229 17451 314,'0'-5'37,"0"2"-5,0 0-6,0-1-7,0 4-3,0-3-6,4 3 0,-4 3 1,4-3-1,-4 0 3,0 7 0,4-1 2,0 2-4,-4 2-1,5-1 0,-5 1-3,0-2 0,0 1-2,0 1 1,0 2-3,0-7 0,0 8 0,0-4 1,0 1-1,0 1 0,0-1-2,0-1 3,0-2-2,0 2 0,0-4 0,0 4 0,4-5-1,0 5 1,0-6-2,0 5 2,0-1-2,0-7 0,0 3 1,4 0 0,1-3-1,3 0-1,-4 0 2,0 0-1,-4-3 0,13 3-2,-5 0-2,-4-3-3,0-1-3,1 0 0,-1-3-4,4 7-3,-4-6-5,-4 6-4,5-6-4,-9-1-5,8 4-5,0 0-2,8-27-7</inkml:trace>
  <inkml:trace contextRef="#ctx0" brushRef="#br0" timeOffset="265559.1891">4413 17408 321,'-4'3'48,"4"0"-1,0-3-7,-4 3-5,4 4-6,0-1-4,0 15-3,0 1-5,0 2-3,0 6-3,0 5-3,0 2-3,0 2 0,0-2-2,4 3-2,-4-1 0,0-5-4,0-1-2,0-3-3,0 2-4,-4-5-1,4-3-6,0-2-7,0-4-6,0-2-4,0 0-8,0-5-4</inkml:trace>
  <inkml:trace contextRef="#ctx0" brushRef="#br0" timeOffset="266068.2182">5339 17131 167,'0'0'32,"0"0"4,-5-3 2,5 3 1,0 0-4,0 0 0,0 0 0,0 0-1,0 0-3,0-3-4,9 3-4,-9 0-3,8 0-4,-4-7-1,8 4-6,-4 0 0,1 0-3,3 0-3,-4 3 0,4 0-3,-3 0-2,3 0-7,0 0-2,-4 0-6,0 0-6,1-3-11,-1-1-9,0 4-11</inkml:trace>
  <inkml:trace contextRef="#ctx0" brushRef="#br0" timeOffset="266361.235">5371 17257 344,'0'0'47,"0"0"0,4 0-6,-4 0-7,13 0-7,-1 0-7,0 0-4,5-3-5,-1-1-3,-4 1-1,5-3-2,-1 0-7,-4-1-4,5 4-5,-5 0-7,0 0-5,-4 1-9,5 2-6,-5 0-6,25 5-10</inkml:trace>
  <inkml:trace contextRef="#ctx0" brushRef="#br0" timeOffset="266928.2674">7439 16029 165,'0'-6'29,"0"0"0,0 6 0,0 0 2,0-2-1,0 2-2,0-3 0,0 3 2,0 0 1,0 3 0,0 2-4,0 4-3,0 11-3,0-3-3,0-1-2,0 5-2,0-2-3,0 5-1,0 4-3,0 2 1,0-3-4,0 4-1,0 0 0,0 0-1,0-8-2,0 3-5,0-5-1,0 2-5,-4-4-5,4-3-5,0-1-5,0-6-8,0-2-5,0-1-3,0-1-1</inkml:trace>
  <inkml:trace contextRef="#ctx0" brushRef="#br0" timeOffset="267633.3077">6272 16684 151,'0'0'18,"0"0"-2,0 0 4,12 0 3,-4 0 0,1 0 0,-5-3 4,8 3-5,0 0 1,5 0-3,-1 0-2,-4 0-3,9 0 1,-1 0-2,5 0-1,-5 3-3,9-3 0,-4 0 1,3-3 0,5 0-3,-4 3 0,3-3-1,5 0-2,-4 3 2,0 0 0,4 0-4,-1-3 1,-3-1-1,4-4 1,8 5 1,0 3-1,4-6 1,0 3 0,5-4-1,-1 4 1,4-3-1,0-4 3,-3 6-2,3-3 1,-4 4-1,0-3-2,1-1 0,7 1-2,-8 0 2,5 1 0,-5-2-2,0-2 0,0 3 1,-4-1 1,5 1 0,-1 4 0,-4-1 0,0-3-2,0 2 3,4 1-3,-3 0 1,-1 0 0,-4 3-1,4 0 0,-4-3 0,-4 0 0,4 3-1,-8-4 0,0 1 0,-1 0 0,-3-3 0,0 4 0,-4-4 0,-1-1 0,-3 4 0,3-3 0,-7 3 0,-1-4 0,-7 4 0,-1 3 0,0-1 0,-4 1-2,-4-4 0,-4 1-2,5 0-2,-5 3 0,0 0-4,0 0-3,0 0-6,0 0-5,0 0-13,-17 3-6,5-3-10</inkml:trace>
  <inkml:trace contextRef="#ctx0" brushRef="#br0" timeOffset="268670.3671">6534 17214 201,'0'-3'32,"0"-1"2,0 1 0,0 0-1,4 0-1,-4 3-2,0 0-3,0 0-3,0 0-4,0 0 0,4 0-4,-4 0-3,4 0 2,4 3-3,-3 3 0,-1 12 0,4 4-2,-4-4 0,4 7-2,-4-1-2,0 6 0,0-3-2,-4 7-1,0-6 0,0 2-1,0 1-2,5-3 2,-1-1-3,-4-3 2,0 2 0,0-6-1,0 2 0,0-7-1,0 1-1,0-10-2,0-1 3,0-2 0,0 2 0,0-5-3,0 0-2,-4-8 2,4 0-2,0-11 1,-5-2-1,5-4-1,-4-2 1,4-7-1,-4 4 0,0-2-1,4 2 2,-8-3 0,8-1 0,-4 4-1,4-3 1,-4-1 2,0 3 3,0 0-1,4 7 6,-5 5 5,5 2 3,0 1-2,0 3 1,0 7 1,0-2-2,0 2 1,5 2 0,-1-2 0,8 6-1,-4 0 0,4 0-1,5 0-2,-5-3-1,4 0 0,1 3-3,-1-7 1,1 6-3,3-2 0,-4 3 0,1-4-4,-5 1-1,0 3-4,1 0-1,-5 0-2,4-3-2,-8 0-1,4 3-2,1 0-4,-5 0-5,0 0-6,0 0-8,0 0-8,-4 0-8</inkml:trace>
  <inkml:trace contextRef="#ctx0" brushRef="#br0" timeOffset="268969.3842">6583 17366 263,'0'-3'39,"0"3"-5,0 0 0,0-3-1,4 3-3,4 0-2,9 0-3,-5-3-6,-4 3-7,5-3-1,3 3-3,0 0-4,-3-3 0,3-1-1,-4-5 0,1 7-3,-1 2-2,-8-6-6,0 6-2,0 0-6,0 0-2,0 0-4,0 0-6,0 0-7,-4 0-6,9 3-8</inkml:trace>
  <inkml:trace contextRef="#ctx0" brushRef="#br0" timeOffset="269448.4116">7005 17476 232,'4'0'38,"-4"0"0,8 0-4,-8 0 1,4 0-3,4 0-5,1 0-3,3 0-4,0 0-6,0-3-1,-3 0-5,3 0-3,-4-1-1,4-5 0,1 1-2,-5 2 1,0-1-1,4-5-1,-4 2 0,-3 4 0,-1-2 0,0 1-1,-4 1-1,4-4 0,-4 4 1,-4 1-4,4 2 0,-4 0-2,-5-3 0,1 2 2,4 0 1,-4 4 1,-4-5 0,-1 5 0,5 0 0,0 5 4,-4-1 5,4 3 3,-5-4 0,5 8 1,0 2 3,4-1-3,0 0-3,0 0 0,4 4 1,0-6-3,0 7-2,-4-1 2,4-5-3,4 2-1,-4 3-1,4-2 1,4 2-2,0-6-1,0 2-1,1 3-3,3-3-1,-8-2-4,8-7 0,-4 2-4,5-5-4,-1 0-5,0 0-12,0-5-3,1 2-5,3-3-6</inkml:trace>
  <inkml:trace contextRef="#ctx0" brushRef="#br0" timeOffset="269912.4381">7341 16877 206,'0'0'27,"0"0"-2,0 0-3,0 0-1,0 3-4,0-3-1,0 10 1,0 1-4,0-2 2,0 4-5,0-4 0,0 3 6,0 3-1,0-2 0,0-2-2,0 5 1,0-3-3,0-5-2,0 1 0,0 1-2,0 0-1,0-4 0,0 0 0,4 2-3,-4-1 0,4 2 0,0-3-1,0-2 1,-4-1-3,4 2 1,0-2 1,0-3-1,0 3-1,-4-3 1,8 3-1,-3 0 1,-1-3 0,0 0-1,4 0 0,-8 0-1,4 0-1,0 0-5,0-3-2,4 0-4,-3 0-1,3 0-3,-4-2-3,4-2 1,-8 1-4,8 3-2,-4 0-2,0-4-2,0 4-4,1-11-6</inkml:trace>
  <inkml:trace contextRef="#ctx0" brushRef="#br0" timeOffset="270220.4557">7439 16917 208,'0'-4'30,"4"4"-1,-4 0-1,4 0 3,-4 0-1,0 7-2,0-7 2,0 6 2,0 8-3,0 2-6,4 0-6,-4-1-1,0 0-4,4 3-1,-4-2-1,0 3-3,0-2-1,0 2 0,0-4-3,0 4-1,0-2 0,0-1 0,-4 0-3,4-2-5,-4-1-3,4 3-3,-8-5-6,8 2-7,0-4-6,-4 1-3,4-8-4,0 4-4,0 13-9</inkml:trace>
  <inkml:trace contextRef="#ctx0" brushRef="#br0" timeOffset="270536.4738">7623 17017 304,'4'-2'31,"0"2"0,0 0 1,-4 0 1,0 2-3,8 1-2,1 0-5,-5 0-2,4 4-4,0-1-2,4 4-4,1-1 0,-1-1-2,0 5-3,-4-4 2,5 1-5,-5 1 0,8-2 0,-8 1 0,1-2-2,-1 1 0,0 1 0,0-4 0,0 1-3,-3-1-3,-1-1-2,0-2-4,0 3 0,0-2-5,0-4-6,-4 3-7,0-3-6,0 0-4,0 0-5,0 0-7</inkml:trace>
  <inkml:trace contextRef="#ctx0" brushRef="#br0" timeOffset="270837.491">7840 16956 264,'0'0'44,"0"0"-3,0 0-2,0 0-1,0 3-5,-4 13-6,4-4-4,-4 0-4,-4 1-6,4-2-2,4 2-3,-9 3 0,1-4-5,4 3 2,-4 1-4,-4-2 2,7 2-1,-3-2-3,4-1-3,0 0-2,-4-2-5,4 1-4,-4-2-4,8-4-7,-9 1 0,9-1-2,0-1-4,0 1-2,0-3-4</inkml:trace>
  <inkml:trace contextRef="#ctx0" brushRef="#br0" timeOffset="271135.5081">8270 17168 316,'0'0'39,"0"0"0,0 0 0,0 0-1,4 0-5,0 0-7,-4-3-4,8 3-6,-8-4-1,13 1-5,-5 0-2,0 0-1,4 0-2,0-1 0,1 1-2,-1 0 0,-4 0-2,4 3 0,-3-2-2,3-1-2,-4 3-5,0 0-4,-8 0-1,4 0-7,5-3-6,-5 3-8,0 0-6,0 0-3,4 0-3,-4 0-7</inkml:trace>
  <inkml:trace contextRef="#ctx0" brushRef="#br0" timeOffset="271456.5264">8687 16801 269,'0'0'41,"5"0"3,-5 6-2,0 3 0,0 3-3,0 13-6,0-1-5,0 3-2,0 5-3,0-2-2,0 3-4,0 1-1,0 2-2,0 1-5,-5-1-1,5 4-2,0-5-1,-4 2-1,4-7-2,-4 6 0,0-5-3,0-1-6,0-6-3,0 4-3,0-7-4,0 1-5,4-1-6,-4-5-11,4 1-12,0 2-7</inkml:trace>
  <inkml:trace contextRef="#ctx0" brushRef="#br0" timeOffset="282309.1472">9879 16403 183,'0'-3'22,"0"3"1,0-3-2,0 0 0,0-1 2,0 4 1,0-3-1,0 3-1,0-3 3,0 3-5,0-3-1,0 1 2,0-4-2,0-4 0,0 1-1,4 2-2,-4 1-2,0 1-3,8-1 0,-4 0-2,0-1-2,0 1 2,0-4-2,1 6-2,3-3 1,-4 4 0,4-3 0,-4-4-1,4 1 1,0 1-1,5-8 2,-5 3-3,4-1 0,1-9-1,3 9 0,-4-8 0,9-2 0,-5-3-1,5-5-1,3 8-1,1-6 1,7 5 1,-3-2-2,4 8 1,4-5-1,-5 0 0,1 2 0,0 4 0,0-4 1,3 4 0,-7-4-2,4 2 2,0-3 1,-1 3 2,1-9 0,0 2 0,4-3 0,0-4-1,4 3 0,4-3-1,0 1 1,0-1 0,4-2-2,-4-1 0,0 4 0,0 0 0,-4 4 0,0 2-1,-4 0 0,-1-2 0,5 5 0,-4-1 0,0 7 0,-4-4 0,4 5 0,-5 1 0,5 5-1,0-5 2,0 0-1,0 2 0,-4-2 0,3 1 0,-3-1 0,0 1 2,-4 0-2,-1-1 0,1 0 0,0 2 0,-5 1-1,1 1 1,-1 1 2,-3 1 0,-1 1 0,1-1 0,3 5 1,-7-1 0,-1 0-1,-4 2-1,5 1 2,-9-3-1,0 3 0,4 3-1,-8 0 1,5 0-1,-5 0 1,0 0-1,-4 0 0,4 0 0,-4 3 2,-4-3-2,4 3 1,0 10 0,-4 1-1,4-1 1,-4 3-1,-1-2-1,1 2 1,-8 0-1,4-2 0,-4 2 0,-1-3 0,9-2 0,-4-2 0,0 1 0,4 1 0,0 2 0,0-7 0,-5 4 0,9-6 0,0 3 0,-4-1 0,4-6-1,0 0 1,0 0 0,4-3 0,-4 3 1,9-6-2,-1 1 1,8-8 0,-4 0 0,1-1 0,3-5 1,5-2-2,-1-1 1,0-2 0,1-3 0,-1-1 0,-3 4 0,-1-5 0,1 5 0,-5 4 0,0-3 0,-4 9 1,-4-2 1,1 0 3,-5 8-1,0-4 0,-9-1 0,-3 0 0,-4 5-1,-5-5 0,5 4 0,-1 1-1,-3 2 0,4 2 0,-1 1-2,5-3 1,-4 6-2,7-6-4,-3 6-4,0-7-2,4 7-4,4 0-5,-1-3-3,1 3-6,4 0-5,0-3-8,0 3-10,0 0-11</inkml:trace>
  <inkml:trace contextRef="#ctx0" brushRef="#br0" timeOffset="284958.2987">13170 14516 144,'0'-3'17,"0"0"1,0-1 2,0 1 3,0-3-1,0 6 1,0-2-1,0-4 2,4 0-2,-4 6 5,0-4 0,0 1 1,0 3-1,0 0-2,0 0-3,0 0-2,0 0-2,5 0-3,-5 0-2,0 0-2,0 0 0,8 0-1,-8 0-1,4 3-1,4 4-1,-4 7 0,4-1-1,1-4-1,-1 6-1,0-3-1,4 1-2,-4 3 0,1-5 1,3-1-1,0-1-1,-4 1 0,0-2 0,5-2-3,-5 0-2,0-2-1,-4 2-2,4-3-2,-3 0-2,-1 2-1,0-2-2,-4 0-2,0 1-4,0-1-5,0-3-5,0 0-2,0 0-3,4 3-4,0 0-4</inkml:trace>
  <inkml:trace contextRef="#ctx0" brushRef="#br0" timeOffset="285296.318">13469 14378 235,'0'-2'41,"0"-1"0,0 3-4,0-3-8,0 3 2,0 0-6,0 0 0,0 0-3,0 3-1,0-3-5,0 3 1,0 8-1,0 5-1,0-2 2,-4-1-3,-4 6-2,4-4-1,0 7-1,-4 5-1,3 0 0,-3 5-2,0-2-3,-4 0 0,-5 3 0,5 2 0,8-1-2,-8-1 0,4 1-1,-1-7-2,1 1-3,4-1-4,-8-3-2,4-2-2,4-4-3,-5-2-3,5 0-5,4-5-8,-4-2-8,0-2-6,4-1-4,-16 18-10</inkml:trace>
  <inkml:trace contextRef="#ctx0" brushRef="#br0" timeOffset="288834.5204">14051 14244 279,'0'0'37,"0"0"-2,0 0-3,-5 0-4,5 0-6,0-3-2,0 3-3,0 3-2,0-3 3,0 7-4,0-7 0,0 12-1,0-4 1,0 2-3,0 2 3,0 0-5,0 0 1,0 4 1,5-5-4,-5 5-1,4 0-2,-4-2-1,0 9-2,0-6 1,0 12-1,0-5-4,0-4-4,0 6-1,0 1 0,0-3-4,-4 1-4,-1-7-5,5 1-6,-4-7-7,4-1-8,0-1-2,-12 12-9</inkml:trace>
  <inkml:trace contextRef="#ctx0" brushRef="#br0" timeOffset="289140.5379">13907 14495 317,'0'0'41,"0"0"0,0 0 3,0 0-9,4 0-6,0-3-7,13 3-4,-5 0-5,0-6-5,1-4-1,3 4-2,0-5-2,1 1-1,-1 1-5,-4 6-5,5 3-3,-9-7-6,4 4-7,-3 0-8,-1 3-6,0 0-7,25 0-10</inkml:trace>
  <inkml:trace contextRef="#ctx0" brushRef="#br0" timeOffset="289846.5783">14517 14195 238,'-4'-3'39,"4"3"0,0 0-3,0-3 0,0 3-6,0-4-3,0 4-6,0 0 0,0 0-1,0 0-6,0 0 0,8 0-3,1 0-1,-1 0-4,4 4 0,-4-1-3,0-3 0,5 3 0,-5 0-1,4 3 0,-8-6-1,9 7 0,-1-2 0,-4 1 0,0 0 0,0 4 1,1-4-1,-1 7 0,-4-2-1,4-5 0,-4 4 2,0-1-1,-4 3 0,0 0 0,0 1-2,-4-2 2,4-1-2,-4 6 2,0-5 0,-4 5 1,4-4 1,-5 3 1,1 1-1,0 3 0,0-5 2,4 5-2,-4-2 2,-1 9 0,-3-5-1,4-2 0,4-2-2,0 2 1,-4-4-2,8 0 2,-4-2-2,-1-2-1,5-1 0,0-1 1,0 1 0,0-1 1,0-4 0,5-2 1,-1 4 1,4-7-1,0 3 0,4-3 1,1 0 0,-1-3-2,4 0 1,1-4-2,-1 2-1,-4-3 0,1 7-4,-1-5-6,-4-1-1,0 7-6,4-3-2,-3 0-9,-1-4-7,-4 4-11,4 3-14</inkml:trace>
  <inkml:trace contextRef="#ctx0" brushRef="#br0" timeOffset="297540.0183">15393 14384 374,'0'0'37,"5"0"-3,-5 0-6,4 0-5,-4 0-6,12 0-6,0 0-1,5 0-4,-1-3-1,-4 0-1,5-2-4,-1-1-2,0-1-4,-3 1-1,-1 0-5,0-1-4,-4 2-6,-4 2-1,1 0-4,3 0-4,-4 3-6,4 0-9</inkml:trace>
  <inkml:trace contextRef="#ctx0" brushRef="#br0" timeOffset="297858.0365">15455 14559 322,'0'3'50,"4"-3"0,-4 0-6,12 0-7,0 0-10,1 0-6,3 0-5,-4 0-6,1-6-1,3-1-4,-4-7-6,5 5-7,-5 2-8,0 1-9,1-7-9,-1 5-11,0-1-4</inkml:trace>
  <inkml:trace contextRef="#ctx0" brushRef="#br0" timeOffset="298499.0732">17256 13611 350,'0'4'45,"0"-4"-2,0 0-5,0 0-7,4 0-4,0-4-5,5 4-4,3 0-2,4-6-4,-4 0-1,5-4-5,-1 7-1,1-3 0,-5 4-2,0-4-3,-4 3-2,5-1-4,-1 4-4,0-3-2,-4 0-2,1 3-8,3 0-5,-4 0-7,0-6-10,0 2-3,17-5-10</inkml:trace>
  <inkml:trace contextRef="#ctx0" brushRef="#br0" timeOffset="298939.0983">17756 13095 280,'0'0'32,"0"0"-2,0 0 0,0 0-3,0 5-6,0 7 1,4 4-6,-4-5 0,4 5 1,0 0 1,4-2-4,-4 2-1,4 0-1,-8-5-2,0 5-1,9-3-1,-9-2 0,0 2-2,4 3-1,-4-5 0,0 2 0,0-1-1,0-2-2,0 1 1,0 2-1,0-2 1,4 1-1,0-2 0,-4-4 0,4 6-2,0-6 1,0 0-1,0-3 1,0 1-2,5-4 2,-1 3 0,0-3-2,0 0 2,0-3-2,0-1-1,1 1-2,7-6 1,-4-2-1,1 4-2,3-2-3,4 2 0,-7 1-5,-1-2-3,0-2-7,5 4-6,-9-3-3,4 4-7,-8-2-3,25-5-9</inkml:trace>
  <inkml:trace contextRef="#ctx0" brushRef="#br0" timeOffset="299250.1161">18009 13022 305,'0'0'44,"0"0"-1,0-4-1,0 4-5,0 4-7,0-3-8,0 2-3,0 4-2,5 9-1,-5 1-2,4 5-4,-4 2 1,4 6-2,0 2-1,-4 2-2,0 5-1,4 1-2,-4 0-1,0 0 2,0-1-3,0-2-1,0-4-4,0 1-2,0-4-3,0 2-2,0-5-3,0-5-5,0-1-7,0-5-10,0-5-4,-4-2-8,-13 25-11</inkml:trace>
  <inkml:trace contextRef="#ctx0" brushRef="#br0" timeOffset="299903.1535">16339 14214 140,'0'0'23,"0"0"-9,0 0 3,0 0 2,0 0 0,0 0 3,4 0 4,4 0 3,-4 0 2,9 0-1,3 0 1,-4 0 1,5-3-3,-1 0-4,13-4-2,-9-2-5,9 2-4,0-1-1,3-1-2,5-4-1,4 4 1,-4-4-2,4 2 1,4-2-1,-4 0 0,4 2 1,0-5-4,0 4 1,4 0 2,-4-3-1,8 3-1,9 0 1,3-1-2,5-1 0,-5 1-1,5 0 2,0 1-2,-1 0-1,1 0-1,-5 2-1,5-1 1,4 1 0,-1-2-2,-3-1 0,4 2 0,-9 1 0,5-2 2,-9 5 2,5-4-1,3 2 2,-3-1-1,3 1 1,-3 2-1,-5-1 1,5-1-3,-9-1-1,-4 4 1,-4 4 1,-4-4-1,-4 0 2,0-1-2,0 1-1,-4-1 1,4 3-1,-4-4 0,0 0-1,-9 1 0,5 4 0,-8-6-1,-1 6 0,-3-1 0,-5 1 0,0 3-1,1-5-3,-5 5 1,-4-3-3,1 0 0,-1 3-2,0-3-3,-4 0-1,-4-1-4,4 1-4,-4-3-2,-4 0-6,0 4-3,-4-1-10,-5 3-12,1-3-18</inkml:trace>
  <inkml:trace contextRef="#ctx0" brushRef="#br0" timeOffset="301287.2326">16814 14522 206,'0'-6'43,"-4"6"2,4-6 1,0-1-5,0 4-2,4-2-3,-4-1-6,0 3-4,4 0-5,-4 3-5,0 0-3,0 0-4,0 0 0,0-4-2,0 4 0,0 4 1,0-4-1,4 0 0,-4 6 0,0 5 3,4 8 0,0-1 0,-4 4 0,4 2 0,1 8 0,-1 1-1,0 4 0,0-1-4,0 4 0,0 0-2,0-1-1,0 1-1,0 0 1,-4-4-1,0 1 0,0-4 0,4-2 0,-4 0-1,0-4 0,0-4-1,-4-6 0,4 2-1,0-5 0,0-1 0,-4-6 1,0-4-2,-4-3-2,8-7-1,-4 1 0,4-7 1,-4-4-1,0-5 2,0-5-2,-1-4 1,5-4 1,-4 0 0,-4-4 0,0-4 0,4-3-2,4-4 1,-8-2 0,4 1 2,0-5 0,4 10 2,0 3 1,-5 10 2,5 6 2,0 5 2,0 1 1,0 5 1,5 7 1,-5 4-2,8-5 2,0 4 0,0 6-2,4-3-1,1 0-1,3 3-1,0 0-2,1 0-1,-1 0 1,5 0-1,3 0-5,-7-4 0,-1-5-2,0-2-4,5 1-1,-5 4-4,-4-1-3,5 4-3,-13-3-6,4 1-8,-4 5-10,4-3-8,-8 0-13</inkml:trace>
  <inkml:trace contextRef="#ctx0" brushRef="#br0" timeOffset="301603.2507">16826 14844 283,'0'0'40,"4"0"3,-4 0-4,0 0 0,4 0-9,5 0-6,3 0-6,-4 0-2,0-4-3,5 4-4,-9-3-3,8 3 0,-4-3-4,4 0 1,-3 0 0,7-1-2,-8 4-1,5-1-5,-5-6-1,4 1-5,-4 0-5,0 3-3,1-1-5,-1-2-6,0 3-7,0 3-6,13-6-9</inkml:trace>
  <inkml:trace contextRef="#ctx0" brushRef="#br0" timeOffset="302079.2779">17387 14933 364,'0'0'41,"4"0"-2,-4 0-7,4 0-4,5 0-8,3-4-4,0 4-5,0-3-2,1-3-3,-1-1-1,0-2-1,1 1 0,-1-5 0,-4 1-2,4-1 0,-4 2 1,1-2-2,-1 2 1,-4-5-1,4 3 0,-8 1 0,0 0-1,4 3 0,-4-1 0,-4 1 0,4 1 0,-8-2 0,4 4 0,-4 0 0,-5 6 0,5-7 0,0 7 0,-4 0 0,4 0 2,-5 3 0,5 4 2,0 5 1,-4-2 1,3 1 2,1 2 0,0 1-1,0 2 2,0 0 0,4 0-1,-5-2 0,9 5-1,0-1-1,0 1 0,0-2-2,0 2 1,0-1-2,9-2-1,-5 0 0,4-2-1,0-1-1,4-1 0,-3-4-1,3-1-3,-4-4-2,4 0-1,1-3-3,3 0-3,-8 0-4,4-3-2,1 0-4,-1-10-10,0 2-10,1-2-5,-5-1-5,24-28-6</inkml:trace>
  <inkml:trace contextRef="#ctx0" brushRef="#br0" timeOffset="302529.3037">17653 14241 276,'0'-3'37,"0"3"0,0 0-3,0 0 0,0 0-7,0 0-8,0 3 0,0-3-4,8 6-1,-8-6 1,5 0-4,-5 4-1,4-1 0,0 1-2,-4 6 0,0-4-1,4 4-3,-4-1 1,0-1-4,0 2 2,0-4 1,0 4 0,0 3-1,0-5-1,0 1 0,0 1 1,0-4-2,0 2 1,0-2-1,0 1-1,0-1 1,0 0 0,0-2 0,4-1-1,0-3 0,0 3 0,0-3 0,4 0-1,1 0 0,-1 0-2,0-3-1,0 0-2,4-4-2,-7 4-1,7-10-2,-4 4-3,0 1-5,0 1-4,-4 1-5,1-3-4,-1 2-1,-4 2-2,8 2-1,-8-3-8</inkml:trace>
  <inkml:trace contextRef="#ctx0" brushRef="#br0" timeOffset="302859.3226">17760 14174 254,'0'0'39,"0"0"3,0 0 0,0 0 1,0 0-8,0 3-6,4 9-4,-4 0-3,0-2-3,4 1-4,0 5 0,0 0-2,0 4-2,-4-1-3,0 2-2,4-2-2,-4 2-1,4 1 1,0 5-3,-4-6-1,0 1-3,0-4-1,0-3-4,0 6-3,0-2-3,-4-1-4,4-2-6,-4-4-6,0 3-5,4-9-9,-4 0-6</inkml:trace>
  <inkml:trace contextRef="#ctx0" brushRef="#br0" timeOffset="303185.3412">17948 14308 289,'0'-3'36,"0"3"-5,0 0-3,0 0 3,0 0-2,4 0-3,0 0-5,9 3-2,-5-3-3,4 3-2,-4 0-2,0 3 0,1 1 0,-1-1-2,0-3 0,4 5-1,-4-1-4,5 2-1,-5 1 1,0-2-2,0-2-1,0 4 0,1-4 1,-1 4-3,-4-4-5,4 2-2,0-5-2,-4 0-3,0-3-1,1 3-7,3 1-3,-8-4-8,0 0-5,0 0-6,0 0-3</inkml:trace>
  <inkml:trace contextRef="#ctx0" brushRef="#br0" timeOffset="303505.3595">18120 14238 331,'0'-3'38,"0"3"4,0 0-1,0 0-6,0 0-7,0 3-6,0 3-7,-4 4-1,-4 1-1,4 5-2,-5-4-3,5 3-1,-4-3-1,0 4-2,4-1 0,-4 1-2,4-5 0,-5 5-2,9 0 0,-8-5-2,4 5-4,-4-1-1,4-3-2,4 0-2,-4 1-4,0-5-3,-5 1-6,5 1-5,4-7-4,0 7 0,4-4-3,-4-4-4,21-2-7</inkml:trace>
  <inkml:trace contextRef="#ctx0" brushRef="#br0" timeOffset="303823.3777">18628 14384 398,'4'0'51,"-4"-3"-8,4 0-5,0 3-5,0-2-8,0 2-8,8 0-4,-3-3-2,3 0-4,0 3-1,5-3-3,-5-4 0,0 7 0,0-6-1,1-4-3,-1 7-4,0-2-1,1 2-3,-1-3-3,-8 3 0,8-4-4,-4 1-5,1 0-6,-5 1-7,4 2-6,0-1-4,8-2-12</inkml:trace>
  <inkml:trace contextRef="#ctx0" brushRef="#br0" timeOffset="304143.396">19082 13941 454,'0'0'40,"0"3"-2,0 3-6,0 13-5,-4 2-5,4 7-1,0 3-6,0-1 0,4 3-1,0 4-3,-4-1-1,4 1-3,-4 4-1,4 1-2,-4 4-3,0-3 2,4 0-4,-4-4-4,5 4-6,-5 0-5,0-3-3,0-4-5,0-2-7,0-1-8,-5-1-11,-3-2-8,-37 53-9</inkml:trace>
  <inkml:trace contextRef="#ctx0" brushRef="#br0" timeOffset="305303.4624">13482 16783 240,'0'0'41,"0"0"4,0 0-2,-5 0-3,5 0-5,0 0-6,0 0-2,0 0-5,5 0-2,-5 0 1,0 0-1,12 0-3,0 0 0,0 0-3,1 0-3,-1 2-1,0 1-2,0 3 0,-3 7-2,3 1 0,0-1-1,-4 3-1,9 1-2,-5 6 0,0-3-1,-3 2 0,3 2 0,0-1 0,-4 0-1,5-2 0,-1-2-3,-4 0-1,4-4-4,-3 0-4,-5 0 0,4-3-2,-4 1-4,4-2-3,-4-1-8,-4-1-6,4-2-7,-4 1-5,0 1-5</inkml:trace>
  <inkml:trace contextRef="#ctx0" brushRef="#br0" timeOffset="305669.4833">13952 16684 264,'0'-3'37,"0"3"1,0 0 0,0 0-1,0 7-4,0 5-5,0-1-5,0 5-2,-4 2 0,-4 4-1,-4 5-3,4 3 2,-5-1-3,1 4-1,4 4-1,-4-1 0,-5 1-3,5 3 0,-4 3-2,-1 0-1,5-4-1,-9 4 0,5-3-4,4-3-1,-1 2 0,1-5 0,0-1-2,4-3-3,-5 4-2,5-6-2,4-1-2,0-3-4,0-2-2,0-4-3,4-5-3,-4-1-4,4-2-6,0 1-5,0-5-10,0-6-6,-4-9-8</inkml:trace>
  <inkml:trace contextRef="#ctx0" brushRef="#br0" timeOffset="306009.5027">14284 16858 304,'0'-3'43,"4"3"5,0 0-4,4 0-8,1 0-4,-1 0-6,8 0-6,-8 0-3,5-2-3,-1-1-4,4 0-2,1-7-1,-1 4-2,0-1-1,-3 3-3,-5-6-1,8 4-7,-8 3-3,1-4-4,-1 1-6,0 6-6,-4 0-6,-4-3-9,0 3-4,0-2-3</inkml:trace>
  <inkml:trace contextRef="#ctx0" brushRef="#br0" timeOffset="306334.5213">14321 17122 368,'0'0'54,"0"3"-6,4-3-7,-4 3-5,4-3-7,4 0-4,4 0-5,1 0-5,-1-3-4,4 0-4,1-1-1,-1-5-2,1-1-1,3 2-6,-4-4-3,1 5-5,-1-1-3,-4 2-5,5 0-5,-5-1-6,-8 7-11,8-3-7,9 3-14</inkml:trace>
  <inkml:trace contextRef="#ctx0" brushRef="#br0" timeOffset="308661.6544">16130 16231 165,'0'-3'33,"-4"0"7,4 3-1,-4 0 4,4 0-5,-4 0 0,4 0-2,0 0-4,0 0-3,-4 0-6,4 0-2,0 0-5,0 0-1,0 0 0,4 0-2,-4 0-1,0 0-4,8 3-2,0-3-3,5 0 2,-5 0-2,4 0-1,-4 0-1,5 0 0,-1 0-4,0 0-2,-4-3-4,9 0-1,-5 0-3,-4-5-1,5 5-4,-9-4-5,8 4-5,-4-3-7,0 6-5,0-4-5,-3 1-5</inkml:trace>
  <inkml:trace contextRef="#ctx0" brushRef="#br0" timeOffset="309141.6819">16593 15685 331,'0'-4'37,"0"4"0,0 0-4,4 0-4,0 0-5,-4 0-4,0 0-4,0 0-5,4 7-1,-4-4 2,0 6-3,-4 6-2,4 1 3,0-2 0,0 2 0,0-2-3,0 2 0,0-3-2,0-1 1,0 3 0,0-3-2,0 1-1,0-5 0,0 2 0,0-4-1,4 7 0,-4-7 0,4 2 0,0-2-1,1 1 0,-1-1 2,0 1-2,0-3 1,0 6-2,4-7 1,-4-3 0,4 3-1,-4-3 1,5 3 1,-1-3-2,4 0 0,-4 0 1,0-3-1,5 3 0,-5-6-2,4-1 2,1 1-2,-1 1 0,-4 5-2,4-3-1,-4-3-1,1-1-2,-1 7 2,0-6-2,0 3-3,-8 0 0,8 3-3,-4 0-2,1 0-4,-1 0-6,-4-5-7,4 2-6,0-4-4,-4 4-10</inkml:trace>
  <inkml:trace contextRef="#ctx0" brushRef="#br0" timeOffset="309468.7006">16794 15608 314,'0'0'44,"0"0"6,0 0-4,4 3-8,-4 9-3,4 0-7,-4 1-7,0 1-1,4 5-3,0 0-3,-4 5-2,0 3-3,0 3-1,0 2-3,0-5 0,0 7-2,-4 2-1,-4 1 0,4 6 1,-5 3-3,5-3 1,-8 0-4,4 3-2,4-10-2,-4 1-2,-1-7-5,5 0-1,4-4-7,-4-6-6,0 0-6,0-8-6,0-1-8,-8 16-12</inkml:trace>
  <inkml:trace contextRef="#ctx0" brushRef="#br0" timeOffset="310061.7345">15107 16708 185,'4'-3'28,"0"3"5,4 0 2,4-3 1,-3 3-3,7 0-1,0-5 0,9 2 0,4-3-5,-1-4-5,5 4-2,0-4-4,8 2-5,-8-1 0,7 2-2,1 1-2,0 0 0,4-2-3,0 1 1,0-2-1,-4 2-1,0-2 1,8 3 2,1 2 0,-1 0-1,4-3 1,0-2 0,0-1 2,5 4-3,-1 4 1,0-4 0,1-4 2,3 4-2,-4 0 0,5-1 0,-1 1 1,9-2-2,-1 2 0,-3-4 0,8-3-1,-5 2 1,-3-2-2,3 4 1,1-1-3,-5 2 1,1-1 0,-5-1-2,9-1 2,-9 5-1,1-7 0,-5 7-2,0-7 2,-3 5-2,-9-1 1,4 2 0,-8 1-2,0-4 0,-9 6-2,1-6-2,-8 4 1,-5-1-3,-4 1 2,-3 3-2,-1 3-1,-8-3 2,0 3-1,-4 0-1,0-2-3,0 2-4,0 0-4,-4 0-7,-4 0-9,0 2-12,-5 7-10</inkml:trace>
  <inkml:trace contextRef="#ctx0" brushRef="#br0" timeOffset="311067.7921">15606 17085 185,'0'0'27,"0"0"1,0 0-1,0 0-4,0 0-1,0 0-3,0 0-1,0 0-3,0 0 3,-4 3 0,4-3 2,0 3 3,0-3-2,0 8 2,0 2-1,0-1-3,0 1 0,0 1-1,0 2-2,0 0-2,0 1-1,0 5-2,0 2-1,4-2-1,-4 0-3,4 1 0,-4 1-1,4 5-3,5-3 0,-9 1-1,4 2-1,-4-6 0,4 6 2,-4-2-2,0-4-1,0-1 0,0-3-3,0-5 1,0 2-1,0 0 0,0-7-1,0-1 2,0-2 0,0-3 0,0-3-4,0 3 1,0-5 0,0-11 2,-4 0-2,4-1 1,-8-5 1,3 1 0,-3-3 2,4-4-2,0-3 0,0 1 1,-4 0 1,4-5-1,0 0 2,0 0 0,-1-2 0,1 1 1,4 2 0,0 4 5,0 6 2,0 2 1,0 6 2,0 2 0,0-2 0,9 3 1,-5 5-2,4-1 1,8-1 1,-4 4-1,1 0 1,3 1-4,5 2 0,-5-1 0,0-2-3,5 3 0,-1 0-2,-3 0 1,-1 3-2,0-7-1,-3 7-3,3-6-1,-8 3-6,5-1-1,-5 4-4,0-1-1,-4 1-3,-4-3-4,4 0-6,0 3-8,-4 0-7,0 0-10</inkml:trace>
  <inkml:trace contextRef="#ctx0" brushRef="#br0" timeOffset="311398.811">15635 17271 287,'0'0'49,"4"0"2,-4 0-4,4 0-7,8 0-6,-3-6-8,-1 6-1,4-5-8,0 2-3,1 0-5,-1-1 0,0-2-3,-4 0-1,5 3-4,-5-1-3,0 1-4,0 3-4,-4 0-2,5 0-3,-1 0-2,4-3-8,-4 3-7,-4-3-8,9 3-4,15-3-12</inkml:trace>
  <inkml:trace contextRef="#ctx0" brushRef="#br0" timeOffset="311887.839">16171 17314 321,'-4'0'42,"4"0"-1,0 0-5,0 3-5,4-3-7,0 0-4,5 0-5,-1 0-5,-4 0-1,4-6-3,0 3-1,0-7-1,1 5-1,-5-1-2,4 3 0,-4-4 1,0 1-2,4-3 1,-8 1 0,4-2-2,-4 1 1,0-1 1,0 2-2,0-2 2,0 1-3,0-1 1,0 1-1,-4 4 0,4-1 0,-12-1-1,4 4 2,0 0-1,3 0 1,-3 3 0,0 0 0,-4 0 0,8 3 1,-9-3 0,9 3 0,-8 4 1,4 4 1,0-2 1,4 4 2,-5 0 1,5-5 0,0 8 1,0-1 0,0-3 0,0 3 0,4 3-1,0 1-1,0-3 1,0-2 1,0 5-3,4-1 0,0-2-1,0-2-1,4 2-1,1-3-1,-1-4 2,0 2-2,0-1 1,4-4-2,5 1-3,-9-7-1,4 0-2,1 0-2,-5 0-3,4-4-4,-4 4-5,5-6-10,-5-7-8,4 4-8,13-12-12</inkml:trace>
  <inkml:trace contextRef="#ctx0" brushRef="#br0" timeOffset="312389.8677">16425 16775 331,'0'-3'36,"0"1"-4,0 2-1,0-6-5,0 6-6,0-3-2,0 3-2,0 3-2,4 0-2,0-3-1,0 3 0,0 2-1,-4-2-1,5 4-1,-5-1-3,4-3 0,-4 0 0,0 7 1,0-4 0,0 1-2,0-6 0,0 6 0,4 2-2,0 1 1,-4-4-3,0 2 1,0-2 1,0 4 0,0-7-2,0 3 0,0 4 0,0-5 1,0 1-2,0 0 2,4 4-2,-4-10 1,0 6 0,0-6 0,0 3 0,0-3 0,0 4 0,0-4 1,0 3-2,0-3 1,4 0-1,4 0 1,5-3 0,-9-1 0,4 1-2,4 3 0,-4-6-3,0 3 0,1 0 0,3-7-1,0 4-3,-4 1-1,5-1-4,-5-4-4,4 0-3,-8-2-5,0 4-8,5 5 2,-5-10-2,0 7-4,4-12-7</inkml:trace>
  <inkml:trace contextRef="#ctx0" brushRef="#br0" timeOffset="312734.8874">16581 16635 289,'0'3'43,"0"-3"2,0 0 0,0 0-5,0 7-7,0-1-6,0 2-7,0 2-2,0 5-1,0-2-4,0 1-1,0 2-3,0-1-1,0 4-3,4-2 0,0 9-2,-4-6-1,4 3-1,-4-6 1,0 2-1,0 2-5,0 1-1,0-8-5,-4 2-2,4 0-7,0-5-6,0-1-5,-4 3-8,4-4-2,0-7-5,-8 17-8</inkml:trace>
  <inkml:trace contextRef="#ctx0" brushRef="#br0" timeOffset="313065.9063">16794 16734 330,'4'0'37,"0"-3"1,4 3 3,-4 0-8,4 0-5,0 0-5,-4 3-4,5-3-4,-1 5-2,0 1 1,4 0-3,-3 7 0,-1-5-3,8 5 0,-8-1-3,5 4-1,-5-1-3,0-3 3,4 3-2,-4-3 0,5 1-2,-1-3 1,0 1-1,-4-5-1,1 0-4,-1-2-2,0 2-3,0-3-2,-4-3-2,0 0-3,0 0-6,1 0-7,-1 0-6,-4-3-2,0 0-3,0 3-4,-4-19-4</inkml:trace>
  <inkml:trace contextRef="#ctx0" brushRef="#br0" timeOffset="313400.9255">16990 16700 243,'0'0'38,"0"0"1,0 0 1,0 0-1,0 5-5,0-5-6,0 13-5,0-7-6,0 4-4,-4-5 1,4 10-3,-8 1-2,4-1 0,-4-3-3,-1 7-1,5 2 0,-4 0-2,-4 4 0,4-7-1,3 4-1,-3-5-2,4 6-5,-4-6-4,4-1-7,-4-3-8,4-5-8,4 1-6,0-6-3,0 1-1,0 12-6</inkml:trace>
  <inkml:trace contextRef="#ctx0" brushRef="#br0" timeOffset="313730.9444">17338 17061 360,'0'0'43,"4"-3"0,-4 3-2,8-3-5,-8 3-5,9 0-6,-1-6-8,4-1-2,0 4-5,1-3-2,-1-1-3,4 1-1,-3 6-1,-1 0-1,0-3-2,0 1-5,-3-1 0,3-3-4,-4 2 0,4 4-1,-8 0-4,5-6-3,-5 6-4,0-6-4,0-1-9,0 3-1,-4-3-6,0-9-13</inkml:trace>
  <inkml:trace contextRef="#ctx0" brushRef="#br0" timeOffset="314064.9635">17743 16642 358,'4'-4'36,"-4"1"-1,5 3 1,-5 3-2,8 1-6,-4 2-4,0 5-4,0 5-1,-4 3-1,0-2-4,0 9 1,8 4-4,-8 4 1,8 2-3,-4 1-1,-8-1-2,4 1-1,0-1 0,0 1-2,0 1 0,0-5-2,0 1 0,0-4-5,0-3-2,0-2-2,0-1-6,0-1-3,-4-6-2,0-1-7,4-2-10,0-1-7,-4-3-12,-12 9-10</inkml:trace>
  <inkml:trace contextRef="#ctx0" brushRef="#br0" timeOffset="315130.0244">18665 16430 330,'0'0'50,"0"0"-2,0 0-4,4 0-6,-4-3-8,8 3-6,0 0-6,4-5-5,5 0-2,-5 4-3,4-2-2,1-1-2,-1-2-4,0 3-5,1-3-2,3-1-5,-3 1-1,-1 1-3,-4-1-4,9-1-4,-5-2-8,1 2-4,-1-2-3,-4 1-4,21-17-9</inkml:trace>
  <inkml:trace contextRef="#ctx0" brushRef="#br0" timeOffset="315653.0543">19311 15917 364,'4'-7'40,"1"7"1,3-6-6,0 3-7,0 1-8,8 2-4,-3 0-2,3 0-4,-4 2-2,1-2 2,3 0-2,0 3 0,-3-3 0,-1 3-3,4 3 1,-3 4 2,-5-4-3,0-1-1,0 5 2,-4-1-1,5 7 1,-5-3-4,0 1 1,0 2 0,-4 5-1,4-2 1,-4 8-2,0-8 2,0 5 1,-4 3-3,0 1 2,0 3-2,-5-4 1,1 3 2,0 2 0,-4-5-1,4 0-3,-1 1 4,-3-1-1,4-3 0,4-2-1,-4-1 0,-1-2 0,5-5-1,4 5-1,-4-4 2,0 1 0,4-4 0,0-4 0,-4 2 1,4-1 0,4 1-1,-4-4 1,12 1 0,-3-3 0,3-4 0,4-3 1,5 3-2,-5 0-1,5 0 0,-1-4-1,1 0 1,-5 1-4,4 0-4,-3-3-4,-1-1-2,-4 4-3,1 0-2,3 0-4,-12 0-3,4 3-7,5 0-9,-13 0-11,8 0-10</inkml:trace>
  <inkml:trace contextRef="#ctx0" brushRef="#br0" timeOffset="492296.1577">24695 0 294,'-4'0'20,"4"0"-9,0 0-13,0 0-7,-4 0-11,4 0-11</inkml:trace>
  <inkml:trace contextRef="#ctx0" brushRef="#br0">24724 0 321,'0'0'48,"0"0"4,0 0-4,0 0-5,0 0-3,0 0-3,0 0-6,0 0-3,4 0-6,-4 0-5,0 0-3,0 0-5,0 0-2,0 0-4,4 0-5,-4 0-7,0 0-9,-4 0-8,4 0-1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04T03:31:10.383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923 1029 352,'0'0'51,"0"0"-3,0-4-5,0 1-4,0 0-7,0 3-5,4 0-5,-4 0-2,0 0-1,0 0-3,0 0-1,8-3-3,5 3 0,-1 0-3,-8 3 0,8 0-2,0 8 1,-3 5-2,3 6-1,4-4-1,-3 7 0,3 2-2,-4 0 1,5 4-1,-5 0-2,4-4 1,-3-3-2,3-1-5,-4-3-3,0-4-1,1 2-3,-5-2-3,0-1-3,-4-7-3,0 2-1,0-4-6,-4-3-7,5 1-8,-5-4-8,0 0-12</inkml:trace>
  <inkml:trace contextRef="#ctx0" brushRef="#br0" timeOffset="322.0184">7443 949 458,'0'-3'45,"0"3"-9,0-3-5,0 3-5,0 0-3,-4 0-3,0 3-3,-9 11-3,5 5 0,0 5-2,4 2 0,-8 4-1,-1 3 1,1 7-1,-8 3-1,3 3-2,-3-3 0,-1 5-2,1 7-3,-5 4 0,1-2-1,3 2 1,-3-5-1,3-5 0,-3 1-3,3-1-3,1-6-2,3-7-3,-3 1-4,8-7 1,-5-3-3,1-5-2,8-4-2,-5-2-2,5-3-2,4-5-3,0-2-7,4-6-10,-4 0-9,4-6-7</inkml:trace>
  <inkml:trace contextRef="#ctx0" brushRef="#br0" timeOffset="602.0345">7729 1218 357,'0'0'41,"9"0"-4,-1 0-3,0 0-5,4-3-4,1-1-4,-1 1-2,0 0-2,0 0-5,1-2-2,3 0-2,-4 1-3,5 0 0,-5 1-1,0 3-3,-4-3-2,5 3-3,-5 0-4,-4 0-3,0 0-2,4 0-7,-8 0-6,4 0-4,-4 3-4,0-3-5,0 7-4,-12 16-8</inkml:trace>
  <inkml:trace contextRef="#ctx0" brushRef="#br0" timeOffset="796.0456">7742 1434 368,'-4'6'48,"4"-3"-4,4 7-1,-4-4-7,4 1-5,-4-7-3,4 3-4,4-3-2,0 5-3,0-5-4,5 3-6,3-3-2,-4 0 0,5-3-4,-1 0 0,1 1-6,-1-4-7,-4-1-3,5 4-4,3-7-8,1 4-8,-1 0-16,0-2-12,38-35-11</inkml:trace>
  <inkml:trace contextRef="#ctx0" brushRef="#br0" timeOffset="1438.0823">9711 603 357,'0'-4'50,"0"4"-4,0 0-5,0 0-5,0-3-7,0 3-6,0-3-5,0 3-1,8 0-1,-4 0-4,4 0-2,1 0-3,3-2-2,0-1 0,0 0-3,5 3 0,-1-3-6,1 3-2,-5-3-4,0-1-4,0 4-4,5-3-4,-5 3-11,0 0-8,1-3-11,-1 3-3</inkml:trace>
  <inkml:trace contextRef="#ctx0" brushRef="#br0" timeOffset="1850.1058">10255 245 443,'-4'-3'30,"4"-1"-9,0 1-4,0 3-2,0 0-3,0 0 2,0 0-1,0 3-2,4 1 0,-4 2-3,0-3-1,0 13 0,0-5-1,0 5-1,0 0 0,0-2-1,0 5-1,0-1-1,0 1 1,0-2-1,0 3 0,0-6-1,0-1 0,0-1 0,5 1-1,-5-5 0,4-2 0,-4 1 2,4 2-1,4-2-1,-4-7 1,4 1-2,-4 4 2,4-4-1,-3-1-1,3 4 2,0-4-1,0 0 0,0 3-1,5 0 2,-5 0-3,4-3-2,-4 0-3,5 0-3,-1 0-1,0-3-2,0 3-3,1-3-5,-1 0-6,4-2-9,1-5-6,-5 4-1,25-16-12</inkml:trace>
  <inkml:trace contextRef="#ctx0" brushRef="#br0" timeOffset="2116.1211">10505 267 398,'-4'0'36,"4"0"-3,0 0 0,0 0-5,0 3-4,0-3-4,0 3-2,0 5 0,0 8-4,-4-1 0,4 7-3,-4 2 2,4 4-4,-8-1 0,8 4-4,-8-1 0,3 2-2,-3 1 0,4-3-2,0 0 1,-4 8-2,4-1-6,-4 0-4,3-4-4,-3-3-2,0-3-5,-4 2-3,4-8-8,-1-2-6,-3-8-9,0-5-4</inkml:trace>
  <inkml:trace contextRef="#ctx0" brushRef="#br0" timeOffset="2666.1525">8753 1135 264,'4'-3'26,"8"-3"2,13-1-2,-1-1-3,-3 2 0,3 0 2,9-1-1,-4 4 1,8 0 0,0 0-2,-1-1-2,5-2-1,4 0-3,0 1 2,5-1-1,3 2-3,0 1 1,-4 0-2,13 0 1,-1 0-2,4-4 1,9 3 0,4-6-2,4 0 0,4-5-1,4 0-1,8-1 0,4 2 0,1-2-2,3-3 1,1 2-1,-9 4-2,0-1-1,0 1-2,-7 3 1,-5 4-3,-5-2 1,-3-2 0,-4 7-2,-9-3 2,1 0-2,-5-4 0,-7 5 0,-1-1 0,-4 3 0,-8 0 0,0 3 0,0 0 0,-13-7-2,1 7-1,-4 0-3,-5-6-1,-8 6-3,1 0 1,-1-3-2,-4-1-3,0 4 3,-8 0-3,4 0-3,-4 4-4,0-4-5,-4 0-6,-4 0-10,-12 0-9,3 0-10,-61 19-8</inkml:trace>
  <inkml:trace contextRef="#ctx0" brushRef="#br0" timeOffset="3538.2024">9166 1542 347,'0'0'51,"0"-3"-2,0 0-7,0 3-7,0 0-5,0 0-7,0 3-1,0 0-2,0 10-1,0 7-2,0 4-4,0 2 0,0 4-2,0 0-2,0 0-2,0 2-2,0 2-1,0-1-1,5-3 0,-5 0-2,0-1 1,0-2-1,0-5-1,0-4 1,0 2 0,0-4-1,-5-3-2,5-2 0,0-5-2,0 1 1,-4-4 0,4-3 0,-4 0-2,0 0 0,0-3 0,0-7 0,0-4 0,0-5 0,0-5 1,-4-6-1,3-4 1,1-4-1,0-3 3,4-5-1,-4 0 1,4 3 1,-4 0 1,0 3 4,4 10 2,0 1 1,0 6 0,4 3 2,0 6-1,-4 1-1,8 1 2,1 7-1,-1-1 0,4 6-1,-4-4 2,4 1-2,5 0 0,-1 0-2,1 0 0,3-4-2,1 1-1,-1-2-1,0-2 1,1 4-1,-1 0-1,-3 3-3,-1-4-3,-4 2-5,1 2-2,-1 0-5,-4-3-3,0 3-3,-4-1-5,5 4-6,-5 0-10,-4 0-8,0 0-7,-17 4-5</inkml:trace>
  <inkml:trace contextRef="#ctx0" brushRef="#br0" timeOffset="3750.2145">9138 1752 382,'0'5'44,"0"-5"-4,4 1 0,-4 2-8,4-3-4,4 0-6,0 0-3,5 0-5,-1-3-2,4 2-4,-3-9-2,7 4-1,-8-4-2,9 1-5,-9 2-4,4 1-4,-3 4-3,-1 2-3,0-3-6,-4 3-6,5 0-8,-5 0-5,0 3-4,4-3-3</inkml:trace>
  <inkml:trace contextRef="#ctx0" brushRef="#br0" timeOffset="4248.243">9572 1893 387,'0'0'39,"0"4"-8,0-1-2,0 0-2,4 0-3,-4 0-6,0 0-4,8-3 0,-4 0-4,0 0 1,0 0-3,5 0-1,-5-3-2,0 3 0,4-6-3,-4-4 0,0 1 0,0-1-1,0 2 0,0-4-1,0-1 0,1 2 1,-1-2 0,-4 0-1,4 1-1,0 4-1,-4-2 0,0 1-3,0 2 1,0-1 1,0 2 0,-4 3-3,-4-4 3,-1 7 1,5 0 1,0 0 0,-4 0 0,0 4-2,0 2 3,-5 7-1,5-5 2,0 1 2,-4 7 1,3-2 1,-3 2 1,4-1-1,0 4 2,4-3-1,4-2 0,0 2 0,0 0-2,0-5 0,0 1 2,4 1-2,-4-2-1,4-1-1,4-4 1,4 1-1,-8-3 0,5 0-2,3-1 1,0 0 0,1-3 0,-5 0-5,8 0-3,-4 0-4,-3 0-3,3 0-1,-4-3-4,0 3-6,0-3-6,1-9-10,-1 3-6,0-4-7,12-11-5</inkml:trace>
  <inkml:trace contextRef="#ctx0" brushRef="#br0" timeOffset="6701.3833">9846 1205 167,'0'0'22,"4"-3"4,-4 3 0,0-3 2,0 3-6,0-2 4,0 2-1,0 0 0,0-5-2,0 4 4,4-2 1,0-1-6,-4 4 0,4 0-3,-4-3-4,0 3-2,0-3-3,5 3 0,-1 0-4,-4 0-2,0 0-1,0 0 0,0 3 0,0-3-2,-4 3 0,4 10 2,0-2-1,0-1-2,-5 2 1,5 0-1,0 0 1,0-2 0,0-1-2,0-1 0,0 2 1,0-1 0,0-2 0,0-2 1,0 1 0,0 0-2,0-3 0,0 1 2,0-1-2,0 0 2,0-3 0,0 3-2,5 0 0,-1 1 1,-4-1 0,0 0 0,4-3 0,0 0 1,-4 0 0,4 0-1,-4 0 0,4 0 0,0 0 0,4-3 0,0 0-1,1-4 0,-1 1 2,0 3-2,0-7 2,0 7 0,1-3-3,-1 1 0,0 2-4,-4-1-1,8 1-2,-3-3-5,-5 3-3,0 0-5,4-1-5,-4-2-4,4 4-3,-8-1-4,0 0-4</inkml:trace>
  <inkml:trace contextRef="#ctx0" brushRef="#br0" timeOffset="7002.4005">10002 1138 289,'0'-3'41,"0"3"1,0-3-3,0 3-1,0-3-7,0 3-4,0 0-6,0 0-1,0 0-2,0 0-1,0 6-4,0 7 2,0 1-4,0 2 0,0-2-1,-4 2-2,4 0 0,0 2-3,0 1-1,0 1-1,0 3-1,0-3 1,-5 3-2,5-9 1,0 5-1,0 5-5,-4-5-3,0-2-1,4-1-3,-8-1-2,8 0-2,-4-2-1,4 0-5,-4-5-4,4 1-1,0-2-4,0 2-5,-4-2-3,4-7-2,-4 0 1,0 0-7</inkml:trace>
  <inkml:trace contextRef="#ctx0" brushRef="#br0" timeOffset="7306.4179">10129 1254 310,'8'0'39,"-8"-3"-4,4 3 0,0 0-3,-4 0-2,0 3-3,4-3-4,-4 3-3,0-3-3,12 7-2,-4-4-1,-3 3-3,3-1 1,-4 2 0,8-1-5,-8 0 1,4 4 0,-3-2-3,3 1-1,-4 1 0,4-1-1,4 1-1,-4-5 1,1 1-3,-5 0 1,8 1 0,-8-4-2,0 3-3,4-3-1,-4 2-3,1-2-2,-1-3-2,0 4 1,0-1-3,0-3-6,-4 3-5,0-3-7,8 0-5,-8 0-5,0 0 1,4 0-1,4-6-9</inkml:trace>
  <inkml:trace contextRef="#ctx0" brushRef="#br0" timeOffset="7572.4331">10309 1208 293,'0'0'33,"0"0"2,0 0-2,0 0-4,0 0-3,-4 7-1,4-7-1,0 9-4,0 1-2,-9 1-3,1 1-3,4 1-2,-4-2 0,0 5-1,0 2-4,3 1 0,-3-3 0,-4 1-3,4 2 0,0-1 0,4 4-3,-5-5-4,5-1-6,-4 2-1,4-2-7,0-7-5,0 2-8,0-4-8,0-1-6,-1 20-8</inkml:trace>
  <inkml:trace contextRef="#ctx0" brushRef="#br0" timeOffset="7850.449">10812 1505 443,'4'0'33,"5"0"-3,3 0-4,0 0-4,0-3-5,1 3-2,-1-3-5,4 0-1,-3-3-2,-1-1-2,0 4-3,0-3 2,5 3-3,-5-2-1,0 5 0,-3 0-2,-1-7-3,0 4-2,0 3-1,0-3-4,-4 3-4,5 0-7,-5 0-7,0-3-7,0-4-7,4-2-7</inkml:trace>
  <inkml:trace contextRef="#ctx0" brushRef="#br0" timeOffset="8157.4666">11426 1156 416,'0'-3'38,"0"3"-5,4 0-2,-4 0-2,0 3-3,0 13 0,0 3-1,0-2-2,-4 9-3,0-3-2,4 8-2,0 2-1,0 0-3,-8 2-2,4 5-2,0-3-3,4-4 0,-4 4-2,4-4 0,-4 0 0,4 4-2,0-4-3,-4-1-4,4-8-5,0-2-5,0-4-5,-5-2-4,5-2-8,5-1-11,-1-7-13,-4-3-10,16 10-2</inkml:trace>
  <inkml:trace contextRef="#ctx0" brushRef="#br0" timeOffset="9680.5537">12483 990 364,'0'0'46,"0"0"-5,0 0-2,4 0-3,-4 0-4,8 0-5,0 0-4,0 0-1,5 0-5,-1 0-1,0-1-5,4-2-2,5-1-3,-5-5-1,1 3-1,3 2-1,1-5-4,-9 7-5,8-1-5,-7 0-3,3 3-3,5 0-2,-5 0-8,0 0-8,-3 0-8,-1 0-12,29 0-10</inkml:trace>
  <inkml:trace contextRef="#ctx0" brushRef="#br0" timeOffset="10406.5952">13494 593 263,'-4'-2'26,"4"-1"-3,0 0-5,0 0-4,0 3-4,0-7-3,-4 7-2,4-3-1,0 0 0,4 3-2,0 0-1,-4-6 2,0 3 5,8-1 2,0 3 6,-4 1-1,4 0 3,-3 0-1,7-3 0,-4 3 1,0-4-2,0 4-2,5-3 0,3-3-1,0 3-3,5-4 0,-1 7 0,5 0 0,4 0 0,-1-3-1,-3 3 1,3 0-1,1 0-1,-8 0-2,7 0 1,-3 3-2,-13 1-1,9-1 0,-5 9 1,0 0 0,1-6-3,-5 7 2,-4-1 0,-4 3 0,-4 5-1,8 6 1,-8-2 1,0 7-1,0 9-1,-8 0 1,0 0 0,-4-1 0,0 1 0,-5 0 0,1-4-1,-1 1-1,1-4 1,0-2 1,-5 0 0,5-4-1,-5 0 0,1-3 0,3 2 1,1-2 0,0-5-1,3-5-1,-3 8-1,8-7 0,0 0 0,4-2-1,-1-3 2,5-2-2,0 1 0,0 1 0,5-4 3,3 4 0,12-9-1,1 6 1,-1-4 1,9-3-1,0 0 0,3-3-2,5-1 0,4 0-1,-4-3 0,0 1 1,-5 3-3,-3 0-3,0-4-4,-9 4-3,-3 0-4,-1 0-4,-4-1-3,1 3-5,-5-2-8,-4 3-12,-4 0-15</inkml:trace>
  <inkml:trace contextRef="#ctx0" brushRef="#br0" timeOffset="53067.0353">618 3625 329,'0'0'40,"0"-4"-6,0 4-1,0 0 1,0 0-5,0 0-6,0 0 0,4 4-2,13 2-3,-1 11-2,5-4-1,-9-3-4,4 4 0,5 5-5,-1-5 0,-8 2-1,9-3-2,-5 1 0,-3 2-2,-1 2-1,0 4-1,4-1-8,-7-5-1,-1-1-2,0 0-5,-4-3-4,0 1-4,4-5-10,-8-1-9,0-1-9,0 7-7</inkml:trace>
  <inkml:trace contextRef="#ctx0" brushRef="#br0" timeOffset="53344.0511">991 3520 335,'0'0'45,"0"0"-4,0 0-1,0 0-5,-4 3-8,4-3-3,0 3-5,0 13 2,0-2-2,0 9-2,0-3-2,0 12-1,-4-2-3,-5 7-2,5 6-1,-4 6-2,0 2-2,0 4-1,0 3-1,-5-3 0,1-2-1,0-7-3,-1-3-2,-3 1-2,4-7-4,-1-2-2,5-11-3,-4-5 0,8-5-4,0-4 0,-4-4-10,4-6-10,4-6-8,0-4-5,0-53-8</inkml:trace>
  <inkml:trace contextRef="#ctx0" brushRef="#br0" timeOffset="53762.075">1073 3184 356,'0'-3'36,"8"-3"2,0 3-6,0-1-5,-4 1-5,9 0-5,-5 0-5,0 0 1,0 3-3,4 0-2,1 0 0,-1 0-4,-4 0 1,4 0-2,-3 0 0,-1 0-1,4 3-2,-8 0 0,0 7 0,0 2 0,-4-5 1,9 1 0,-9 1 0,0 1-1,0 2-1,0 3 4,0-3 1,0 1 1,0 1 1,0 2 1,0-1-1,-5 1 0,5-4-1,0-1 0,0 2-1,0-3 1,0-1-1,0-4-2,0 1 1,0 1-1,0-4-1,0 6 1,0-2-1,5-4 0,-5-1-1,0-2 1,0 3-2,8 0 2,-4 0 0,4-3-1,4 0-2,1-3-2,-1 0-4,0 0-3,0-5 0,5-2-2,-5 0-2,0 4-6,1-5-6,-1 1-7,0 1-7,5-1-6,-5 6-4</inkml:trace>
  <inkml:trace contextRef="#ctx0" brushRef="#br0" timeOffset="53988.088">1650 3582 380,'4'3'48,"0"-3"-4,4 0-7,0 0-9,1 0-6,3 0-5,4 0-5,-3-3-3,-1 0-1,4-1-2,-3-2-4,-1 0-2,0 2-5,4-2-5,-7 6-5,-1-1-8,4-6-9,-4 1-10,0-1-5,13 1-11</inkml:trace>
  <inkml:trace contextRef="#ctx0" brushRef="#br0" timeOffset="54419.1126">2129 3168 342,'-4'-6'52,"4"3"-6,0 3-6,0 0-6,0-3-8,4 3-6,-4 0-4,0 0-2,0 0 1,0 6-3,0 0 0,0 13-3,0-1-2,0 1 0,4-1-2,-4 1 2,0 1-3,0 3 1,0 0 0,0 1-1,0-2-2,-4-4 1,4 4-2,0-4 0,-8 1 1,8-3-1,-4-2 0,-1-1 0,1-1-1,4 0 1,0-3-1,0-3 2,4 4-1,1-4 1,-5 2 0,4 2 0,4-7-1,0 0 0,-4 0 1,4 4-2,1-7 0,3 0 0,0 0-1,0 0 2,1-3-2,-1 3 0,4-4 1,1-2-3,-5 0-5,4 2-1,1-2-4,-5 5 0,0-3-5,-4 1-2,5 0-3,-5 0-4,0 0-5,-4-1-7,0 1-4,0-3-4,9-8-9</inkml:trace>
  <inkml:trace contextRef="#ctx0" brushRef="#br0" timeOffset="54689.1281">2338 3162 379,'-4'3'52,"-1"4"-4,5 8-6,0 6-4,-4-2-3,4 2-4,0 3-1,-4 4-5,0 6-1,4 2-2,0-2-1,-4 5-2,0 4-4,0 3-2,0 7-4,0-4-2,0 2-2,0 5-1,-1-2-3,5-2-1,-4-3-4,0-2-3,4-8-5,-4-2-5,0-7-7,0-3-2,4-1-8,-4-12-8,0-1-14,4-7-15</inkml:trace>
  <inkml:trace contextRef="#ctx0" brushRef="#br0" timeOffset="55834.1936">3017 3579 341,'4'0'48,"-4"3"-4,4-3-6,5-3-8,3-1-10,4 4-5,1-3-4,-1-3-4,-4 3-5,1-4-8,3-1-5,4 5-8,-3-3-5,-5 3-5,5-4-8,-5-2-7</inkml:trace>
  <inkml:trace contextRef="#ctx0" brushRef="#br0" timeOffset="56066.2068">3030 3795 326,'0'0'51,"4"6"1,-4 7-6,4-7-9,0 1-5,0 0-7,8-3-4,-4-4-5,5 0-4,3 0-4,-4-4 0,9-3-3,-1 0-2,1 1-3,-1-7-6,1 10-7,-5-5-9,0-2-10,1 4-11,-1 0-16</inkml:trace>
  <inkml:trace contextRef="#ctx0" brushRef="#br0" timeOffset="57441.2855">4221 3413 249,'4'-3'28,"0"0"3,4 3-3,-4-3 3,-4-1-4,0-2-4,9-2-4,-5-1-3,0-1-3,0 1 1,-4 1-3,4-5-1,0 0-4,0 2-1,-4-2-1,0 1 0,0-1 0,0 2 0,0-5-2,0 0 0,-4 5 1,0-2-1,-8-1-1,-1 4-1,1 1 1,0 2 0,0-2 0,-5 9 2,1-3-1,-1 3-1,1 0 1,-4 3 0,-5 0-1,5 10 1,-5-1 2,4 3 1,-3 7 1,-1 2 0,1 0 1,3 8 1,-3 1-1,-1 3 2,5 7-2,7 3 0,-7 1 0,12 0 1,0 3-3,-1-4-1,9 3 0,0-9 1,9 3-1,3-7 1,8-6 1,9-11 0,4-7 2,0-9-1,3-3-1,5-11 1,0-8-2,0-15 2,4 1 0,-8-7 0,4-3 3,0 0 2,-4 0 0,-4-3 1,-1-6-2,-3 1-1,-9 2-3,-7-7 0,-9 2-3,-4 5-2,0-1-1,-8 4-2,-9 6-2,-7 10-5,-5 5-3,0 11-7,-3 7-5,-1 7-5,4 3-9,1 7-12,3 4-14,-53 66-21</inkml:trace>
  <inkml:trace contextRef="#ctx0" brushRef="#br0" timeOffset="58353.3376">139 4734 340,'12'-3'37,"13"0"0,12-10-1,8 5-4,4-1-4,4-4-8,0 0-3,13-1-2,4-2-3,3 5 1,9-5 0,8 7 0,0 2 3,9-4 0,3 5-1,17-4-2,8 1-1,8 1-2,0 1 1,16 4-2,5-3 1,3 3-2,1 3-2,12-4 2,-4-2 0,0-4-1,8 7 0,0-1-1,-8-6-3,-9 10-1,1-3 1,-8-4 0,-5 4-2,-16-3-1,-8 0-2,-13 4-3,-7-1-6,-17 3-5,-13-7-4,-19 7-4,-14 0 3,-15-3 3,-5 0 4,-15 0-1,-5 0 3,-9 0-1,-3 3 1,-4-4 1,-5 1-2,-7 3-6,3 0-6,0 0-5,1 0-10,3 0-9</inkml:trace>
  <inkml:trace contextRef="#ctx0" brushRef="#br0" timeOffset="59372.3959">2239 6777 347,'0'0'47,"5"0"-2,-5 0-3,4 0-5,-4 0-2,4 0-5,0 3-2,4-3-4,-4 0-3,4 3-3,0-3-2,-3 8-3,3-1-3,0 2-1,0 1-3,-4 3-1,8 1-2,-3-1 1,3 1 0,-4 5-3,0 2-1,1 1 1,-1-1-3,0-2-4,0 0-2,-4-2-3,4-1-1,-4-2-3,1-4-1,-1 0-5,0-4-3,0-1-6,4-2-8,-8-3-6,0 0-6,4 0-4</inkml:trace>
  <inkml:trace contextRef="#ctx0" brushRef="#br0" timeOffset="59671.413">2591 6701 374,'0'-3'44,"0"3"-2,0 3-6,0-3-4,0 8-4,-4 8-4,-4 3-5,8 1 1,-4 4-4,-4 5-1,-4-2-1,-1 3-2,1 2-2,0 4-2,0 1 0,-5 0-3,1-4-1,3 4-1,-3-1-3,0 1 2,-1-4-1,5-1 0,0-2-2,-5-3-2,9-1-5,-4-6-2,4 2-1,0-7-3,3 1-1,-3-4-5,4-4-3,4-1-7,0-4-7,0-3-7,4 0-8,4-21-10</inkml:trace>
  <inkml:trace contextRef="#ctx0" brushRef="#br0" timeOffset="59884.4252">2935 6777 431,'0'0'40,"4"0"-8,5-3-7,-1 0-9,0 3-3,0-3-5,0-1-2,1 1 0,3 3-1,-4-3-4,-4 0-4,8 0-4,-3 3-2,-5 0-5,4-2-8,-4-1-6,0 3-9,0 0-3,0 3-14</inkml:trace>
  <inkml:trace contextRef="#ctx0" brushRef="#br0" timeOffset="60063.4355">2894 6979 309,'0'3'49,"5"4"-6,-5-4-5,0-2-5,8 3-7,-4-1-7,4-3-3,0-3-5,4 3-2,1-4-3,-1 4-5,4-4-4,-3-6-7,-1 0-6,4 1-8,-3 1-9,-1-8-9,0 7-4</inkml:trace>
  <inkml:trace contextRef="#ctx0" brushRef="#br0" timeOffset="60505.4607">3480 6489 384,'4'-3'46,"-4"-3"-9,8 3-5,4-4-8,-3 3-4,3-3-5,4 4-5,1 3-2,-1-3-1,0 3-2,1 0-1,-5 0 0,4 0-1,1 0-1,-5 3 1,0 0-1,1 4 0,-5 4-2,4-2 1,-8 7 1,4-2-1,-8-1-1,0 3 0,0 1 0,5-1 0,-10 2 0,1 1 1,0-2 1,-8 6 2,4-3 1,-5-1 4,9 1-2,-4 3-3,-4-2 2,4 4 2,-5 3-2,5-1 1,0-2-2,4-1 1,4-2-1,0-4-1,-4 1-1,4-2-1,4-4 1,0 0 0,4-2-1,0-5-1,5 0 1,-1-6-1,4 0-1,5 0-1,3-3-5,-3 0-5,-5 0-6,1-7-3,3 6-4,5-3-8,-1 1-10,-7-4-14,28-14-15</inkml:trace>
  <inkml:trace contextRef="#ctx0" brushRef="#br0" timeOffset="61481.5166">2313 9742 313,'0'0'48,"0"0"-1,0 3-2,0-3-5,0 3-6,0-3-7,4 0-5,4 4-2,1 2-5,-1 0-3,0 1-3,0-4-3,0 2 0,-4 7-2,5 1-1,-1-3-1,0 1 1,0 1-2,0 4-1,1-1 0,-1 0 2,-4 3-1,4 1-1,-4-3 1,4 1-1,0-1-1,1-1-3,-5 4-2,4-7-2,-4 3-1,0-6-5,4 4 1,-4-8-5,1-2-2,-5 3-7,8-3-3,-8-3-6,0 0 0,4 0-3,-4 0 0,12-6-8</inkml:trace>
  <inkml:trace contextRef="#ctx0" brushRef="#br0" timeOffset="61805.5351">2677 9725 301,'0'0'34,"5"0"-3,-5 0-3,0 0-4,4 0 2,-4 3 0,0-3-1,0 3-2,0 6-2,0 3 0,-4 3-4,-5 3 2,-3 4-2,0 2 0,0 3-2,-1 5-1,-3-2-3,4 0-1,-9 10-3,5 0-3,-1-1 0,1-2-1,-4-4 0,7 6-1,1-6-1,-9-3-4,9-3-2,0 2-4,4-5-1,0-4-3,-5-4-4,9 0-1,0-2-5,-4-4-7,8-7-6,-4 0-5,4-3-7,4 4-11</inkml:trace>
  <inkml:trace contextRef="#ctx0" brushRef="#br0" timeOffset="62046.5489">3025 9831 414,'9'-6'35,"-5"6"-5,4 0-5,4-2-7,0 2-4,1 0-4,-1 0-1,-8 0-4,8 0-2,-3-3-4,7 3-4,-12 0-6,8 0-4,-3 0-4,3-3-7,-8 3-5,0-3-6,4-1-9</inkml:trace>
  <inkml:trace contextRef="#ctx0" brushRef="#br0" timeOffset="62270.5617">3013 10027 372,'0'0'44,"0"3"-3,0 3-6,0-6-5,0 3-6,4 0-5,0-3-4,0 0-5,13 0-2,-5 0-1,0 0-3,1-3 0,3 0-2,-4-3-1,1-1-5,3 3-6,-4-3-2,1 1-10,-1-4-6,-4 4-10,8 0-7,-3 1-2,11-14-9</inkml:trace>
  <inkml:trace contextRef="#ctx0" brushRef="#br0" timeOffset="62495.5746">3549 9904 318,'5'0'45,"-5"0"1,4 0-3,0 0-7,0 0-6,4 0-7,-4 0-5,4 0-5,1-3-3,3 3-2,-4 0-3,4 0-1,1-2-2,-1-4-4,0 3-2,0-7-5,1 7-6,-1 0-4,-4 3-10,-4-10-7,13 4-7,-13 1-7</inkml:trace>
  <inkml:trace contextRef="#ctx0" brushRef="#br0" timeOffset="62965.6014">3922 9602 415,'0'-3'41,"0"0"-10,4 0-5,-4 3-3,8 0-4,1 0-4,-1 0 0,0 0-4,0 0-1,4 0-3,-3 0 0,3 0 2,0 0-2,-4 3 0,5-3-3,-1 3 2,-4 0-2,4 3 0,-3 1-1,-5 1-1,4 1 0,0 1-2,-4 3 1,4-2-1,-8 1 1,0 4-2,0-5 3,0 5-3,0 0 2,-4-5-1,-4 5 0,0 2 1,0-2 1,-5 0 2,9-2 0,-8 5-2,4-2 2,0 2-1,-1 2 0,-3-2 1,4 2 0,0 1-2,-5-1 1,9-2 0,-4-2-2,0 2 2,4 2-3,-4-5 2,4 0-1,4-5-1,-9 2 1,9-4-2,0-2 1,0 1 0,0-2 0,9-3-3,-5 0-2,4-3-2,4 0-3,0 0-2,9-3-1,-5-3-5,5 3-2,-1-5-7,-3 1-7,-1-2-6,4 2-13,30-10-13</inkml:trace>
  <inkml:trace contextRef="#ctx0" brushRef="#br0" timeOffset="136500.8074">4835 6714 217,'0'-5'34,"0"5"-2,0-2-1,-4 2-4,0-3-2,4 0-1,0 0 0,0-1 0,0 4 1,0-3-1,0 3-2,0 0-3,0 0-4,0 0 1,0-3-3,0 3-2,0 0-1,0-3-3,0 3 0,0 0-4,0 0 0,0 0-2,0 0 2,0 0-1,4 0 0,8 0 2,-4-3 1,5 3-1,-1-3-2,-4 3 0,4 0 0,1 0 0,-1-4 0,4 0 1,-3 4 0,11-4 2,1 1 0,-5 0-1,9 0 0,4 0-1,-5 0-1,5 3 1,4-4-3,-4 1 1,8 0 1,0 0 0,-1 3 0,1-3 0,0-1 0,0 4 1,0 0-1,4 0 2,-4-1 0,0-2-1,12-1 0,-4 4 0,5-6-1,-1 6 1,4-6 0,1 3 0,-1-1-1,-4-2 1,4 3-1,-3 0 0,3 0-1,0 1 2,1-1-1,-1-4 1,4-2-1,1 2 1,-5 4 0,4 0 0,-3-2-1,7 2 2,-7 0 0,3 0-2,5 0 2,-5-1-2,4 1 0,5 0 1,-4 0 0,-5 0 0,4 0 1,-3 3 1,-1-4-2,-3 1 0,7 0 1,-4 0-3,1 3 1,-5 0-1,-4 0 0,1 0 0,-5 0-1,0-2 1,0-1 0,-4 3-2,-4 0 1,0 0 1,0 0-1,-4-3 0,0 0 0,4 0 0,-9-4 0,5 1 0,-4 3 0,0-1 0,-5 1 0,5-1 0,-8-3 0,-1 1 0,1-1 0,3 4 0,-7-3 0,3 0 0,-3 1 0,-1-2 0,-7 1 0,7 0 0,-4 3 0,1-4 0,-1 4 0,1-2 0,-5 2 0,4 0 0,-8 0 0,5-1 0,-5 1 0,-4 3 0,8 0 0,-4 0-1,-3 0 2,3-3-1,-4 3 0,-4 0 0,4 0 0,0 0 0,-4 0 0,4 0 0,-4 0 0,-4 3 0,4-3 0,-4 3 0,4 7 0,-4-2 0,-4-2 0,-1 4 0,1 3-1,-4-2 2,0-2-1,4 4 0,-9 0 0,1-2 0,4 2 0,-5-1-1,1-4 2,3 5-1,1-4 0,0 1 0,0-4 0,8-2 0,-5 0 0,9-4 0,-4 3 0,0-3 0,4 0-2,0 0 3,0 0 0,4 0-1,0-3 0,9 3-1,3-3 1,-4-8 1,5-2-3,-1 1 2,-4-1 0,5 2-1,-1-2 1,0 0 0,-3 2-1,3 2 0,0-1 1,1 1 0,-9-3 0,4 3 1,-8-1-2,5 2 1,-9 2 1,4 0 0,-4-4-1,0 1 0,0 2 0,0-4 0,0 2 0,-8-7 1,-1 5-1,1 1 0,4-3 0,-4 2-1,0-5-3,4 4-5,-5 2-6,1-1-4,0 1-5,0 1-6,0-1-10,4-1-13,-5-2-15</inkml:trace>
  <inkml:trace contextRef="#ctx0" brushRef="#br0" timeOffset="137676.8747">5981 5957 167,'0'-7'29,"0"4"0,0 2 4,0-3-2,4 4-2,-4-3 0,0 3-2,0 0-4,0 0 0,0-3 1,5 3-2,-5 0 1,0 3-3,4-3-2,0 0-3,0 0-1,-4 0-2,4 7-3,0 1 2,-4 1-3,0 4 0,4 6 1,-4 2-3,4-1 1,-4 9 1,0-2-4,0 3 1,0 4-1,0 0-2,0 3 2,0 0-1,0-4-2,0 0 1,0-2-1,0 0-1,-4-4 0,0-3 0,0 2 0,0-6 0,0-2 1,4 1-1,-4-6-1,0-1 2,4-7-2,0 1 1,0-2 0,0-4-1,0 0-2,0-4-2,0-3 1,0-16 0,0 1 2,0-5-1,0-3-1,4-4 1,-4-2 1,0-2-1,0-4 1,0-4 0,0 0 0,-4 0 1,4 3 1,0-3-1,-5 6 0,1 7 2,0 3-2,0 4 3,0 9 1,0 1 0,0 2 2,4 1 0,0 3 1,0 4-2,0 1 0,0-1 2,0-1-1,4 4-1,0 0 1,4 3 2,0 0-2,1-3 0,-1 0-2,0-4-1,0 6 1,4 1-2,1 0 0,-1 0 0,0-7 0,1 4-1,-1 0 2,-4 3-1,4 0-1,1 0-2,-5 0-3,0 0-2,0 3-1,0-3-5,1 0-1,-1 0-4,4 0-2,-4 0-4,-8 0-6,4 0-8,-4 0-8,0 0-9</inkml:trace>
  <inkml:trace contextRef="#ctx0" brushRef="#br0" timeOffset="137952.8905">5973 6122 247,'-4'0'36,"4"0"-1,0 0 2,4 6-3,0-2 1,-4-1 0,13 0-5,-5 0-4,4-3-3,-4 0-6,4 0-4,1 0 0,3-6-5,0 3-2,-3-7-2,-1 7-1,0-2-3,-3-4-4,-1 9-4,0 0-3,-8-4-3,4 1-5,0 3-3,0 0-6,-4 0-5,4-3-6,0 3-3,5 3-9</inkml:trace>
  <inkml:trace contextRef="#ctx0" brushRef="#br0" timeOffset="138465.9198">6616 6092 244,'0'-3'33,"0"0"2,0 3-3,0 0-1,4 0-3,-4 0-2,4 0 1,0 0 0,0 0-3,0 0-4,5-4-4,-5 4 0,4-3-5,0 0-1,0 0-5,4 0 0,-3 3-2,3 0-1,-4-4-2,4 3-2,-7-2-1,3 3-4,0 0-3,0-3-3,-4 3-5,0-10-6,4 7-8,1 0-6,-9-1-6,8 4-4</inkml:trace>
  <inkml:trace contextRef="#ctx0" brushRef="#br0" timeOffset="138704.9335">6632 6229 212,'0'0'28,"0"4"5,0-2-1,0 1-5,0 0 1,4 1-5,-4-1-2,4 0 2,5 0-1,-1 0 2,0-3-5,4 0-2,1 0-4,-5-3-3,4 0-3,4 0-3,-3 3-1,-5 0-3,4-3-5,0-1-3,-3 4-6,3-6-2,0 0-9,0 4-3,1-1-5,-1-3-7,-4 2-3</inkml:trace>
  <inkml:trace contextRef="#ctx0" brushRef="#br0" timeOffset="151037.6389">7427 5939 220,'0'0'26,"0"0"-2,0 0-4,0 0 0,0-6 0,8 0 1,-4 2-4,-4-5 3,4-2-4,-4-2-1,4 3-3,-4 1 5,4 1-6,0-5 2,-4 4-1,0 1 0,0-2-2,0 1-4,0-4 1,-4 3 0,4 6-2,-4-6-1,-4 1-1,4-1 0,-4 4 0,-1 4 0,5-4 0,-4 3 0,0-1-1,-4 4 0,3 0 1,-3 0-3,4 0 2,0 0-1,0 4-1,-5-1 0,1 5 1,4 1 0,0 1-2,-5-1 2,5 2-2,0 5 3,-4 0 0,3 8 0,5-2-1,-4 2 3,4 3-2,0 3 1,0 5 0,4 5-2,0-10-1,0 4 1,4-4-2,4-1 2,-4-9-1,13-4 1,-5-10 1,0-4 0,5-2 1,3-2 1,-4-7 1,5-10 0,-5-5-1,5 0 1,-9-8 0,9-1 1,-9 3 1,4 3-1,-8-2-2,-4-1 0,5 3 0,-9-2 1,0 5-2,0 1-1,0 0-1,-4 4 0,-1 5-1,-3 1-4,0 2-7,4 2-4,-4 2-6,8 4-7,-4 0-12,0 3-13,0 0-11</inkml:trace>
  <inkml:trace contextRef="#ctx0" brushRef="#br0" timeOffset="151953.6913">9519 6229 220,'0'-2'31,"0"-1"2,0 3 1,0 0-3,0 0-4,0 0-3,0 0 2,0-3-5,4 3-1,-4 0 2,0 0 0,8 3-3,0-3-2,0 0-2,0 3-1,-4-3-1,5 2-4,-5 4 1,4 4-3,0-4 1,4 3-2,-3 4-1,3 1-2,-4 2-1,-4-1-1,4-3 1,5 3-1,-5 1-1,0-1 0,4-2 0,-8-5-4,9 2-1,-5-1-5,0 1-1,0-2-3,-4-2-2,-4 0-6,9-2-3,-9 2-5,4-6-3,-4 3 0,0 0 2,0-3-2,4 0 1,-4 0-2,4 8-5</inkml:trace>
  <inkml:trace contextRef="#ctx0" brushRef="#br0" timeOffset="152269.7093">9838 6079 227,'0'0'36,"0"0"-5,0 0 0,0 0-4,4 0 1,-4 3-4,0-3 1,0 4-1,0 11 0,0-2-3,-4 1-2,4 7 0,-4-2-1,-4 5-3,-1-2-1,1 9-1,4-1-1,-8 2-2,0-2-2,3 3 0,-3 1-4,0-1 1,0 0-3,-1 2 0,1-1 1,4-1-1,-5-3-2,5 0-1,-8-1-3,12-5-2,-4 5-2,-5-6-3,9-5-2,0-2-5,0-2-5,4 2-7,0-13-8,-8-3-6,8 0-7</inkml:trace>
  <inkml:trace contextRef="#ctx0" brushRef="#br0" timeOffset="152610.7289">10247 6092 344,'0'6'28,"4"-6"-2,0 0-4,5 0-4,-1 7-5,4-7-4,0 0-2,1 3-1,-5 0-4,0 2-3,4-5-2,-8 0-6,5 3-2,-1-3-8,-4 0-6,4 0-10,0-14-14</inkml:trace>
  <inkml:trace contextRef="#ctx0" brushRef="#br0" timeOffset="152817.7407">10268 6314 339,'0'4'38,"0"-4"-5,4 3-3,4-3-5,-4 0-3,8 3-7,1-3-4,-1-3-3,0 3-1,1-3-5,3 3-5,-4-7-9,0 3-4,5-6-6,-1-3-6,1 4-7,-1-2-7,45-24-7</inkml:trace>
  <inkml:trace contextRef="#ctx0" brushRef="#br0" timeOffset="153209.7631">11213 5698 314,'0'0'32,"0"0"-4,0 0-2,0 0 0,0 0-4,9 0-3,-9 0 0,12 3-3,-4-3-5,4 0-3,1 0-1,-5 0-2,0 0-2,4 0-1,-3 0-2,-1 0-6,0 0-7,0-3-6,0-1-8,-4 1-6,5-3-4,-5 0-6</inkml:trace>
  <inkml:trace contextRef="#ctx0" brushRef="#br0" timeOffset="153583.7845">11602 5348 280,'4'0'36,"-4"0"-5,5 0-3,-5 0-4,0 6 1,0-6 0,0 10-3,0 3-6,0-2 0,0-2-5,0 7-1,0-3-1,-5-5-2,1 8-2,4 0 1,0-5 0,0 5 0,-4-2-1,4 2 1,0-3-1,0-4-1,0 2-1,0 2 0,0 0-1,0-4-1,4-1 0,0 2 1,5-1-1,-5-2-1,0-4 0,0 0 0,4-2 0,0 3-1,1-4 0,-1 0-2,0 0-1,4-4-1,0 0-5,1-3-3,-5-2-6,4-1-8,-4 1-7,5-2-6,-5 4-5,8-17-8</inkml:trace>
  <inkml:trace contextRef="#ctx0" brushRef="#br0" timeOffset="153826.7984">11787 5327 241,'0'0'39,"0"0"-1,0 3 2,0 10 0,0 8 0,0-5-5,0 4-5,-4 6-3,-1-2-3,1 6-5,-4 0-4,4-1-4,-4 1-2,4 0-1,0 2-2,0-2-2,-1 0-3,1 1-3,-4-6-4,8-4-3,-8-1-4,4-1-3,0-3-8,-4-1-5,-1 0-6,1-2-4,4 1-5,-29 20-10</inkml:trace>
  <inkml:trace contextRef="#ctx0" brushRef="#br0" timeOffset="154219.8209">10919 6025 339,'4'0'29,"12"0"-2,9 0-2,3 0-2,5 0-6,8 0 2,-4-3 4,4 0 1,0 0-3,4 3 0,-4-4 0,4 1-2,0 0-3,4 3-2,4 0-3,-4 0 0,5-3-2,-1 3-2,0 0-3,0 0 0,-4 0-1,0 3-1,-4 0 0,-4 4 0,-4-4 0,0-3 2,4 0-1,-4 0-1,0 0 0,-5-3 0,5-1-2,-4 1-2,-8 0-2,3 0-3,-7 0-3,-1 0-3,-7 1-2,-1-1 0,0 3-2,-4-3 0,-4 3-5,0 0-5,-4 0-15,-8 0-1,4 3-9,-61 8-6</inkml:trace>
  <inkml:trace contextRef="#ctx0" brushRef="#br0" timeOffset="154849.8569">11193 6539 246,'4'-4'27,"-4"4"-2,4 0 2,0-9-1,4 3 2,1-1-6,-5 4 4,0-2-3,0-1-2,-4 0-1,4-1-3,-4 1-4,0-1 0,4 3-3,0-3 1,0-2-1,-4-1-2,0 4-1,0-2-3,0 2 1,0-4-2,0 1 0,-4-1-2,4 2 1,0-2-1,-4 1 0,0 3 0,4-1 0,-4 1-1,0 1 0,0 2-1,0 0 2,0 3-1,-1 0-1,-3 0 0,0 0 1,0 3 1,0 2-2,0 4 2,-5 1 0,5 2-2,4 4 0,-12-1 1,7 4 1,-3-2-2,0 9 1,0-2 0,3 3 0,1-2 0,0 2 0,4 0 0,0-2-2,0-1 2,4-1 0,4-3 0,0-4 0,0-2 0,4 2 0,9-6 0,-9-5 1,4-2 2,0-3 2,1 0-1,3 0 2,-4-5-1,1-8 0,3-3 2,-8 2-3,0-5-1,5 2 0,-5-2 0,0-2 0,-4 2 1,4 0-2,-8 4-1,0-1 1,0 5-2,0-1 1,0-1-1,0 3-1,-4 4-4,0-2-5,4 5-1,-4 0-5,4 0-5,0-1-7,0 1-8,0 0-11,0 0-7,0 0-7</inkml:trace>
  <inkml:trace contextRef="#ctx0" brushRef="#br0" timeOffset="155091.8708">11627 6502 395,'0'0'49,"4"0"-11,0 0-9,4 0-8,1 0-4,3 0-6,-4 0-3,4 0-1,5 0-3,-5 0-2,0 0-2,0 0-4,-3 0 1,3-3-2,-4 0-2,0 0-5,1-1-6,-5 1-7,4-3-10,-4 3-10,12-4-12</inkml:trace>
  <inkml:trace contextRef="#ctx0" brushRef="#br0" timeOffset="155379.8872">12098 6310 350,'0'-3'42,"0"3"-4,0 0-5,4 3-1,-4-2-4,0 9-2,0 6-4,0-2-3,0 2-1,0 3-2,-8 2-1,4 3-2,-5 1-2,1-1-4,0 1-1,4 2-2,0 0-1,-4-1 0,4-2-2,-1-2-4,5-5-3,-8 2-4,8-4-3,0 1-3,-4 0-4,0-9-7,4 0-8,0-1-12,4 1-12</inkml:trace>
  <inkml:trace contextRef="#ctx0" brushRef="#br0" timeOffset="156471.9497">12724 6028 379,'0'0'47,"0"0"-6,4 0-8,-4-3-6,4 3-6,-4-6-2,9 6-5,3-7-5,0 7-2,4-6-2,-3 3 1,-1 3-3,-4-3-2,4 3-2,1 0-4,-5 0-3,4-3-3,-4 3-7,1 0-3,3 0-9,-4 0-6,0-2-3,0-1-8,17 11-5</inkml:trace>
  <inkml:trace contextRef="#ctx0" brushRef="#br0" timeOffset="156955.9774">13064 5722 309,'4'0'36,"0"-4"-1,0 4-4,4 0 1,1 0-5,-1 0-4,0 0-4,0 0-3,4 0-2,1 4-2,-5-4-4,4 3-1,5-3-1,-9 6-1,4-3-2,0 0-2,-3 1 1,-1 2 1,0-1-2,0 1-1,0 4 1,0-1 2,-3 2 1,-1 2-1,0-3 0,0 2-1,-4 3-1,0 0 0,0 3 0,0 1 1,0 0-2,0-5 0,-4 5 1,-4 2 0,-1 1-2,1-1 2,0 3 3,0 1-2,-4-1 0,3 2 1,1-3-2,4 1 3,-4-5-3,0 2 1,4-2-1,-5-1 0,9-2 1,0-4-2,0 1 0,0-5 1,0-2-2,0 4 2,0-1-1,0-5 0,0-1 1,0-2-1,9 2 1,-9 1-1,12-4 0,0 0 0,5 0 0,-5 0 0,0-4 0,9 1-1,-5 2-5,0-6-3,5 1-3,-1 3-4,1 3-5,-1-3-9,1-4-6,3 4-11,-7 0-9</inkml:trace>
  <inkml:trace contextRef="#ctx0" brushRef="#br0" timeOffset="157661.0177">13834 5826 309,'0'0'35,"4"0"1,-4 0 0,0 4-3,8-4-3,0 0-4,-4 0-5,4 0-3,1 3-4,3-3-4,-4 0-2,4 0-3,-4 0-2,5 0-1,-1 0-5,0-3-5,-3 3-4,-1-4-7,0 1-6,4-3-9,-8 3-5,4 0-9,13-10-6</inkml:trace>
  <inkml:trace contextRef="#ctx0" brushRef="#br0" timeOffset="157901.0314">13809 6028 276,'0'0'38,"0"0"2,0 0-4,4 0-2,-4 0-2,4 0-4,4 0-2,1 2-6,3-2-4,-4 0-2,4 0-5,1 0-1,-1 0-1,0 0-3,0 0-1,1 0-2,-5-2-2,4 2-2,1-9-5,-5 6-6,-4-1-5,8-2-7,-4 3-7,5-3-8,-5 6-7,33-5-7</inkml:trace>
  <inkml:trace contextRef="#ctx0" brushRef="#br0" timeOffset="158824.0842">14480 5642 241,'0'-3'42,"0"0"-4,0 3-4,0 0-3,5-4-3,-5 3-6,8-2 1,-4 3 0,4 0 1,4 0-3,-4 3-5,1-3 0,-1 0-2,0 1 1,4-1-2,5 4-1,-1-1-1,-12 0-2,13 0-1,-5 0-2,0 1 1,0-1-4,1 0 0,-9 3 0,8-1-2,-4 5 2,0-4 0,1 3-1,-1-2 2,-4 4 1,4 5 0,-4 0-2,-4-5 0,4 5 1,-4 0-1,-4 1-1,4 5 0,-4-4-1,-4 1-1,0 2 1,0-2 0,-1 5-1,-3-5-1,4 1 2,0-1-1,-1 2 2,-3 1-1,0-1 2,0-4-1,3 3-1,-3 5 1,4-11-1,4 5-1,0-4 0,-4 1 0,4-1 0,-1 0 0,5-6 1,0 1 0,0-5 0,5 4 0,7-2 1,-4-1-1,8-6 0,1 0 0,-1 0-1,5 0 1,-1 0 0,5-3 0,-1 0-2,-3-4 0,-1-2-3,1 7-3,-5-4-2,0 3-4,-3-1-1,-5 4-3,0-6-4,-4 6-3,4 0-7,-8 0-11,0 0-9,-4 0-11</inkml:trace>
  <inkml:trace contextRef="#ctx0" brushRef="#br0" timeOffset="163416.3469">5601 7241 312,'0'0'34,"0"0"-4,0-3-6,-5 3-2,5 0 1,0 3-5,0 10 2,0 3-1,0-2-5,0 2-2,0 2-2,0-2-1,5-1 1,-1 3-2,0 4-1,0-4-3,-4-2 2,4 1-3,-4-1-2,4 1 0,0-1 0,-4 3 0,0 2-2,0 3-1,-4-2-1,4-4 1,-4-2-3,0 3 1,0-2 0,-4-1 2,3-5 0,1-4 0,4 5 0,-4-9 1,0-3 0,-4-3 0,4 0 0,0-13 0,0-1 1,4-2 0,-8-2 0,8-6 0,-5-2 0,1-1 1,0 0 2,4 0-2,0-5 2,0 4 2,0 1-1,4 0 0,0 1 2,-4 6-3,13 2 2,-5-1 0,0 4-1,4 2-1,1 0 2,-1 5-3,0-1 0,-4 5 0,9 1-2,-5-1 1,0 4 0,-3 3 1,3 3-2,0-3 0,-8 4 1,8 5-1,-7 4 0,-1-2 1,0 2-1,-4-1 0,4 3-1,-4 1 2,-4 0-2,4-2-1,-4 2 2,0-3 0,-9-6 0,9 6 0,-4-3-1,-4-4-1,-1 0-3,1 2-1,4-4-1,-4-1-1,4-3-3,-1 3 0,-3 0-6,4 0-3,0 0-2,4-3-4,-1 0-3,1 0-6,4 0-5,0-3-10</inkml:trace>
  <inkml:trace contextRef="#ctx0" brushRef="#br0" timeOffset="163978.379">6198 7119 387,'4'0'31,"0"0"-4,-4-3-7,5 0-1,-5 1-2,0-1-5,-5-4-1,5 4 1,-8-3 1,8-4-1,-8 7-1,0-3 0,4-1 0,0 3-4,-4-6 1,3 4-3,1 3 0,-4-1-2,4 1-1,-4 3 0,4 0-1,-4 0 1,-1 3-2,5 1 1,-4 5-1,0 4 0,-4-5 0,8 5-1,-5-1 2,1 1-1,0 1-1,0-1 2,0 1-1,4 2 0,-1 3-1,5-4 2,0 0-2,0 0-1,0-2-1,5-4 2,-1-3 0,8-2-1,-4-1 1,4-3 0,1-3 0,-1-1 0,-4-2 2,0-7-1,1 2 0,3-2-1,-4 1 2,0-1-1,0-1 0,1 1-1,-5 0 2,0 5-2,0-4 2,0 5-1,0 1 0,-4 0 2,0 4-2,4-1 1,-4 3 1,4 0-1,-4 0 0,0 0-1,0 0 2,0 0 1,4 5 0,-4 4 0,4 4 0,-4-4-3,0 2 0,4-1 0,-4 0-3,0-1-3,0-1-2,0 2-2,5-1-5,-5 1-5,0-1-2,0-1-6,0 2-6,4-1 0,0 1-2,-4-2 1,0 1-2,0 18-5</inkml:trace>
  <inkml:trace contextRef="#ctx0" brushRef="#br0" timeOffset="164386.4024">6346 7052 227,'0'-3'36,"0"3"-4,0 0 0,4-3-7,0 3-2,4-3-4,-8 3-3,0 3 1,4 0-2,-4 0 0,4 10 2,-4 0 0,0-2 0,0 5-6,0-5-1,4 1-3,0 4-2,-4-1-1,0-3 0,5 1-2,-5-2 0,4 2-1,0-4 1,-4 1 0,0-5-1,0-2-1,0 0 0,0-3 1,0 3-1,0-3 0,0 0 0,0 0 0,0-3 0,0 3 0,0-3 0,0-8 0,0-2 0,0 0 0,0 2 0,0-1 0,-4-1 0,4 0 0,0-1 0,0 4 0,4 1 1,0 1 3,0 1-1,4-2-1,0 3 1,0-2 0,1-5 1,-1 7-1,0 6-2,0-4-2,0 1 1,1 0 0,-1-3 0,8 6-4,-12 0-7,9-4-1,-5 1-9,0 0-7,0 0-12,-4 1-4,17 2-12</inkml:trace>
  <inkml:trace contextRef="#ctx0" brushRef="#br0" timeOffset="164674.4189">6739 6652 318,'0'0'39,"0"0"-2,0 0-4,-4 3-1,4 0-3,0 11-6,0-4-3,0 2-1,0 3-3,0 1-1,0 3-3,4 8 0,-4-3-2,8 1-1,-4 2-1,0 6-3,0-2-3,0 4 2,4-2-2,-3 0-3,-1-2-2,-4-1-4,8 2-3,-8-9-4,4-2-1,-4-5-4,4 0-5,-4-7-8,0-4-4,4 2-3,-4-7-10,-8 3-6</inkml:trace>
  <inkml:trace contextRef="#ctx0" brushRef="#br0" timeOffset="164888.4311">6632 6844 409,'0'-6'48,"0"2"-9,0 3-4,4 1-6,5 0-6,-1 0-6,4 1-4,-4-1-3,4 0-2,5 0-3,-5-1-4,5 1-3,-5-3-2,0 3-4,0 0-2,5-4-3,-5 4-4,0 0-7,1 0-7,-5 7-8,4 1-4,21 22-14</inkml:trace>
  <inkml:trace contextRef="#ctx0" brushRef="#br0" timeOffset="165124.4446">7070 6993 430,'0'0'45,"0"0"-9,0 7-5,0 2-5,0-2-4,0 5-4,0-1-6,-4 5-1,4-1-4,0 1-2,0-1-1,4 0 0,-4 4-1,0-2-4,0-1-3,4 0-2,-4-2-2,5 2-2,-1-6-2,0 1-4,0-5-4,-4 1-3,0-1-10,0-3-6,0-3-7,0-3-2</inkml:trace>
  <inkml:trace contextRef="#ctx0" brushRef="#br0" timeOffset="165290.4541">7021 6744 332,'-4'-7'49,"4"7"-4,0 0-9,0 0-8,0 0-7,0 0-6,0 0-6,0 0-5,8 0-12,5 0-8,-9 0-9,8 0-7,-4 0-4,0 0-3,25 13-9</inkml:trace>
  <inkml:trace contextRef="#ctx0" brushRef="#br0" timeOffset="165650.4747">7427 6927 354,'0'0'32,"0"0"-7,0 0-4,-5 0-5,5 0-3,0 0-1,-8 0-1,4 0 1,0-4 2,4 4-1,-4 0-1,4-3-1,-4 3-2,0-3-2,0 3-1,0 0 0,4 0 1,-5 0-2,1 3-1,0 0-2,0 4 2,0 5 0,0 0 2,0 0-1,0 4 0,-4 2 0,4-2 1,4 1-1,0 5-2,0-4 0,0 1-2,0 0 0,0-2-1,4 3 1,-4-6 0,4-1 0,4-1-1,0-4 0,0-1 0,0-1-3,-3-3-4,7-3-4,-4 0-3,0 0-6,0 0-8,-3-3-9,3-3-6,0-6-5,8-19-8</inkml:trace>
  <inkml:trace contextRef="#ctx0" brushRef="#br0" timeOffset="166116.5013">7643 6942 309,'0'-3'30,"5"-3"-6,-5 6 0,0 0-3,4 0-2,0 3-3,-4 0-1,0-3-2,0 3-3,0 1 0,4 7 3,-4 1-2,4 4 2,0-1-3,0 4-4,0-5 1,4 5-3,-3-5-1,-5 2-1,8 0-1,-8-3 1,8-2 0,-4-1-1,4-4 0,-8 0-1,4-2 0,4-4 0,1 0 1,-1-4-1,-4-5 0,4-4-1,4-1 2,-3-2-2,-1 2 2,0-2-2,0 0 2,0-2-1,1 2 3,-5 4-1,0-3 2,0 3 3,4 2 1,-4-1 0,4 8 0,-8 0-2,4-1 1,0 1 1,1 3-3,3 3 1,0-3-1,-4 7 1,0 4-1,0 5-1,-4 0-2,4 1 0,0 2-1,-4-1-1,0 1-3,0-5-3,4 2-4,-4 0-2,0-2-3,0-1-8,0-3-5,0-6-5,0-4-10,0 0-5,5-3-12</inkml:trace>
  <inkml:trace contextRef="#ctx0" brushRef="#br0" timeOffset="166466.5214">8073 6523 340,'0'0'42,"0"0"2,0 0-4,0 0-3,0 0-8,0 6-4,4 10-3,-4-2-5,0-1-2,0 3-3,0 5-1,0 2-1,0 3-1,0 1-1,0 3 0,0 5 0,0-5-2,0 7-2,0-1-1,0-2-1,0 2 0,-4-2-2,4 2-3,-4-1-1,-4-4-4,8-1-2,-4 0 1,0 0-6,4-4-1,-4-3-6,4-4-6,-4-4-7,4-2-7,-4-1-7,-5 12-9</inkml:trace>
  <inkml:trace contextRef="#ctx0" brushRef="#br0" timeOffset="167181.5623">8397 7003 153,'0'-3'22,"0"-4"2,4 3 5,0 0-2,-4 1 2,0 0 0,4 3-2,-4-3 1,0 0-1,4-1-1,-4 4-1,0 0-4,0-6-1,0 6-4,0 0-3,0 0 0,0-6-2,0 6-2,-4 0-1,4-3-2,-4 3 0,-8 0 0,3-2 0,5 2-2,-8 0-1,0 0-1,4 0 0,-1 0-1,1 2 0,-4-2 1,4 6-2,0 7 0,-5-4 0,5 2 0,0 5 0,0 0 0,-5 2 1,9 1-2,-4-2 2,4-1-1,0 2 1,4-3 0,-8-2 0,8 1-2,0-1 0,0-3-1,4-1 3,0-6 0,-4 2-1,12-2 0,-8 1 0,5-1-2,3-3 2,-4 0 0,0-3 1,5-1-1,-1-2 0,0-5 1,-4-2-1,0 0 0,5 6 0,-5-9 0,-4 3 0,0-1 2,4 1 0,-4-1 2,0 1-2,5 0 2,-5 4 0,0-1 0,-4 5-1,4 2 1,-4 0 0,0 0-2,0 3-1,0 0 2,4 3 1,0 0 0,-4-3 0,0 5 1,0 4-1,4 4-1,0 0 0,-4 1-2,4 2 2,-4 0-2,5-2-1,-5 2-3,4-5-3,-4 2-6,0 0-1,0 1-5,0-1-3,0-4-7,0-2-7,0-1-6,0-3-4,4 2-2,-4-5-1</inkml:trace>
  <inkml:trace contextRef="#ctx0" brushRef="#br0" timeOffset="167686.5911">8651 6927 326,'0'0'37,"0"0"-3,0 0-7,0 0 2,0 0-1,4 0 1,-4 0-4,0 3-4,0 13-6,0-10-2,0-1-2,0 4 0,0 4-3,8 0 1,-8 1-3,0 2-1,0-2-1,0 2-2,0 2 0,4 1-1,-4-3 0,0-2 1,0 5-1,0-5-1,0 2 0,-4-3-1,4-4 0,0-1 1,-4-1-2,0-1 2,4-3-1,0 0 0,0-3 2,0 0-2,0-3 1,0 3 0,0-6 0,0-10 0,0 2-2,0-5 2,4 1 0,0-4 1,4 1 1,-4 1 3,4-3 1,-4 4 2,5 5 2,-5-2-1,0 2 2,4 1-2,-4-3-2,4 7-2,0-3-1,-3 6-1,3-3 0,4 5 0,-4-5-2,0 6-3,5 1-2,-9-1-4,8-3-1,-4 2-3,5 1 0,-5 3-4,4-3-2,0 6-3,-4 0-7,1 4-12,-1-1-11,-8 8-10</inkml:trace>
  <inkml:trace contextRef="#ctx0" brushRef="#br0" timeOffset="178800.2268">5036 9817 179,'0'0'22,"0"0"2,0 0 0,0 0 0,0 0-3,0 0 1,0 0-2,0 0 1,0 0-2,0 0 1,0 0-1,0-7-2,0 7 1,4 0-3,-4 0 3,0 0-1,4 0-3,-4 0-1,8 0-2,4 0-1,-8 0 0,9 0-1,3 0-2,-8 0 1,9 0-2,-1 0-1,0 0-1,5 0 3,-1 0-1,5 0-1,-5-3 0,1 3 0,3-3 1,5 3-2,-4 0 2,-1-6 0,5-1 0,-1 4-2,-3 0 1,4 0-1,-1 0 0,-3-1-2,-1 4-1,9-4 2,-4 0-2,-5 1 1,9 0 1,4 0 3,0 3 3,0-6-2,4 2 0,4-2-3,0 4-2,0-1 0,-4-3 1,4 0 0,0-1 0,0 1 0,0-4-1,4 5 1,-4-1-3,8 0 3,-4-1-2,5 1 1,-1 0-1,4 1 0,-8-1 0,4-4 0,1-3 0,-1 4-1,0-2 2,0 1-1,5-6-1,-1 8 1,4-4 1,1-1-2,-1-1 2,-3 1-1,3-3 0,-8 3 0,4 2 0,-3 2-1,-1-1 0,0 2 0,0 2 0,1 2 2,-1 1-2,0 0 0,-4 0 0,0 0 0,0 3 0,-4 0 0,-4 0 1,4-3 0,-4 3-1,0 0-1,-4 0 0,0 0 2,4 0-2,0 0 3,0 0 0,0 0-1,0 0 0,0 0 0,0 0-1,-9 0 1,5 0-1,-4 0 1,0 0 0,-1 0-1,-7 0 0,4 0 0,-1 0 0,-3-4 0,-1 4 0,-3 0 0,3 0 0,-3 0 0,-5-3 1,1-3-1,3 6 0,1-2 0,-9-1 0,0 0 0,-4 3 0,5 0 1,-5 0-1,0 0 0,-4-3 1,0 3-2,0 0 2,0 0 0,-4 0 0,0 0 2,0 0 0,0 0-1,0 0 1,0 0-3,-4 0 1,-4 3 1,-4 0-1,0 8-1,3 2 1,-3-4-1,0 3 0,0 4 1,-1-4-2,-3 3 1,-1 0 0,1 1 0,4 2 0,-5-2 0,5-2 1,4 2-2,-4 0 1,4-5 0,-1-2 0,5 1 0,-4 0 0,8-4 0,0-1 0,0-2 0,0-3 0,0 3 0,4-3 0,0-3 0,0 3 0,9-3 0,-5-8 0,4-5 0,4 3-2,5-1 2,-9 1 0,9-3-1,-1 2 0,1-2 1,-1-2 0,1 2-1,-1-3 0,1 2-1,-1-5 2,-4 4 0,1 2 0,-1 2 0,-4-2 0,-3 2 0,-1-2 0,-8 3 1,0 0 1,0 5 1,-4 2 0,-5-7 0,-3 4 0,-8 1-2,3 2 1,-7-1-1,3-2 0,1 5-3,-1 1-3,9-2-3,-4-4-4,8 3-4,-1-4-2,1 4-8,0 3-4,0-7-10,4-4-15,4-2-15</inkml:trace>
  <inkml:trace contextRef="#ctx0" brushRef="#br0" timeOffset="180675.3341">6055 9101 213,'0'-3'28,"0"3"2,0 0 1,0 0-4,0-3 1,0 0 2,0 3-1,0-3-2,0-1-3,0 1-2,0 3 1,0-3-2,0 3-4,0 0-2,0 0-4,0 0 0,0 3-1,0-3 1,0 3-3,4 13 2,-4-1-1,4 7-1,0 5-4,0 0 3,-4 3-1,9-1-2,-9 1 0,4-3-2,0 0 0,0 2-2,0 1 2,-4-3 0,0 5-1,4-8-1,0-4 0,-4 2 1,-4-2-1,4-6-2,0-1-2,0-4 2,-4-1 0,4-2 0,0-2 1,-4-1 1,4-3-2,-4 0 0,4 0-1,-4-7 1,4 1 0,-4-8-1,-5-2 1,9-5 0,-8-7 0,4 1-1,0-7 1,0 1 0,0-4 1,0-3-1,-4 4 1,3-7 1,1 3-1,0 0-1,4 1 1,-4 5 0,4 3-1,0 10 2,0 2 0,0 8 2,0-5-2,0 6 0,4 2 2,4-1 1,-3 6 1,3-1 0,4 1 0,-4 0 0,9 3 0,-5 0-1,0 0 0,0 0-1,1 0 0,-1 0 0,0 0-1,1 0-1,-1 0 0,4-3-1,-8 3-1,1 0-2,7-3-5,-12-1-1,4 1-4,0 0-1,1-3-3,-5 6-5,0 0-3,0 0-8,0 0-12,-4 0-5</inkml:trace>
  <inkml:trace contextRef="#ctx0" brushRef="#br0" timeOffset="180935.3489">6022 9284 274,'0'7'32,"0"-1"1,0-6-3,0 0 2,0 0-4,4 0 0,5 0-2,3 0 0,0-3-4,0 0-3,5-1-4,-1 1-4,1-6-1,-1-1-4,0 5-1,1 2-1,-5-3-3,4-1-6,-8 4-1,5 0-2,-5 3-7,0 0-2,0-6-7,5 6-5,-5 0-6,0 0-5,0 0-3,4-7-10</inkml:trace>
  <inkml:trace contextRef="#ctx0" brushRef="#br0" timeOffset="181397.3754">6751 9076 236,'0'0'33,"0"-6"2,0 6-4,0-4 2,0 4-4,4 0 1,-4 0-3,4 0-4,-4 0-2,4 0-5,0 0-2,0 0-2,5 0-3,-1-3-1,-4 3-3,4-3-1,-4 3-2,4 0 1,1-3-1,-1 1-1,0-1-1,-4 0-4,0 3-4,4 0-3,1 0-4,-5-3-9,4 0-5,-4-1-4,4 4-4,0-3-4,-4 0-2</inkml:trace>
  <inkml:trace contextRef="#ctx0" brushRef="#br0" timeOffset="181649.3898">6767 9241 251,'0'0'40,"0"3"0,0-3-3,0 4-2,0 2-6,4-3-2,-4-3-2,0 3-2,9 0-4,3-3-5,-4 0-3,0 0-4,5-3-1,-5 0-2,4 0 0,0 3-1,-3 0-2,3 0-1,-4 0-7,4-3-4,1 3-7,-5-3-6,0 3-7,0 0-5,-4 0-6,21 0-13</inkml:trace>
  <inkml:trace contextRef="#ctx0" brushRef="#br0" timeOffset="203934.6644">7230 8764 306,'0'0'28,"0"-3"-5,0 3-3,0-3-5,0 0-2,0 0 0,8-4-1,0 4 2,5 1 0,-5-4 0,-4 3-1,4-3 2,0 2-4,0 1-2,1 0-1,-1 0-4,-4 0-1,0 3 0,4 0-1,0 0-2,1 0 2,-5 3 0,4 0-2,-4 0 0,0 4 1,0 2 0,0-1-1,-4 2 1,4-1-2,0 1 2,-4-2 0,0 4-1,-4 1 0,4-3 0,-4-1 0,4 2-1,-8-4 2,4 2-1,0 1 0,0-6 0,-4 3 0,8-4 0,-4 0 0,4 0 0,-5 1 2,1 2 0,0-3 1,4 0-1,0 0 1,-4 2-3,4-2 2,0 4 0,0-1 0,0-3 0,0 0-2,0 4 1,0-2 1,0-2 0,0 3-2,0-3-1,0 0-1,0 1-3,0 2-3,0 0-8,0 1-2,0-4-4,0 0-5,0 0-4,0-1-5,0 4-4,0 7-9</inkml:trace>
  <inkml:trace contextRef="#ctx0" brushRef="#br0" timeOffset="204127.6755">7398 9146 286,'0'0'49,"0"3"-3,-4 3-8,4 1-8,-4-1-7,0 0-7,-1 1-4,1-6-4,0-1-5,0 7-6,0-7-7,4 0-5,0 0-5,0 0-5,0 0-6,4-7-7,0-20-9</inkml:trace>
  <inkml:trace contextRef="#ctx0" brushRef="#br0" timeOffset="204929.7213">7672 8661 185,'0'-3'20,"0"0"5,0 3-4,0 0-2,0 0-3,0-4 2,4 1-1,0 0 3,0 0-1,1 0 1,-5 3-2,8 0 2,0 0 0,-4 0-1,0 0-3,4 0-2,0 0-2,1 0-3,-1 0-2,0 0-1,4 0-3,-4 0 1,1 3-2,-1 0 0,0 0-2,0 4 1,-4-1-1,5 0 1,-9-1-1,4 1 0,0 1 0,0-1 0,-4-3 0,4 2 0,-4 1 1,0 1 0,0-1-1,0 1 0,0-1-1,-4 0 0,0-1 2,0 5 0,0-4-1,-5 3 0,1 1 0,4-5 0,-4 4-1,4 1 2,4-1 1,-8-2 1,3 1 0,1-2 0,0 4 1,4-1-1,-4 1-1,0-6 1,0 3-2,0-1 0,4 1 0,-4-1-1,4-3 1,0 0 0,0 2-2,0 1 0,4-2-1,-4-1-3,0 0-1,0 3-3,4-3-3,-4 1-5,4-1-7,0 0-4,0-1-7,-4 4-2,4 0-3</inkml:trace>
  <inkml:trace contextRef="#ctx0" brushRef="#br0" timeOffset="205145.7337">7791 9248 270,'0'3'48,"0"-3"-2,-4 6 0,4-6-6,0 3-8,0 0-8,0-3-6,0 0-4,0 0-5,0 0-1,0 0-3,0 0-5,0 0-4,0 0-5,0 0-3,0 0-8,0 0-8,0 0-6,0 0-9,0 0-12</inkml:trace>
  <inkml:trace contextRef="#ctx0" brushRef="#br0" timeOffset="208951.9514">6018 10165 264,'0'0'29,"0"-3"-1,0 3-2,0 0-3,0-3-3,0 3-1,0-7-2,0 7-3,0-3 0,0 0-2,0 0 0,-8-1-2,8 3 1,-8-2-4,4-1-1,-4 4 0,-1 0-2,-3 0 0,4 0-2,0 0 0,-5 0 0,1 0-2,0 4 1,0 0 0,3 3 0,-3 2 1,0 4-1,4-3 0,-1-2 0,1 1 0,4 1-1,0-1 1,4 2 0,0-1 0,0-1 0,4 1-1,0 1 0,4-5-1,5 4 2,-5-4 1,4-3 0,-4 4 4,5-2-2,-5-2-1,4 3 3,-4-3-1,5 0-1,-5 4 1,4-1-2,-4-1-1,-4 1 0,5 1-1,-5-1 0,0 4 1,-4-1 0,4-1-1,-4 2 0,0-1 1,0-2 1,-4 2 1,4-1-2,-4 2 1,-5-4 0,1 0 0,0 4-2,0-2 0,-4-2-1,3 0 0,-3 1 0,4-1 0,-4-3-2,8-1-3,-9-2-2,5 0-4,4 0-2,-8 0-6,8 0-6,0 0-6,-1 0-8,1 0-2,0 0-8</inkml:trace>
  <inkml:trace contextRef="#ctx0" brushRef="#br0" timeOffset="209211.9663">6219 10284 313,'0'-3'44,"0"3"-4,0 0-4,0 0-3,0 0-5,0 3-7,0-3-3,0 0-4,0 10-1,0 1-4,0 1-2,0 1 0,0-2-2,0 5-2,0 0 0,0-2-2,0-1 0,0 0-7,0-5-1,-4 5-5,4-4-5,0-3-5,0-2-5,0-1-4,0-3-5,0 0-7,-9-7-10</inkml:trace>
  <inkml:trace contextRef="#ctx0" brushRef="#br0" timeOffset="209375.9756">6186 10019 240,'0'-4'33,"0"-2"-8,0-3-5,0 9-7,0-7-2,0 1-6,0 1-3,0-1-10,4 6-8,0-3-3,-4 3-1,12 3-2,1 14-9</inkml:trace>
  <inkml:trace contextRef="#ctx0" brushRef="#br0" timeOffset="209798.9998">6342 10211 194,'0'0'29,"8"0"-3,-4 3 1,-4-1-2,0 7-1,4-2-2,0-1-1,-4 0 2,0 4 0,0 1-3,0-1-2,0-1 0,0 4-3,0-5-1,0 1-3,0 1-3,0 1 0,0 0-5,0-3 1,0 2-2,0-4-1,0 3 0,0-7 1,0 1-2,0 0-1,4 1-1,-4-4 2,0 0 0,0 0-1,0 0 1,0-4-1,4-7 0,4-1 2,-3 2 1,3 2-2,0 0 1,-4 5 3,8-2 1,-4-1-2,-3-1 0,3 4 0,-4-3-1,8 0-1,-4 2 1,1 3-2,-1 1 1,-4 0-2,4 0 2,-4 0 0,0 1-1,-4-1 0,0 4 2,0-4-2,0 9 1,0 1-4,4-4-4,-4 0-4,0-4-5,8 1-4,-8-3-6,5 3-3,-5-3-6,0 0-6,4 5-9</inkml:trace>
  <inkml:trace contextRef="#ctx0" brushRef="#br0" timeOffset="210460.0376">6776 10214 283,'-5'-3'29,"5"0"-6,0 0-3,0-1-6,0 1-1,0-3-4,0 0-1,0-1 1,-4 2-1,0-1 2,4 3 2,-4-3 0,-4 2-2,8 1 1,-4-3 1,0 3-2,0-1-2,-4 4-2,-1 0-2,1 0-2,0 0 0,0 7 0,-5-4-1,5 7 0,4-4 0,-4 3-2,0-4 2,0 5 0,4 2-1,-5 1 0,5-2 0,-4 5 0,8-3-1,0-2 0,-4 2 1,4-1 0,0 0 0,4-6 1,-4 0 0,8 1-2,0-4 0,1-3 2,-1 0 0,0-3 1,4-1 3,-4-2-1,5-3 2,-1 1-1,-4-2 1,0 1 1,-3 2-2,-1 2 2,4-1 0,-4 0 0,-4 3 0,4-1-1,-4 4-3,0 0 3,4 0-1,-4 0 2,0 4-1,0-1 1,4 11-1,-4 2-2,0 0 0,0 1-1,4 2 1,-4-1 1,0 1 0,0 2-1,4 1 0,-4-1 4,0 4-4,0-4-1,-4-2 1,4-2 0,0 2-1,-8-4-1,0 0 1,0 0-2,0 4 0,3-3-1,-7-5 0,4 5 0,-8-7 0,3 6 0,1-9 0,0 0-1,-1-6-5,1 0-1,0 4-4,0-4-3,-1 3-2,1-13-1,4 4-3,0-2-5,4-5-6,-1-6-8,1-2-4,4 2-7,-4-38-7</inkml:trace>
  <inkml:trace contextRef="#ctx0" brushRef="#br0" timeOffset="210902.0629">6878 10284 251,'4'0'36,"-4"-3"-5,4 0-2,-4 0-4,4 3-5,-4 0-4,0 0-4,0 0-4,0 0-1,0 0 6,0 0 0,0 3 2,0-3 2,0 3 0,0 10-3,0-2-1,4-2-4,-4 1 0,0 1-5,0 2-1,0-1 2,0-5-3,0 2-1,0-1 0,4-1 0,0-4-2,1 0 2,-1-3 0,0 0-1,8 0-2,-8-3 3,0 0 0,4-1-1,1-4-1,-5-4 0,0-1 2,4 0-2,0-1 2,-4 4 0,4-2-1,1 1-1,-9-2 0,8 3 1,-4 2 1,0 2 0,0 3-2,-4 3 2,0 0-1,4 0 0,-4 0 3,0 0-2,0 3 2,0 8-2,0 2 0,0 0 0,0-2-1,0 1 0,8-2-2,-8 1-2,4-1-1,1-4-6,-5-3-7,0 4-5,0-4-6,0-3-5,4 0-5,0-3-9</inkml:trace>
  <inkml:trace contextRef="#ctx0" brushRef="#br0" timeOffset="211195.0797">7226 9728 305,'0'-3'40,"0"-1"-5,0 4-7,0 0-4,0 4-2,0 8-2,0-1-2,0 8-1,0-4-3,0 4-2,0 8-1,0-2 0,0 2-4,0 4 0,0 8-1,0-2-1,0-4-3,0 4 0,-4-2 0,4-2-3,-4-3-3,4-3-3,0 2-1,-4-2-6,0-5-5,4-1-5,-5-4-4,5-1-5,0 0-2,0-5-3,0 2-5</inkml:trace>
  <inkml:trace contextRef="#ctx0" brushRef="#br0" timeOffset="211717.1095">7521 10165 346,'0'-3'42,"4"-7"-8,-4 4-2,0-2-5,0-2-4,0-2-7,0-1-3,0 5-3,0 2-3,0-4 0,0 0-3,-4 7 1,4 0-2,-4-5 1,4 2-1,-9 3 4,5-1-3,0 1 0,0 3 0,4 0-1,-8 0-1,4 3 0,-4-3 0,-1 7-1,1 1-1,4 1-1,0 4-1,-4 0 4,4 1-1,-4 2-1,4 0 0,-1-2 0,5 2 0,0-5-3,-4 5 2,4-6-1,0-1 0,4-1 0,-4 2-1,0-4 0,5-3 0,3-3 1,-4 0 1,4 0 0,0-3-1,4 0 1,-3 0-1,3-7 1,-4 2 1,0-1 0,0-1 0,-3 7 0,3-3 0,-4 2 0,0 0 0,0 0 0,0 1 4,-4 0 0,0 0 1,0 3 0,0 0-1,0 0 2,0 0-3,0 0 1,4 0 0,-4 0 0,0 3-2,0-3 1,0 0 0,0 10 0,0-2-1,0 4-1,0-2 0,0 3-1,0-2-5,0-2-4,0 1-3,0-4-5,0 2-6,0-2-5,4 1-3,-4-4-8,0 0-3,4 0-4</inkml:trace>
  <inkml:trace contextRef="#ctx0" brushRef="#br0" timeOffset="212160.1349">7697 10116 260,'4'0'31,"-4"0"-5,4 0-8,-4 0-4,0 0-5,0 0-3,0 3-1,0 0 1,4 0-1,-4-3 2,0 10 5,0-2 3,0 1-2,0 4 5,0 0-3,0-5 1,0 1-3,0 1-4,4-1-1,-4-1-4,0 2 0,0-1-1,0 1 0,0-4-2,0 0 1,0-1-2,4-5-1,-4 3 2,0-3 0,4 0 4,-4 0 0,-4-3-2,4 3 0,0-3-2,0-11 0,0 1 0,0 0 0,4-1 1,-4 1-1,8-3 0,-3 2 2,3-8 2,-4 7 0,0 0 2,0 2 1,4 2-1,-4-5 2,4 6 0,1 1 0,-1 1 0,0 5 1,-4-1-3,4 1 0,1 0-2,-1 3 0,4-3-2,-4 3-2,4 0 2,1 0-2,-1 0-5,-4 0-4,4 0-1,-3 0-6,-1-6-4,0 6-10,0 0-9,0-7-12,-3 6-10</inkml:trace>
  <inkml:trace contextRef="#ctx0" brushRef="#br0" timeOffset="234808.4303">24658 7664 223,'0'-3'29,"0"3"-2,4 0-4,-4 0-3,0 0 0,0 0-2,0 0-4,0 0-1,0 0-2,0 0 2,-4 0-1,4 0-1,-4 0 4,4 0 2,-4 0 4,0 0-1,0 0-4,-4 0-2,-5 0-2,5 6-1,-4-6-2,-5 4-1,1-4 1,-9 0 0,1 1-2,-5 9 0,1-7 0,-5 3-1,-4-6 1,4 7-4,-4-4 1,1 3-1,3 0-1,4 2 1,-4 2 0,1 0-2,-5-4 1,-8-5-1,0 6 0,0-4 1,-4 0-1,-5 0-1,5 4 1,0-1-1,-8 0 1,-1 1 1,1-6-1,4 3-1,-4 2 0,3 0 2,-3 1-2,-4-1 1,-1-3 0,1 4-1,-5-6 1,5-1 1,4 0-1,-1 0 1,-3 3 0,8 0 2,-9 1-3,-3-4 1,-1 0 1,1 3 0,-5-3-1,1 0 2,-1 0-2,0 0-1,5 3 2,-9-3 0,0 0-2,-3 0 1,-5 3 0,-4 0 0,-4-3-1,12 4-1,-8-1 0,0 0 1,0 2 1,0-2-2,-4 0 1,0 0 0,0 0-2,8-3 3,-8 4-1,4-1 2,-4-3 1,0 0 0,0 0-1,0 0-1,4 3 0,-4 3-1,0-6-1,-5 3 1,5-3 0,-8 4 0,4-1-1,4 0 0,0 0 0,-4 0 0,-1-1 2,-7-2-2,12 0 0,0 0 0,-4 0 1,4 0-2,-4 0 2,-5 0-2,1 0 1,4 0 1,4 0 1,0 3 1,-4 0-2,-1 1 1,-7 2 0,4 0 0,0-3-1,8 4 2,-1-2-2,-11 7 0,4-2 0,-4-4 1,-1 5 0,9-4 0,-8 2-1,3-2 0,-3 5-1,0-4 0,-5 2 2,5-1 0,4 4-1,-1-5 0,-3 5 1,-4-4-1,-1 1 1,9-2-1,4 1-1,0 1 1,-5-1 0,5 2 0,0-1-1,-4-4 0,8 4 0,-5-4 0,5 1 0,-4-3-1,0 6 2,-4-4-1,4 4 0,8-4 0,0-4 0,-4 4 0,4 0 0,0-2 0,0-1 0,-4 6 0,8-2 0,8-3 0,0 3 0,5 2 0,-5-9 0,5 7 0,3-7 0,-4 3 0,9-3 0,-4 0 0,7 0 0,5 0 0,4 0 2,0 0-2,8-3 0,-4 0 0,4 3 0,4-4 0,0-2 0,0 0 0,0 1 1,9 2-1,-5-4-2,4 4 2,1 3 0,7-6 0,-3 6 0,-1-7 0,1 1-1,3 3 1,1-2 0,3 2 0,5 0 0,-4-4 0,-1 1 0,-3 6 0,7 0 0,-3 0 0,0 0 0,3-3 0,1 3 0,-4 0 0,-1-3 0,1 3 2,-4 0-1,-1 0 0,-4 0 0,1 0-1,-1 0 0,5 0 0,-9 0 1,5-3 1,-5 3 0,-4 0 1,5 0-1,-5 3 0,4-3-1,-4 3 1,5 0 0,-1 0-1,5-3 1,-1 3-1,-4 1 0,9-4-1,-1 3 0,1 0 0,-5 0 1,5-1-1,-1 1 0,5 0 0,0 0 1,-5 0-1,5-3-2,-5 4 3,9-1-1,-8 0 0,7 0 1,5 4-1,0-1 1,4-6-1,0 0 0,0 0 0,0 0 0,4 1 0,0 3 0,0 5 0,0-6 2,0 4-2,0 2 0,0-1 0,4 2 1,-4 6 0,8-7-1,-4 1-1,0 4 0,0 5 1,0-1 1,0 5-2,0 3 2,1-2-2,-1 4 1,4 3 1,-4-1-2,-4 6 2,8 4 0,-4 0-1,0 6 1,0 0 2,0 0 0,1 2-1,3 4 0,-8 7 0,4 2 0,-4 5 1,0 11 0,4 0-1,-4-2 2,0 3 0,0-2-2,0 4 1,4-4-1,-4 1 1,0 12-1,0 1 1,4 2-1,0 1-1,-4-4 1,0-2-1,0-1 1,0-7 0,4 14-1,-4 2 1,4-1-1,0 1 0,-4-1 0,9-2-1,-9-3 1,4 3-1,0-1 0,0 1-1,4 8 1,-4-1 1,4-4 0,-3-4-1,3 1 0,-4-3 1,4 3-1,-4 2 1,4 5-1,-4-2 0,0 1 0,1-2 0,-1-6 0,0 6-1,4-4 0,0 2 1,-8-2 0,8 0 0,-4-1 0,0 1 0,1-6 1,-5-4-1,4 1 1,0 6-1,4-5 0,-4 5 0,-4 4 0,8-4 0,-4-2 0,-4 2 0,4-6 0,-4-1 0,5-2 0,-1 6 2,-4 0-2,8-4 1,-8 1 0,4-4-1,0-2 2,-4-4-2,4 0 0,0-6 1,0 7 0,0-7-2,-4 0 0,0 5 2,4-6 0,1-5-2,-5-2 2,0-7-1,0-1-1,0-8 2,0-3-1,0-1 0,0-5 0,0-3 0,0-4 0,-5 1 0,5 2 0,0-2-1,-4-1 0,4-1 0,-4-2-2,-4-1-1,4 1 0,4 2 0,-4-7-1,0-2-2,4 2-1,0-4-3,0-3-2,0-5-3,-4-4-4,4-3-6,0-3-9,0-7-11,0-9-18,-13-91-25</inkml:trace>
  <inkml:trace contextRef="#ctx0" brushRef="#br0" timeOffset="236366.5194">13338 11612 394,'0'0'44,"8"0"-5,-8 0-5,9 0-9,-1 0-6,-4 0-6,4 0-4,0-4-1,0 4-3,5 0-1,-9-3 0,4 3-2,4 0-2,-4 0-3,5 0-1,-5 0-4,4-3-4,-4 3-2,5-3-6,-1 3-4,-4-3-5,0-7-4,1 4-4,-1 3-5,8 3-7</inkml:trace>
  <inkml:trace contextRef="#ctx0" brushRef="#br0" timeOffset="236570.5311">13367 11899 284,'0'0'51,"4"3"0,0-1-3,0-2-4,-4 0-10,12 0-6,-3 0-7,3-2-5,4-1-3,-3-3-5,-1 0 0,8-4-5,1 4-4,-5-1-6,-4-1-4,5 2-3,-1-4-2,1 4-8,-1-3-10,0 1-11,-3-2-7</inkml:trace>
  <inkml:trace contextRef="#ctx0" brushRef="#br0" timeOffset="238100.6186">14358 9675 215,'0'-3'32,"0"3"4,0 0-1,0 0-4,0 0-6,-4 0-7,4 0-3,-9 0-5,-3 0-3,4 0-1,-4 0-1,3 0-1,-3 3-1,0-3-1,-5 0 0,5 3 2,-4 1 1,-1 2 1,-3 0 2,-1 2 0,5-1 0,-8-1 2,7-3 1,-7 7-2,-1-1-2,0 2 0,1-1-2,3 3 0,-3 1-2,3 5 1,5 0 0,-4 2-1,-1-1 0,5 6 0,-5 4 0,5-3 1,-5 2 0,9 4 1,-4 4 0,3-1 1,1-2 0,-4 2 2,8 4 0,-1-4 0,5 4 0,0 0 0,-4 0-2,8 3 0,0 0 0,0 3 0,-4 0-1,4 3 2,0 5-2,0 2 2,4 1-1,0-1-1,0-4 3,9 4-2,-5-5 0,-4-2-3,8-1 1,-4-1 0,0-2-1,5 1-1,-5-3 1,0 0 0,0 3-1,-4 0 1,5 0-1,-1-1 1,-4-3 0,0 1-1,0 0 0,0-6 1,-4-4 0,0 2-2,0-1 1,0-4-2,0-3 1,-4-2 0,4-1 0,-8-5 1,4-1-1,-4-2-1,4-1 2,-5-3-2,1-3 2,4-2 0,-4-1 2,4-3-2,-4-1 1,3 4-2,-3-3 0,0 0 0,0-3 1,4 0 0,0 4-1,-4-4 1,3 3 0,1 0-2,0-3 0,4 0 0,0 0 0,0 0-1,0 0 2,0 0-1,0 0 1,4 0 0,9 0-3,-1-3 2,4 0 0,1-1 1,3 4-2,1-9 1,-1 6 2,-4 1-1,5 2 2,-1 0 0,1 0 0,-1 5 1,9 1-2,-4 4 0,-1 6 0,-3 1 0,-1 2-1,1 2 0,-5 4 0,0 2-1,-3 0 0,-1 0 0,0 12 1,-4 0-2,0 6 2,1 4-1,-9 0 0,0 4 1,4 1 0,-4-2 0,-4 1 0,4-2 2,0 7-1,-4-2-1,-5-2 1,5 5-2,0-2 0,-4 2 0,4 1 1,4-1 0,-4 2-1,0-3 2,0 0-2,0 1 1,4-4-3,0 2 3,0-1 0,0-5-1,4 5 1,4-7 0,0-3 1,4 0 0,5-1 3,-1-6-1,5-7 0,3-2-2,1-9 3,3-2 1,1-6-1,0-8 0,7-5-2,-3 0 0,-8 0 0,3 0-3,1-4 1,0 4 0,-1-1-1,-3 1-2,0-3-4,-5-1-1,0-2-3,1 6-3,-9 0-5,1 3-3,-1 4-7,-4 4-7,-8-5-11,0 7-20,0 14-26</inkml:trace>
  <inkml:trace contextRef="#ctx0" brushRef="#br0" timeOffset="261144.9367">12581 11804 205,'0'-3'38,"0"3"-5,-4-3 1,4-1 1,-4 4-1,0-3 0,4 0-3,0 0-2,0 0-1,-5 3-3,5-4-3,0 4-2,0 0-1,0-1-2,0 1-3,0 0 0,0 0-2,5 0 0,3 0-4,-4 0 1,0 1 0,4 6-3,-4 6 0,8 2 1,-3 0-3,-1 1-1,0 1 0,0 2-3,5-3 2,-5-2-1,8 2 0,-12-1-1,8-3-2,1 1-5,-1-3-3,-8-2-2,13-2-1,-5 3-2,0-2-2,-4-4-3,0 0-3,-3 0-6,3-3-10,-4 0-8,0 0-4,0 0 1</inkml:trace>
  <inkml:trace contextRef="#ctx0" brushRef="#br0" timeOffset="261426.9528">12921 11659 318,'0'-1'52,"0"1"-1,0 0-8,0 0-7,0 0-8,0 0-7,0 1-2,0 2 0,0 10-4,0 0 0,-4 4 0,-1 6 0,5 0 1,-4 4-1,-4 5-1,4 2 0,-4 2-3,0 1-1,-5 9-3,1 0-1,4 5-1,-4-2-2,-1 4-1,1 2-5,0-1-4,4-8-6,-1 1-3,1-8-6,4-5-7,4-7-12,0-5-17,0-9-15</inkml:trace>
  <inkml:trace contextRef="#ctx0" brushRef="#br0" timeOffset="262768.0295">14988 10138 291,'0'0'49,"0"0"-6,0 0 0,0 0-6,0 0-5,0 0-4,4-3-4,8 3-4,1 0-4,-1-7-6,0 4-2,5-6-1,-5 2-2,4 4-4,-3-2-2,-1-4-5,0 2-7,-4 7-1,1-6-6,-5 3-6,4 3-6,-4-3-7,-4-1-4,8 4-3</inkml:trace>
  <inkml:trace contextRef="#ctx0" brushRef="#br0" timeOffset="263153.0515">15377 9737 325,'4'-3'47,"-4"3"-6,4 0-6,-4-3-8,4 3-4,0 0-5,-4 0-1,5 0-4,3-3 0,-8 3-4,4 0 3,0 3-4,4 0 0,-4 3 2,0 6-2,0-3 0,0 4-1,-4-2-3,5 2 0,-5-1-1,4 3 0,0 1-3,-4-1 2,0 0-2,4 1 0,0-7 1,-4-6-1,0 2 0,0 2 0,0-4 0,4-3 1,0 0-1,0 3 0,4-3 0,5-3 0,-5 0-3,4-1-2,-4-4-1,5-1-3,-1 2-1,0-5-3,-4-1-3,9 5-8,-9-1-8,0-1-6,0-1-1,0 5-2,1-4 0,7-12-6</inkml:trace>
  <inkml:trace contextRef="#ctx0" brushRef="#br0" timeOffset="263375.0642">15598 9618 212,'0'-3'34,"4"0"3,-4 3 2,0 0 2,0 6-1,0-6-3,0 8-3,4 5-5,0-1-5,-4 0-6,0 3-3,0 4-5,4-4 0,-4 4-4,0 2-2,0 2 0,0 3-2,0 1-2,0 6-6,-4-4-2,4 4-4,-4 1-4,0-7-4,0 1-5,0-4-5,-4 0-3,4-8-5,0 0-3</inkml:trace>
  <inkml:trace contextRef="#ctx0" brushRef="#br0" timeOffset="263927.0958">14358 10565 187,'0'0'16,"0"-3"3,8 3 0,4-6 1,-4 3 3,5-7 2,-1 5 1,4-4 0,-3-1 0,7 1-3,-8 6 0,5-5-2,-1 1 0,4 4-1,1 0-3,-1 0-3,5 0-2,4-4 0,-1 4-2,5-3 1,0 1 0,4-5-1,4 7 0,0-3 0,-1 0-1,6-1 2,-1-2 0,0 1 2,4-2-3,0-3 2,4 5-2,8-4 3,9-1-2,-4-3 0,3 2-1,-3-2-4,3 2 1,1-5-3,-1 4 1,5-4-3,0 0 1,0 5-2,-1-5 1,-3 4 0,-1 0-1,-7-1-1,-9 1 1,0-1-1,0 5 0,-7 2 0,-6 2 0,-3-2 0,0 2-3,-8 1-2,-1 3-1,-7 3-2,-1-3-2,-3 1-1,-1 2 0,-4 0-2,1 0-2,-9-3-2,0 0 0,-4 0-4,0 3-5,0-4-10,-8 1-11,-5 0-8,-44-3-11</inkml:trace>
  <inkml:trace contextRef="#ctx0" brushRef="#br0" timeOffset="264825.1472">14595 10950 312,'0'0'54,"0"-3"-4,0 3-7,0-3-6,0 3-5,0 0-7,4 0-3,-4 0-4,8 3-2,-8 0-1,13 4-1,-9 12-1,0-2-1,4 5-3,-4 2 1,0 0-3,-4 5-1,0 1-1,0-6-1,0 4-1,0 3-1,0-4 0,0-2-2,0 5 1,0-6-2,-8-5-2,8-1-1,0-2 1,0-1 0,0-7-1,-4-1 1,4 2-2,0-9-1,0-3 2,-4 3-4,4-6 0,-8-9 1,4-4 0,4 2-1,-9-5 2,1-2 0,4-2 2,0-4 1,0 0 0,4-2 1,-4-1 1,4-1 0,0 1 0,-4 0 3,4 2 4,0 6 2,0 4 0,4 5 0,0 2 1,0 5-1,0-1-1,0 4 0,8-1-1,-7 6 0,7-4-1,-4 3-1,4-1-1,5 0 0,-5-3-3,0-1-1,1 4-5,-1 3-4,-4-3-2,4 0-3,-4 3-3,5 0-2,-5 0-3,-4 0-8,0-3-10,4-1-4,-4 4-5,9 7-7</inkml:trace>
  <inkml:trace contextRef="#ctx0" brushRef="#br0" timeOffset="265043.1596">14607 11182 347,'0'0'44,"0"0"-6,0 0-5,4 0-6,-4 0-7,5 0-6,7 0-4,8-3-1,-3 3-4,-5-1 0,0-9-2,5 0 0,-5 4-4,0 3-6,0-3-7,1-2-7,-5 1-6,0 1-4,0 0-5,0 2-1,13-5-8</inkml:trace>
  <inkml:trace contextRef="#ctx0" brushRef="#br0" timeOffset="265441.1824">14972 11211 294,'8'0'45,"0"0"-9,-4 0-8,4-3-3,1 3-4,-1 0-3,4 0-1,-8-3-3,4 3-4,1-4-1,-5-2 0,4 0-4,-4-4-1,0 5-1,0-4 0,-4-4 0,0 0 0,0 2-2,0 2 1,0-1 2,-4-1-1,0 2-1,0 2-1,-4 1 3,-1-1-2,5 1 0,-4 6-2,4-3 2,-4 3 0,0 0-1,4 3 2,-5 0 2,5 4 0,0 2 1,0 1-1,0 1 2,0 2-2,4-1 1,0-1 0,0 2 0,0 3-1,0-2-2,0-1 0,8 3-3,-4-5 2,4-1-1,-4 2 1,1 1-2,7-8 0,-4 1 2,0-3-3,-4 4 0,5-4-3,-1-3-2,0 0-4,0 0-2,0 0-3,5-3-4,-5-4-5,-4-2-10,4 1-6,0-8-6,-4 0-3</inkml:trace>
  <inkml:trace contextRef="#ctx0" brushRef="#br0" timeOffset="265881.2076">15160 10596 355,'0'0'41,"0"0"-1,0-3-4,0 6-7,4-3-4,-4 0-6,4 0 1,-4 0-4,4 0-3,-4 3-1,0-3-2,4 6 0,1-3-1,-1 9-1,-4 0-4,0 1 1,4 0-1,-4 1 0,0 2-2,0-5 0,0 5 1,-4 0-1,4-2 2,0-1-1,0 0-1,0-4 0,0-1-1,0 2 0,0-1 0,0-3-1,0 1 0,4-2-1,4-2 2,-4 3-1,0-3 0,4-3-1,-4 0-2,0 0-3,5-3 0,-5 0-4,4-3-1,-4 2 0,0-4-2,4-1-4,-4-4-5,0 2-6,1-5-6,3 7-4,0-4 0,-4-1-6,4-2 4,-4-8-9</inkml:trace>
  <inkml:trace contextRef="#ctx0" brushRef="#br0" timeOffset="266140.2224">15279 10559 316,'0'0'39,"4"0"1,-4 0-3,0 0-4,0 6 0,0 4-7,0-2-3,0 5-3,0-1-4,0 0-3,0 10-2,0-2-4,4 3-1,0 1-2,-4 4-1,0-4 0,0-3 0,0 4-2,0-1 0,0-2-3,0-1-4,0-2-2,0-5-5,-4 2-5,4-6-8,0-2-5,0-2-8,0-3-1,0-3-2,0 0-1,8-11-7</inkml:trace>
  <inkml:trace contextRef="#ctx0" brushRef="#br0" timeOffset="266414.238">15500 10661 322,'8'0'39,"-8"0"-1,8 0-3,0 0-2,1 0-2,-1 5-5,-4-2-4,8 6-2,-4 1-4,1-2-4,-1-2-1,0 1-2,0 2 0,0 4-2,0-5-2,1-2-1,3 4 0,-4 2-4,0 1 2,1-8 0,-1 8-2,0-4-2,-4 4-3,4-5-1,-4 1-4,0-2-1,0-4-1,-4 0-3,5-3-5,-1 3-9,-4 0-5,0-3-8,0-3-3,0-13-11</inkml:trace>
  <inkml:trace contextRef="#ctx0" brushRef="#br0" timeOffset="266665.2524">15696 10612 308,'0'0'38,"-4"-4"0,0 4-2,4 0-5,-8 4-5,4 2-8,0-1-2,0 4 0,0 7-6,0-6-3,-1 4 1,-3-1-2,4 4-2,-4 2 0,0-1-2,4-2 0,-9 9-1,5-4-3,4-2-5,0 2-4,-4-4-6,4-1-5,4 0-2,-4-5-5,0 2-4,4-1-5,0-2 0,-9 14-8</inkml:trace>
  <inkml:trace contextRef="#ctx0" brushRef="#br0" timeOffset="266950.2687">16040 10788 389,'0'0'46,"8"0"-4,-3 0-8,-1 0-7,4 0-6,0 0-5,-4 0-3,8 0-5,1 0 1,-9 0-5,8 0-1,0 0 1,-3-3-2,-1 3-2,4-3-2,-4 3-2,0-2-4,5-4-2,-5-1-3,-4 4-8,0-3-6,0-1-7,4-5-6,0 4 0,1-2-4</inkml:trace>
  <inkml:trace contextRef="#ctx0" brushRef="#br0" timeOffset="267243.2855">16503 10391 362,'0'0'45,"4"0"0,-4 0-4,0 3-5,0 10-5,0 4-6,0 5-2,0-1-2,0 4-3,4 2-2,-4-3-1,0 5-2,4-2-1,0 6-4,-4 4-2,0-1 0,0-2-2,4 1-2,-4-2-4,0 1-3,-4-1-3,4-1-2,0-5-5,0-3-1,-4-5-2,0-5-5,4-1-7,-4-7-10,4-3-11,4-3-7</inkml:trace>
  <inkml:trace contextRef="#ctx0" brushRef="#br0" timeOffset="267795.317">17162 10244 368,'0'0'51,"0"0"-6,0 0-5,0 0-8,0 0-4,4 0-4,-4 0-3,8 0-4,9 0-4,-5 0-4,0 0-1,1 0-1,-1 0-4,-4 0-1,0 0-2,0 0-3,1 0-1,-1 0-2,4 4-2,-4-4-2,0 0-5,1 0-5,-5-4-8,4 1-10,-4 0-11,4-3-4,9-21-7</inkml:trace>
  <inkml:trace contextRef="#ctx0" brushRef="#br0" timeOffset="268257.3435">17555 9942 334,'0'-3'42,"0"3"-4,4-3 0,4 3-5,5 0-7,-1 0-8,0-3-4,5 3-4,-5 0-2,4 0-1,1 0 0,-5 0 0,8 0 1,-3 3-1,-1-3 1,0 6-3,5-4 1,-1-2 1,-7 6-1,-1 4-3,-4-4-1,0 7 0,5-5 0,-13 8 3,8 0-2,-4-2-1,0 5 1,-4-2 1,0 6-1,0-6 0,0 9 0,0-2-2,-4-4 2,0 6 0,4-6 2,-8 6 0,-1-2 0,1-1 0,0 6 2,0-2-2,-4 0 0,7-1 0,-7-3-1,4 3 2,0-9-2,4-4-1,0 4 0,0-1 2,4-3-1,0-3 1,8-2 0,0-5 0,4-3 0,9 0 0,3 0 0,1 0-2,-1-7-2,5 4 1,-4 3-1,3-1-4,-7-9-6,-1 10-4,1-6-4,-9 6-5,-4 0-3,0 0-6,-4 0-13,5 3-14,-18 18-22</inkml:trace>
  <inkml:trace contextRef="#ctx0" brushRef="#br0" timeOffset="275928.7822">19463 10192 260,'0'0'42,"0"-3"-3,0 3-1,0 0-7,0 0-1,0 0-4,0 0-1,0 0-5,0 3-2,0-3-3,0 3 1,0 10-1,0-5-3,0 1-1,0 1 0,0 3-1,0-1-2,4 3 0,-4 0-1,0 3-2,0 1-2,0 2 0,-4 1-1,4-5-1,0 6-1,0-3-1,0 3-7,0-6-2,0 2-2,0-8-1,0 2-3,0-3 0,0-7-3,0 0-2,0 0-7,0-3-3,0 0-5,0-9-5,0-11-3</inkml:trace>
  <inkml:trace contextRef="#ctx0" brushRef="#br0" timeOffset="276115.7929">19442 10012 252,'0'-9'32,"0"2"0,0 1-3,0-2-6,0 2-4,0-1-6,0-5-2,0 5-4,4-1-3,1-1 1,-1 2-3,-4 1-7,0 3-3,4 0-7,0 3 0,-4 0-7,4 0 0,0 0-3,0 0-6</inkml:trace>
  <inkml:trace contextRef="#ctx0" brushRef="#br0" timeOffset="276603.8209">19885 9774 153,'0'-3'26,"0"3"-4,4-4-1,0 4-3,-4-6 0,0 3-6,0-3-2,0 2 1,0 1 0,0 0 0,0 3-1,0-2 2,-8-4-1,3 0-1,1-1-3,0 7-1,0-6 2,-4 3-1,0 0 1,4 3-2,-9 0 0,5 0 0,0 0-1,-4 0-3,-5 3-1,9 0 1,-8 7 0,4-1 0,-1-1 1,5 2 0,-4-4-1,8 0 1,-5 4 1,5-2 2,0 1 1,0 4 2,4 0 4,-4 1 2,4 2 3,0 1-3,0 6 0,4-3-4,-4 9 1,8 1-2,1-3-3,3 7 0,-4-4-1,-4-2-3,4-1 0,1 0 0,-1 5 0,-4-2-1,0 1-1,-4 0 0,0-4 0,0 0 0,0 2-1,0-5-1,-4 0-5,4-2 0,0-8-3,0 5-4,0-4-3,0-3-6,0-2-2,0-4-7,0 1-1,0-7-7,0 0-3,-12-7-8</inkml:trace>
  <inkml:trace contextRef="#ctx0" brushRef="#br0" timeOffset="276794.8318">19602 10211 279,'0'0'31,"4"0"3,-4 3-2,4-3-3,4 2-5,1-2-6,3 5-6,0-5-1,5 0-5,-5 0-1,8 0-4,-3-5-8,3 3-10,-8-4-9,5-7-7,-1 0-2,21-17-9</inkml:trace>
  <inkml:trace contextRef="#ctx0" brushRef="#br0" timeOffset="277393.866">20421 10189 264,'-8'0'30,"8"0"2,0 0 2,0 3-3,0-3 0,0 6-2,0-3-1,0 10-4,0-5-4,0 5-3,-4 0-1,4-1-4,0-1-4,-5 2-1,5 0-3,0-2-1,0 2 0,0 1-1,0-1-3,0-1-4,-4 1-1,4-5-4,0 2-3,0-1-7,-4 1-6,0-7-5,4 0-3,0-1-2,0 1-3,-4 3-8</inkml:trace>
  <inkml:trace contextRef="#ctx0" brushRef="#br0" timeOffset="277609.8784">20388 9911 351,'0'0'35,"0"-4"-3,0 1-2,0 0-8,0 3-6,0 0-3,0 0-4,0 0-4,0 0-7,0 0-4,0 0-6,0 3 0,0-3-2,4 0-2,0 10 0,-4 2-1,8-2-5,1 1-2,-1 2-3,-4 3-5,12 27-8</inkml:trace>
  <inkml:trace contextRef="#ctx0" brushRef="#br0" timeOffset="277979.8996">20576 10238 233,'0'0'37,"0"3"1,0 7-2,0-1-1,0-1-7,0 5-4,-4-4-2,4-1-4,0 2-6,0 3-3,0-1-1,0-4-3,0 2-2,0-1 0,0-2-1,0-1 0,0-6-1,4 3 0,-4-3 0,0 0 0,0 0-1,4 0 0,5-3 0,-9-10 0,8 1 0,-4-1 0,4 5 0,-4-2-1,4 1 2,1 3-1,-5 1 0,0 2 0,4-4 0,0 4 4,-4 0 3,0 0 2,0 0-2,1-1-1,-5 1 0,4 3-3,-4 0 0,8 0-1,-8 0 0,4 3-2,0 1 1,-4-1-1,4 3 1,-4 0 0,4 1-2,0-2-1,-4 4-2,4-3-5,1 1-6,-5-1-6,4-1-5,-4 1-3,0-1-4,0-3-3,8-2-4,-4-2-7</inkml:trace>
  <inkml:trace contextRef="#ctx0" brushRef="#br0" timeOffset="278217.9132">20867 10174 302,'0'-3'28,"0"0"-1,0 3-2,0 3 3,0 0-4,0 2-6,0 11-3,4 3-2,-4-1-1,0 1 0,0 1-3,-4-1 0,4-4-3,0 1-1,0-2-3,0 2 1,0-3-2,-4-4 0,0-1-2,4-2-4,0-2-7,0-1-6,0-3-8,0 0-6,0-3-7,0-4-5</inkml:trace>
  <inkml:trace contextRef="#ctx0" brushRef="#br0" timeOffset="278367.9218">20826 9960 316,'0'0'44,"0"0"-8,0 0-11,0 0-6,0 0-7,0 0-11,0 0-12,0-3-12,4-4-10,4 1-7</inkml:trace>
  <inkml:trace contextRef="#ctx0" brushRef="#br0" timeOffset="278685.9399">21096 9734 306,'0'0'41,"0"3"-1,0 2-3,0 1-1,0 10-6,0 5-7,0 1-4,0 5-2,4 0-3,-4 8-1,0 5-2,0 0-2,5-4-3,-5 4 0,4 0-3,-4-4-1,0 1-1,0-7-3,0 0-4,0-1-3,0-8-1,0 1-5,0-8-4,0 2-5,-4-5-5,-5 2-4,5-7-2,0 1-3,-16 8-11</inkml:trace>
  <inkml:trace contextRef="#ctx0" brushRef="#br0" timeOffset="278922.9535">20998 10006 392,'0'0'41,"0"0"-4,0 3-6,0-3-6,0 3-8,0-3-3,0 7-4,8-7-3,0 1-1,1 2-3,3-3 0,0 0 0,0 4-2,1-4 0,-1 0-2,0-4-3,1 4-6,-9-3-3,4 3-6,0 0-4,4-1-7,-3 1-6,-1 0-5,4 0-5</inkml:trace>
  <inkml:trace contextRef="#ctx0" brushRef="#br0" timeOffset="279130.9654">21346 10360 316,'0'4'50,"0"-1"-2,0 3-6,-4 0-8,4-4-9,-4 1-5,4 4-9,-8-4-6,8 0-6,0 0-5,0-3-6,0 3-5,0 1-6,0-4-4,0 0-4,0-4-4,0 4-3,8-16-7</inkml:trace>
  <inkml:trace contextRef="#ctx0" brushRef="#br0" timeOffset="279565.9903">21768 10131 351,'0'0'41,"0"0"-5,0 0-6,0 4 0,0-4-4,0 4-2,0 0-5,0 5-6,4 4 0,-4 0-6,4-2-1,-4 5 2,0 0-2,0-2-2,0-1 0,0-1-1,0-1 0,0-1-1,0-4 1,4 4-3,-4-5 1,0 1 1,4 0 0,-4-3-2,0 1 1,0-4-2,0 0 1,0 0 1,0 0 0,8 0 1,-8 0-2,9-4 0,-1-5 1,0-1-2,0-4 3,-4-2-2,4 2 0,1-5 2,3 5-2,-4-2 0,-4-7 0,0 9-1,4-2-1,-4 2-3,5 1-2,-5 4-1,0 2-3,0 1-7,-4 4-10,4-1-10,-4 0-7,8 3-6,-8 27-7</inkml:trace>
  <inkml:trace contextRef="#ctx0" brushRef="#br0" timeOffset="280025.0165">22153 10168 295,'0'0'35,"4"0"-4,-4-3-5,0 0-4,0-4-4,0-5-2,0 0-5,-4 3-2,-1-4-2,5 2-1,0 5 1,-8 3 1,4-4-1,4 1-1,-4 6-1,0-7 1,-4 7 0,-4 0 1,3 0-2,5 0-2,-4 0 0,0 7-2,0 2-1,4 1 1,-5 1 0,1 2-1,0 3 0,0-2 0,4-1-1,0 3 2,0-2-3,-1 2 2,1-8-2,4 4 0,0-5-1,0-1 1,4 1 0,1-7 1,-1 0 1,4 0-1,0 0 1,0 0 0,0-4 0,1-2 0,-1-4 0,0-2 0,0 4 0,0-2 0,1 1 0,-5-1 0,4 5 0,-4-1 1,0 3-1,-4 0 0,8 3 0,-8 0 0,4 0 0,-4 0 0,0 0 0,8 3 0,-8 11 0,0-1 0,0 3 0,0-2 0,0-4-2,0 6-10,0-7-9,0-1-7,0 2-6,5-7-2,-5 0-4,8 3-7</inkml:trace>
  <inkml:trace contextRef="#ctx0" brushRef="#br0" timeOffset="280352.0352">22390 9443 327,'4'-3'33,"0"3"-4,-4 0-2,0 3 1,4 7-2,-4-2-1,0 11-3,0 5-1,-8 4-3,8 2-2,0 1-1,-4 2-1,0 2-2,0 1-1,-4 4-1,4 2-2,-5-1-3,5 0-1,-4 5 0,4 0-1,0 1-1,-4-1-3,4-7-3,4 1-4,-9-6 0,5-4-2,0-3-2,0-2-3,4-6-2,-4-4-7,4 0-6,0-3-5,0-6-4,0 0-4,-8 10-10</inkml:trace>
  <inkml:trace contextRef="#ctx0" brushRef="#br0" timeOffset="280859.0642">22501 10095 334,'0'-3'32,"0"3"-6,0 0-1,0 0-7,0 0-1,0 0-5,0 6 0,0-6-5,0 8-1,-5 5 1,5-1 2,0-4 0,0 2-1,0 0 0,-4 2-1,0-1-2,4 2 0,-4 0 0,4 0-3,-4-6 1,4 0-2,0 2 1,0 1-1,0-1-1,4-4 1,-4 2-1,4-4-2,0-3 2,0 0 1,1 0 0,-1 0 0,0 0 0,4-3-2,-8-1 2,4-2-3,4-2 3,-8-5-2,8 4 1,1-1 1,-5-4 0,4 4-1,-4-2 0,4 1-1,-8 4 0,4-5 1,0 8 2,0-2 2,1 3 3,-1 0-1,-4-1-1,4 4 0,-4 0-1,0 0 1,0 7 0,0-1-1,0 10 0,0-2-2,0 2 2,-4 0-4,4 2 0,0 1-2,-4-5-4,-1 2-3,5 0-3,0-5-8,-4-5-6,4 1-6,0-1-5,0-3-5,4 0-1,-4-3-8</inkml:trace>
  <inkml:trace contextRef="#ctx0" brushRef="#br0" timeOffset="281248.0865">22709 10211 308,'0'3'42,"4"-3"-6,1 0-7,-5 0-5,8 2-6,-8-2-4,8 0-3,-4 0-3,4 0 1,5-2-3,-9-1-1,4-3-1,-4-7 3,0 3 0,4 2 1,-4-7-2,4-1 0,-3 4-2,-1 0 0,-4-1-1,4 5-1,-4-5 1,0 4-2,0-4 1,0 5-2,0-1 1,0 2 1,-4 4 1,4 3 0,0-3 2,-4 3-2,-1 0 1,1 0 1,0 0 1,0 3 0,0 3-2,0 9 1,-4-3 0,4 4 0,-4 2 0,3 1-1,-3-2-2,4 6 0,0-3-1,0-1 2,4 2-2,-4-2-1,4 0 0,0-1 0,0-2 1,0-5-3,4-2-1,-4 1-2,4-4-4,0-1-2,8-2-1,5-3-3,-5 0-12,4-3-14,-3 1-11,11-7-5</inkml:trace>
  <inkml:trace contextRef="#ctx0" brushRef="#br0" timeOffset="282301.1467">23356 9666 277,'0'0'41,"0"-3"-4,0 3-2,0 0 1,4 0-2,-4 6-4,0 7-5,0 2-2,0 3-4,0 1-5,0 2-1,-4 3-2,0 4-2,0 2 1,0 7 0,0 3 0,-4-4-3,4 4-1,-5 3 0,5 0-2,-4 0-1,0-3 0,4-4-2,0 1-1,0-4 1,-5-1-1,1-5 1,4 0-1,0-8-3,0-5-2,4-1-1,0-3 1,-4-4 1,4-3 3,4-3-2,-4-3 0,4 0 2,8-4 1,1-9-1,-5 2 1,4-5 0,-4 3-1,5 2 1,-1-2 0,-4 5 0,0-2 1,0 4-1,1 2 2,3 4-1,-4 1 0,0-1-1,0 3 0,-3 0 0,3 0 0,-8 0 0,4 3 0,0-1 0,0 1 0,0 7 0,0-1-2,0 1-3,-4-2-5,4 1 0,0 1-4,-4-4-2,5 2-6,-5 0-8,4-6-6,-4 1-4,0-3-3,4 0-3</inkml:trace>
  <inkml:trace contextRef="#ctx0" brushRef="#br0" timeOffset="282772.1737">23729 10155 249,'0'-3'41,"0"-3"1,0 6 1,0 0-10,0-7-7,0 6-4,0-6-3,0 1-3,-4 0-2,4-1-4,-4-2-2,-1 7-2,5 2 1,0-9 0,-4 6 0,0-1 0,0 1 0,0 0-2,0 3-2,4 0-1,-4 0 0,0 0-1,-4 3 1,4 0 0,-1 4-2,-3 4 0,0 2 0,4 2 0,-12 0 0,3 4 1,5-2-1,0 2-2,4 1-1,0-6 1,-9 2-2,13-4 1,0 0 0,0-3 1,0-6 0,5-3 1,3 0 1,4-3-1,0-3 1,5-1 0,-5-4 0,0-1 0,1-1 0,-5-1 0,4 1 1,-4-3-2,0 10 1,-4-2 2,5 4 4,-9 1 0,0 0 2,0 3-4,0 0 1,0 3-2,0 0 0,0 2-1,0 11-1,0 0 0,0-2 1,-9-1-2,5 3 2,-4-5-2,4 2-4,0-4-2,0 2-3,4 2-4,0-7-3,0-2-8,0-1-6,4 0-10,-4-3-2,4 0-2</inkml:trace>
  <inkml:trace contextRef="#ctx0" brushRef="#br0" timeOffset="283229.1998">23995 10046 308,'0'-4'34,"0"1"-7,0 3-4,0-6-4,0 6-6,-4 0-3,4 0-2,0 0-3,0 0-1,-8 0-1,4 0-1,-1 0-1,-3 0 0,4 0-1,0 0 1,0 0 1,-4 3 2,4 0 0,-5 0-1,1 7-2,0-5 1,-4 4 0,8 1-2,0-1 1,0 1-1,-5-2 1,9 1 0,-4 1 0,0-1-1,0-2-1,4 1 0,4-2 1,0 4 0,0-4 0,5 0 0,-1-1 0,4-2 0,-4 1 1,0-1 0,5 3-1,-5 0 0,-4 1 0,4-4 0,-8 7 3,4-6 3,0 6 2,0 3 0,-4-4-1,-4 2 2,0 2-1,4 0-2,-4-2-2,-4-2-1,0 1 0,0-1 0,-5-4-2,9 3 1,-4-6-1,0 1 0,4 0 0,-4-3-2,3 3-3,1-3-6,-4 0-9,4 0-8,0-3-8,4 0-6,-4-7-8</inkml:trace>
  <inkml:trace contextRef="#ctx0" brushRef="#br0" timeOffset="283674.2253">24331 10082 255,'0'0'39,"0"0"-2,0 0-4,0 3-2,0-3-7,0 10-4,0-2-2,0-2-1,0 4-2,0 2 3,0-4-5,4 2 1,0 0-2,4 2-1,-4-4-1,4 5-2,-4 0-1,-4-2-3,9 1-1,-5 1-2,0-3 2,0 2-1,0 0-1,0-3-1,4-3-4,-4 2 0,0-4-4,0-1-3,1-3-4,-1 3-6,0-3-7,-4 0-6,4 0-4,-4 0-1,4 0-5</inkml:trace>
  <inkml:trace contextRef="#ctx0" brushRef="#br0" timeOffset="283982.2429">24556 10046 244,'0'0'35,"0"0"-4,0 6 0,0-3-8,0 11 2,0 6-6,0-3-1,-8-1-1,-1 5-2,1-2 3,4 1-1,-8 9 1,4-5-2,-1 1-3,-3 2-3,4-3-1,-4-2-4,4 2-1,-5-2 1,9-4-3,-4 3-4,0-2 1,0 0-4,3-5-4,-3 2-7,8-8-2,-4 1-4,-4 1-5,8-4-4,0-2-3,0-4-2,0 0-3,0 0-6</inkml:trace>
  <inkml:trace contextRef="#ctx0" brushRef="#br0" timeOffset="284280.2599">24703 10119 222,'0'-10'33,"0"10"3,8-3-2,-8 3-3,4-3-4,1 3-3,-1 3-7,4-3-3,-4 0-5,0 0-2,0 0-1,0 0-1,0 0 0,0 3-3,5-3-2,-9 0 3,4 3-1,0-3-2,0 0 0,-4 0 1,8 0-2,-8 4-3,4-4-5,4 0-2,-8 0-3,0 0-6,0 0-4,0 0-3,0 0-2,0 3-13</inkml:trace>
  <inkml:trace contextRef="#ctx0" brushRef="#br0" timeOffset="284572.2766">24662 10298 264,'0'0'27,"0"0"3,0 0-2,0 4-3,0-4-3,0 0-1,0 0-4,4 0-2,4 3-5,-3-3 1,-1 0-3,4 0-1,0-3-4,-4 3 0,4-4-1,-4 4 1,1-4-1,7 0-1,-8 1 0,4 0-1,-4 0 0,0 3 2,4 0-2,1-3 1,-1 3-4,0-3-5,4-1-4,1 1-5,-5 0-6,4 1-2,0-1-4,-3 0-3,-9 0-4</inkml:trace>
  <inkml:trace contextRef="#ctx0" brushRef="#br0" timeOffset="284958.2987">24822 9957 225,'-4'0'21,"4"0"3,-4 3-1,0 0 1,4 13-6,-5-2 3,1-4-3,4 6 2,0-2-3,0 2 0,-4-2-1,4 5-4,0 0-1,0-1 1,-4 1-1,0 2-2,0-2-3,0 1-2,0 3-2,0-3 1,0-1-1,4-1-1,-4 1-1,4-5 1,-5 2-1,1 3-5,4-8-6,-8 5-5,8-5-5,-4-1-1,4-4-5,-4 1-3,0-4-2,4 3 0,-4 8-7</inkml:trace>
  <inkml:trace contextRef="#ctx0" brushRef="#br0" timeOffset="285266.3163">25010 10205 286,'4'-4'32,"-4"4"-3,4-3-7,0 3-5,1-3-6,-5 3-1,8 0-3,-4 0-3,4 0-1,-8 0-2,8 0 1,-4 0 1,-4 0-7,9 0 0,-1 0-5,-4-3-4,-4 0-5,8 0-7,-8-1-3,4 1-5</inkml:trace>
  <inkml:trace contextRef="#ctx0" brushRef="#br0" timeOffset="285795.3466">25158 9996 271,'0'0'34,"0"4"-8,0-4-8,4 3-5,0-3-1,0 0-5,4 0-1,-4 0-2,0 3 0,0-3 2,5 0 4,-5 0 1,4 0 2,-4 3-1,4 0-3,-4 0 2,0 1-2,0 0-3,0 0-2,1 2-2,-1-3 0,0 3 0,0 1-3,0-1 3,0-1 0,0 1 4,-4 4 3,4-1 0,-4 1 0,4-2-6,-4 5 2,0-1-2,0-2-2,0-5 0,0 4 1,0 1-1,0-1 0,0-1 0,0 2 0,0 2-1,-4 1 0,-4-5 2,0 5 0,-4 0 2,3 2 1,5-3-3,-4 0 1,4-2-1,0 1 0,0 2-1,-4-4 1,4-1-1,-1 2 1,1-4 0,0 0 1,0 1-1,4-7-1,0 3-1,0-3 0,0 3 0,0-3 1,0 0-1,4 0 0,4 0 0,9 0-1,-13 0 1,8 0-4,-4 0-5,1 3-4,-5-3-8,4 0-7,-8 0-6,0 5-2,0-2-4,4 4-2</inkml:trace>
  <inkml:trace contextRef="#ctx0" brushRef="#br0" timeOffset="289549.5613">24748 10119 167,'0'0'20,"0"0"-2,0 0-3,0 0-2,0 0-2,0 0-1,0-3 2,0 3-2,0-4-2,0 4 1,0 0 2,0 0-5,0 0 4,0 0-1,-4 4 2,4-4 0,-4 0-1,4 0-1,-4 3 3,0-3-3,4 0 0,0 0 0,0 0 0,-4 3 1,0-3 1,4 3-1,0-3-1,4 6-1,-4-2 0,0-4-2,0 0-2,0 0 0,0 3 2,0-3-1,0 1 0,0-1 1,0 0-3,4 0 2,0 0-2,4 0 0,-4 0 1,4 0-3,1 0 2,-5 0 1,4-1-3,-4 1 0,4-3 0,0 3 0,-4 0-1,0 0 0,1 0 0,-1 3 0,0-3 0,4 0 1,-4 0-4,4 0-2,-4 0-1,-4 0-4,0 0 0,4 1-7,1-1-4,-5 0-6,0 0-7,0 0-6,0 0-6</inkml:trace>
  <inkml:trace contextRef="#ctx0" brushRef="#br1" timeOffset="314923.0126">20994 486 171,'0'-3'27,"-4"0"2,4 0-1,0 3 4,4-3-1,-4 3 1,-4 0 0,4-2-3,0-1 3,0 3-5,0 0-3,0 0-3,0 0 0,0 0-4,0 0-1,0 0-2,4 0-1,-4 0-1,0 0-1,0 0-1,0 0-1,4 0 2,0 0-1,8 5-4,1-2 1,-1 13-2,0-2-1,-4-1-2,1 0 1,3 2-1,-4 3 0,4-2-2,-3-2 0,3 2 0,-4-3-4,0-1-3,0-4-4,-3 5-3,-1-3-2,4-4-4,-4-4-4,0 4-7,-4 0-5,0 1-11,0-4-5</inkml:trace>
  <inkml:trace contextRef="#ctx0" brushRef="#br1" timeOffset="315217.0294">21268 480 318,'-4'0'38,"4"0"1,0 0-4,0 0-1,0 6-2,-4-2-4,0 8-6,-4 3 0,0 1-5,-1-1-2,1-3 0,0 7-3,-4 1-2,0 3-1,-5-3 0,5 12-3,0 5-1,-1-4-2,-3 0 0,4 7-1,-1-3 0,5 2 0,-4-2-3,-5-7-5,9 0-4,0-1-3,4-8-2,0-2-5,0-7-6,4-4-6,-4-1-5,4-7-4,0 0-7,12-21-11</inkml:trace>
  <inkml:trace contextRef="#ctx0" brushRef="#br1" timeOffset="315681.0559">21657 108 241,'0'0'29,"0"0"2,0 0-1,4 0-1,-4 0-2,0 0-3,0 0-1,0 0-1,0 0-4,0 3-4,0-3 0,0 0-5,0 5 0,0-2-2,-8 4-2,4-1 1,0 0-3,0 4 3,0 1 1,0-1-1,4-1 0,-4 4 0,-1-2-1,1 5 1,-4 0 0,4 1 0,-8-1 1,4 2-1,4 4-2,-5-5 2,1 6-2,4-6 0,-4 8 1,8-4 0,-4 3 1,-4 5 0,3-2 2,1 3-2,0-2 0,0 3 0,4-1 0,-4 6-3,4-5-1,0 4 0,0-5-1,0 3 0,4-3 0,-4 1 0,4-3-1,0-4-2,5 2-5,-9-3-2,4-7-3,-4 2-4,4-2-3,0-2-5,0-5-6,4 1-7,0-7-10,-4 0-8</inkml:trace>
  <inkml:trace contextRef="#ctx0" brushRef="#br1" timeOffset="317219.1439">22026 552 189,'0'0'24,"0"-4"-2,0 4 1,0-3-2,0 3-2,0 0 5,0 0-1,0 0-4,0 0 3,0 0-1,4-6-4,-4 6 4,0 0-2,4-3-2,-4 3 1,0-3-5,4-1-2,-4 1-2,0 0-2,0 0 0,0 3-1,0-7-2,0 1-1,0-2 0,-4 2 1,4-1-2,0-2 0,0 4 1,0-1-1,0-4 0,0 1 0,-4-1-1,0-1 1,0 5 0,-5-1 0,5 1 1,0 0-2,-4 2 0,4 3 0,-4-2 0,4 3 0,-9 0-1,5 0 0,-4 3 0,4-2-1,-9 9 3,5 6-1,4-2 3,-4 2 2,3 5-2,-3 1 0,4-1 1,4 1-1,0 2-2,0-2-1,4-1 2,0-1-3,0-4 0,4 3 2,4-4-1,0-3-1,0-5 0,5-1 1,-1-3-2,0-3 2,0-3 0,1 0-1,-5 0 0,4-13 0,0-2-2,-3-1-1,-1-1-4,0-6-2,0 2-2,0 0-4,1 2-4,-5 3-5,-4 2-10,0 1-11,0 5-6</inkml:trace>
  <inkml:trace contextRef="#ctx0" brushRef="#br1" timeOffset="317622.167">22173 205 320,'0'0'41,"0"3"5,0-3-2,8 7-7,0-4-5,-3 13-5,7-2-5,0 2-2,0-2-4,-3 5 0,3-1-2,0 1-1,0-2 0,-3 6-2,-1-1 0,4 2 0,-4 0-1,0 1 0,-3 2 0,3 0-1,-4-2-2,-4 2 1,0 1 0,0 2-3,0-2 1,0 3-4,-8-4 1,8 1 0,-13 6-3,5-4 2,4-3-3,-12-2-4,8-4-4,-1 1-2,-7-1-4,8-2-3,-5-5-2,5 2-4,-4-3-3,8-2-3,-4 2-4,0-10-8,3 3-4,5-6-6,0-6-11</inkml:trace>
  <inkml:trace contextRef="#ctx0" brushRef="#br1" timeOffset="317903.183">22570 579 408,'4'-7'41,"0"4"-1,5 0-1,-1 0-7,0 3-9,0-3-5,4 3-5,-3-5-3,3 2-3,-4-1-2,4-2-1,1 3-5,-5-3-4,4 2-5,-4 4-6,-4-3-8,5 0-10,-9 0-10,8 0-11</inkml:trace>
  <inkml:trace contextRef="#ctx0" brushRef="#br1" timeOffset="318163.1979">22591 738 368,'0'0'41,"0"0"-1,0 0-5,0 0-4,0 0-5,0 0-6,4 3-5,4-3-2,0 0-3,4 0-2,5-3-2,-5-1-3,0 1 0,1 0-4,-1 0-5,4-10-5,-3 2-2,3 5-7,0-4-8,1 4-6,-5 3-8,0-5-2,5-2-4</inkml:trace>
  <inkml:trace contextRef="#ctx0" brushRef="#br1" timeOffset="318426.213">23066 566 341,'4'0'36,"-4"0"2,4 0-2,-4 0-5,8 0-5,0 0-6,0 0-7,-4 0-1,5-3-4,-1 3-1,0 0-3,0 0 0,0-3-1,1-1-1,-5 4-4,8-1-5,-4 1-3,0-7-9,5 4-7,-5-3-7,0 3-4,4-7-1,-4 4-4,21-15-4</inkml:trace>
  <inkml:trace contextRef="#ctx0" brushRef="#br1" timeOffset="318771.2327">23393 278 290,'0'0'36,"0"0"0,8 0 0,-8 0 1,4 0-6,0 0-3,1 3-5,3 1-3,0-1-4,0 0-3,0 3-3,0 1 1,1-4-2,3 0-1,-4 2-1,0 1-1,1 4 1,-5-4-2,0 4-1,4-2-1,-4 1-1,4 4 1,-8-1-2,4 0-1,-4 4 0,4-2 1,-4-1 3,4-1 1,-4 4 1,0-5 0,-4 5-2,4 2 2,-4-2 0,-8 3-1,8-2 1,-8-1 0,8 2 0,-1 4-1,-3-8-2,0 2 1,4 0-1,0-8 0,0 1-1,4 4-1,0-3 0,0-9 0,4 6 0,0-1 0,4 0 0,9-6 0,-5 0-1,4 0 0,5-3 0,-1 0 0,1 0-3,-5-7-1,-4 5-3,1-1-4,-1-3-3,-4-1-5,-4 7-4,4 3-6,-4 0-8,0 3-14,-4 0-12</inkml:trace>
  <inkml:trace contextRef="#ctx0" brushRef="#br1" timeOffset="321759.4036">14869 1315 130,'0'0'7,"0"0"2,0-3 10,0-2-1,0 2 5,0 3 6,-4-4 2,4 4-2,0-3 1,0 3-1,0-3-6,0 3-1,0 0 1,0 0-3,0 0-6,0 0-1,0 0-3,0 0-2,0 0-4,0 0 4,0 0-3,0 0 0,0 0 1,4 0 0,-4 0 1,9 0 1,-1 0-1,4 0 1,0 0 0,5 0-2,-1 0-1,5 0 1,3 0 0,-3-3-2,-1 3-2,5-3 0,-1 0 2,1-1-3,-1 1 2,5 3-2,0 0 1,-5 0 1,9 0-1,0 3 0,-5 1 0,5 5 0,4 1 0,0 1 1,0 1 0,-1 1 1,1 1-2,0 2 1,0 0-1,-4-1 0,4 0-1,-1 6 0,-3 1 0,-4 2 1,0-2-2,-1-1 0,1 5 2,0 1 0,-1 0 0,-3 4 1,-1 0 0,1-4 0,4 0-1,-5 3 1,1-1-1,-5-2 1,5 0-1,-5 1 0,1 2-1,-5 1-1,0-3 1,1 2 0,-1-6-1,-4 3 2,1 5-1,-1-2 2,0 0 1,1 1-2,-5 4-1,4-8 0,0 9 0,-4 1 1,5-4-1,-1 1 1,-4 1-1,4-5 0,-3 0-1,3 0 1,0-1 0,1-5-1,-5 0 0,8 1 2,-4-4 0,9-2 0,-9-2 0,9 2 0,-9-4 2,0 0-2,5-2 1,-1 1-1,0-1 1,5 0 0,-5-4-2,-4-1 1,9 2 0,-9-1 0,9 1-1,-1-5 0,1 4-1,-5-2 2,4-4-1,1 0 0,-5 0 1,5-3-2,-5 3 1,0 1-2,1-4 2,-5 0 0,5 3-1,-1-3 0,0 0 1,-3 0 1,-1 0 0,4 0-1,-3-3 0,-1 3 0,-4 0-1,4 0 0,-8-4 1,5 4 0,-1 0 0,0 0 0,0-3-1,-4 3-1,0 0 0,-4 0 2,0-3 0,0 3-1,4 0 0,-4 0 1,0 0 2,0 0-2,0 6 0,-4-2-1,-8 7 1,0-2 1,4 1-2,-1-1-1,1-1 2,0 2-2,-4-4 1,8 7 0,-5-10 1,1 7-1,4-6 1,0 3 0,-4-1-2,8-3 2,-4 4-3,0-4-1,4-3 0,0 3 0,0-3 0,0 0 0,0 0-1,4 0 0,0 0 1,8 0 0,0 0 0,-3-3-1,3-4-2,0-2 2,0-1 1,1 2-2,-1-4 3,0-1 0,5 3 0,-5-1 1,0 2 0,-4-4-1,5 4 2,-1 1 0,-4 1 0,0 1 0,-4 0 0,1-1 1,-5 1 0,0 1 2,0-1 1,0-4 0,-5 4-1,1-4-1,-4 2-1,0-1 1,-4-1-1,4-3-1,-5 4 1,9-2-1,-4 1-2,4-2-3,-4 4-3,8-2-6,-4 1-5,-1 2-6,5-1-9,0-1-14,0-1-17</inkml:trace>
  <inkml:trace contextRef="#ctx0" brushRef="#br1" timeOffset="322662.4553">18173 2536 344,'0'0'50,"0"0"-1,0 0-5,0 0-5,0 0-5,0-4-7,0 4-3,8 0-1,1-3-4,-1 3-2,0-6-5,0 0-3,4 1-2,-3-2-2,3 4-2,-4 0-5,0-3-7,-4 3-3,5 3-7,-5 0-4,4 0-4,-4 0-6,0 0-10,0 3-8,4-3-6</inkml:trace>
  <inkml:trace contextRef="#ctx0" brushRef="#br1" timeOffset="323142.4827">18468 2218 421,'0'0'36,"4"-3"-1,0-1-6,-4 4-3,12 0-5,1 0-5,3 0-3,-4 0-1,5 0-2,-1 0 0,5 0-2,-1 4-4,-4-4 0,5 3 0,-5 0 0,1 3-1,3 2-2,-8 5 1,1 0-1,3-1 1,-8 3-2,0 4 1,1 1 0,-5-1-1,0 2 1,-4 1 1,0 2-1,0-3-1,0 1 2,0 2 0,0 1 2,-8-1-1,-1-1 0,1 0 0,0 1 0,0-1 0,0 0 0,-5 3 0,5-9 0,4 4-2,-4-2 2,0-3 0,0-2 0,4 2 0,-1-3-1,5-2-1,0 2 0,-4-4 1,4-6-1,0 4 0,0-4 0,4-1-1,-4-2 2,9 3-2,-1 0 1,0 0 0,4-3-1,-4 0 0,1 0 0,3 0 0,-4-3-2,4 3-4,-3 0-1,3 0-4,-8-3-2,4 3-2,0-5-2,5 5-4,-5-6-6,0-4-10,4 4-6,-4-4-11,29-17-11</inkml:trace>
  <inkml:trace contextRef="#ctx0" brushRef="#br1" timeOffset="323424.4988">19221 2331 445,'0'0'34,"4"0"-3,0 3-2,5-3-5,-1 0-4,4 0-8,0 0-2,-3 0-3,3 0-1,4 0-2,1-7-1,-1 1 1,-4 3-3,5-3-4,-1 1-3,0-5-7,-3 4-7,-1-4-9,0 4-13,-4 4-10,21-4-12</inkml:trace>
  <inkml:trace contextRef="#ctx0" brushRef="#br1" timeOffset="323686.5138">19266 2548 388,'0'4'50,"4"-3"-7,1 2-8,-1 1-4,4-1-8,4-3-5,4 0-6,1-3-4,3-1-1,1 1-2,3-8-5,-3 1-7,-1 1-6,1-2-7,-1-2-16,1-3-14,36-17-15</inkml:trace>
  <inkml:trace contextRef="#ctx0" brushRef="#br1" timeOffset="324481.5593">20515 1795 140,'0'-3'25,"0"1"2,0 2 6,0-3 2,0 3-1,0 0 1,0 3-3,0-3 2,0 0-1,0 0-1,0 0-3,0 0-4,0 0-1,0 0-3,0 0-4,0 0-1,0 0 0,4 0-4,4 0 0,-4 0-3,5 2-2,-1-2 0,0 0-3,4 0-2,-4 0 1,9 0-2,-1 0-2,-4-2-4,1-1-6,3 3 0,-4-6-4,1-1-2,-1 1-4,0-1-8,1-2-8,-9 4-8,4-4-9</inkml:trace>
  <inkml:trace contextRef="#ctx0" brushRef="#br1" timeOffset="324889.5826">20961 1377 291,'0'0'32,"0"0"-3,0 0-2,0 0-7,0 0 1,0 0-3,4 3 3,-4 0-1,0-3-1,4 6-2,1 2 0,-5 2-4,12 3-1,-4 1-3,0 2-1,-4 0-2,4-8-2,-8 4 0,9 1-1,-5-3 0,0 1-2,0 2 0,-4 2 0,4 0 1,-4 1-1,0-5 0,0-2-2,8 1 2,-8-7-2,4 7 2,-4-6-2,0 1 1,0-5-2,4 0 1,0 0 0,5 0-2,-1 0 0,0 0-1,0-5-3,0 5-4,1-1-4,3-9-3,0-3-6,-4 4-4,5-2-1,-5 1-4,0 4-2,0 0-4,9-18-6</inkml:trace>
  <inkml:trace contextRef="#ctx0" brushRef="#br1" timeOffset="325163.5983">21191 1394 321,'0'3'41,"-5"-3"2,5 7 0,0 5-7,0 1-5,0-2-6,0 8-3,0-4-4,5 1-5,-5 7-1,0 3-3,0 1-3,0 0-2,0 5 1,0-8-2,4 6-1,-4-2-6,0-4-3,0-3-3,0 1-4,4-6-3,-4-2-9,0 2-7,4-3-5,-4-5-7,-4-2-3</inkml:trace>
  <inkml:trace contextRef="#ctx0" brushRef="#br1" timeOffset="325662.6269">19962 2184 274,'0'-3'30,"4"3"1,13-6 1,7 3 1,5-10-2,0 3-1,8 2-3,-5-1-3,5 2-2,-4-2-4,0 4 0,-1-4 1,9-1-3,0 1-2,0 5-2,8-2-1,-4 1 0,4 2 0,-4 0-2,5-3 2,-1 2-1,4 1 0,0-3-2,9-4 2,-5 6-1,13-3 1,-5 1 0,9-1-1,4-2 0,-5-1-1,1 2-2,0 5 0,-9-3-3,1 3 0,-9 0-2,8 3 0,-3-4 0,3 4 1,-7 0-2,-1 0 0,-4 0 0,0 0 1,-3 0-2,-1-6 1,-4 3 1,0 1 0,-4-1-1,0 0-1,-13 0 0,5-1 2,-13 4 0,5 0-2,-9 0-2,1-3-1,-1 3-3,-4-3-3,1 3 0,-9 0-4,0-3-3,0 3-2,-4 0-3,0 0-1,0 0-6,-4 0-4,-4 3-10,-13-3-11,1 0-9</inkml:trace>
  <inkml:trace contextRef="#ctx0" brushRef="#br1" timeOffset="327105.7094">20310 2393 279,'0'-7'41,"0"4"0,0-6 1,0 5-3,0-5-5,0 2-4,0-1-6,0 5-3,0 0-4,0 3-2,4 0-3,0 0 1,-4 0 0,5 3 0,-1 0-2,4 5 0,-4 15-1,4 1-2,-4 1 0,4 2-1,-3-3-1,3 4 0,-4 3-1,-4-1-3,4-3 1,-4 2-1,0-2-3,0-4 3,8 3-2,-12-2 1,4 1-1,0-7-1,-4 1 0,4-5-2,-4 2-2,0-3 1,0-5-3,0 1 3,-1-3-1,5 1 2,0-7 1,0 0-2,0 0-2,0-3 0,0-13 2,-4 1 0,0-4 1,4-5 0,0-3 0,4-4-1,-4 0 1,0-8-1,0-1-2,0 0 1,0-3 1,0 0 1,0-3 0,0 10 2,-4-1 0,4 7 4,0 5 0,0 7 2,0 5 2,0-1-1,0 4 0,0 4 0,0 0 1,0-1 1,8 4-2,1 0 2,3 3-1,0 0 0,0-2-1,5 2 0,-5-3-2,0 0-1,9 3-1,-5-3-1,5 0 0,-5 0-1,5-1-4,-5 1-6,-4 0-4,0 0-2,1 3-4,-5 3-2,0-3-7,-4 0-9,0 3-9,-4 4-4,0 8-3</inkml:trace>
  <inkml:trace contextRef="#ctx0" brushRef="#br1" timeOffset="327380.7251">20331 2566 283,'0'0'43,"0"3"1,8 0 1,-8 0-4,8 4-5,-4-1-8,9-4-6,-1-2-4,4 0-4,-4 0-4,9-2-3,3-1-1,1-3-2,0-1-3,-5-2-5,-4-1-5,5 2-8,-1 2-3,1-1-10,-1 1-5,-3 0-6,-1 3-8,25-2-6</inkml:trace>
  <inkml:trace contextRef="#ctx0" brushRef="#br1" timeOffset="327664.7414">21338 2502 347,'8'0'39,"-4"0"-4,-4 0 1,8 0-4,-4 0-7,9 0-4,-1-3-5,0 3-3,1 0-1,-1-3-2,0 3-3,5-6-2,-5-4-1,0 2 0,9 2-2,-9-4 0,0 7-4,4 3-5,-7-3-3,3 0-4,-4 3-2,0-7-5,-4 4-7,9 3-7,-9-3-8,0 3-3</inkml:trace>
  <inkml:trace contextRef="#ctx0" brushRef="#br1" timeOffset="327942.7573">21891 2172 342,'0'0'40,"0"3"-1,0-3 0,4 3-4,-4 18-3,0-2-6,0 8-3,0 1-3,0-1-2,0 7-2,0 2-3,0 1-1,0-4-5,-4 2-2,4-1-1,0-4-1,0 0 0,0-6-4,4-2-5,-4-3-2,0-1-4,0 1-3,0-5-4,0-1-7,-4-2-7,4 5-11,0-7-7,-13 31-10</inkml:trace>
  <inkml:trace contextRef="#ctx0" brushRef="#br1" timeOffset="328471.7875">22926 1917 236,'0'0'38,"0"0"0,9 0 4,-1 0-1,4 0-1,-8 0-4,12 0-4,-7 3-5,-1-3-3,0 0-6,0 0-3,5 0-5,-5 0-1,0 0-3,0-3-2,-4 3-1,4-1-2,-8-6-6,4 4-4,5 0-7,-5-3-6,0 2-8,0 1-12,4-3-7,13-12-11</inkml:trace>
  <inkml:trace contextRef="#ctx0" brushRef="#br1" timeOffset="328927.8136">23352 1582 372,'0'0'43,"8"0"-5,-8 3-4,9-3-1,-1 0-5,4 3-5,0-1-3,-4 1-2,5-3-3,-1 0-2,0 6-3,1-3 0,-1 1-2,0-4-1,0 6 1,-3-3-3,7 7 1,-8-4-2,4 2-1,1 2 0,-5 2-1,0-1-1,0 2-1,-4 3 2,0-2-2,1 2 0,3 0 1,-8-2 0,0 2-1,4-1 0,-4 4 0,-4 0 0,4-2 0,-8 2 0,-5-1 0,5 1 0,0-2 0,0 2 1,4 2-2,-9-5 2,5 2-1,-4 4 2,0-5-1,3-1 1,1 0-2,4-2 1,-4-4 1,4-1-2,4 4 1,-4-8 0,8 4 1,0-2 0,0 2-1,8-5 0,1-1 1,-1-3-2,8 0 1,1 0 0,-5 0-1,5 0-2,-5-3-7,-4 3-1,5 0-4,-5-4-3,0 4-4,1 0-6,-5 0-7,0 0-10,-4 7-9,-4 20-14</inkml:trace>
  <inkml:trace contextRef="#ctx0" brushRef="#br1" timeOffset="338015.3334">19221 3777 261,'0'0'29,"0"0"-3,0 0-6,0-3 0,0-13-2,0 5-3,0-5-3,0 0 1,0 2-3,0-5 4,4 5-2,-4-2 1,0 0 2,0-2-2,0 2 0,-4-1-4,0 4 0,-8 0-2,4 2-1,0 2-1,-5 2-2,5 1 0,-4 0-1,0 3-1,-1 3 0,1 0-1,-4 0 1,3 0-2,1 3 1,-4 3 0,3 7 1,-3 1-2,4 2 3,-5 3 2,5-1-1,0 4 1,-1 2 1,1 3 0,4-5-1,0 11 2,0-2-4,4 5 2,-1 1-1,5-2 0,0 1-2,0-2 2,5-4-1,-1-3-1,8-2 3,-4-4-2,8-2 1,1-11 0,3-2 2,1-6 0,3-6 3,-3-2-1,3-8 1,1-11 1,0 0 0,-5-2 0,5-1 1,-9 0 0,-4 1-1,-4-1-1,-4 6-2,-4-4 1,0 4-1,0 0-2,-4 2-1,-4 1-1,4 5 0,-4 0 0,0 5-3,4-2-4,0 1-2,-1 10-6,-3-1-3,8-7-4,-4 10-5,4 0-5,0 0-7,0 0-11,0 0-5,4 0-6</inkml:trace>
  <inkml:trace contextRef="#ctx0" brushRef="#br1" timeOffset="338302.3498">19659 3645 426,'4'-3'44,"1"0"-8,3 0-8,0 3-7,0-2-8,0-1-2,0 3-7,5 0-4,-1 0-9,0-3-5,1-4-7,-1 4-9,0-3-9,-4-4-8,13 4-12</inkml:trace>
  <inkml:trace contextRef="#ctx0" brushRef="#br1" timeOffset="338587.3661">19725 3795 366,'0'0'39,"0"0"-2,0 0-5,0 0-6,0 0-8,8 0-1,-8 0-7,4 0-1,13 0-3,-5 0-3,0-5-5,0 5-4,9-6-7,-1-1-5,-3-5-8,7 0-11,-3 0-6,32-17-14</inkml:trace>
  <inkml:trace contextRef="#ctx0" brushRef="#br1" timeOffset="338876.3826">20666 3358 304,'0'0'35,"0"0"2,0 3-2,0-3 1,0 0-4,0 3-4,0-3-4,5 3-1,-5 0-4,12-3-2,-4 0-5,4 0-1,-3 0-3,3 0-3,0 0 0,-4-3-2,5 0-3,-1-3-5,-4-2-2,4 1-4,-4-2-4,1-1-1,-1 4-8,0 1-6,0-4-10,0-1-2,1 0-8,11-10-3</inkml:trace>
  <inkml:trace contextRef="#ctx0" brushRef="#br1" timeOffset="339305.4072">21047 2951 306,'0'0'30,"0"0"-2,0 0 0,0 0-2,0 3 1,0-3-1,8 6-3,-8 4-2,4-1-4,-4 2-1,5 5-2,-1-9-2,-4 5-1,4-1 0,0 2 0,-4 3-3,4 2 1,4-6-1,-8 1-2,0-2-1,0 2-1,0-4 0,0-2 0,0 1-2,0-2-1,0 4-1,4-4 0,-4-3 0,0 3 0,0-2 0,0-1 2,0-3-2,0 1 0,0 3 0,0 2 1,4-6 0,-4 0-1,0 0 0,0 3 0,4 0-1,5 0 2,-5-3-2,4 0 0,-4 0-3,8 0 0,-8-3-3,9 0 1,-5-6-2,4 1-3,0-2-1,1 1-1,-1-4-3,0 3-6,1-4-8,-1 1-9,-4 2-2,4-5-6,5-20-6</inkml:trace>
  <inkml:trace contextRef="#ctx0" brushRef="#br1" timeOffset="339591.4235">21252 2906 273,'0'0'41,"0"0"0,0 3-1,0 0 0,0-3-2,4 4-7,-4 4-6,0 4-2,0 3-3,0-3-3,0 4-4,0 5 0,0 4-4,0-7-1,-4 9-4,0 1-1,4-1 1,-4-3-4,4 2-5,0-2-3,0 1-3,0-4-3,-4-5-6,0-2-9,-1 2-6,5-3-7,-8-2-8</inkml:trace>
  <inkml:trace contextRef="#ctx0" brushRef="#br1" timeOffset="339931.443">20233 3701 381,'4'-3'34,"12"3"2,21-3-2,4-10-3,8 3-5,0 2-3,4-4-3,0 2 0,9-1-6,-5 1 1,5-2-3,-9 5-1,4-4-1,0 5 1,1 0-2,-1-4 0,4 4 0,-3-1-2,-1 4-2,0-2 0,-3-1 0,-9 0-3,4-1-1,-4 4 2,-4 0-3,-4 0-1,-5-4-3,1 3-4,-4 0-1,-9 1-2,-3 0-2,-1 0-2,-4 3-3,1-3-2,-9 0-3,0 3-6,-8 0-10,0 0-6,0 0-7,-46 12-11</inkml:trace>
  <inkml:trace contextRef="#ctx0" brushRef="#br1" timeOffset="340441.4722">20519 4095 404,'0'0'44,"0"7"-6,4 2-6,0-1-2,9 5-5,-9-4-3,4 2-4,-4 5-2,0 0-5,4-1 0,-4 0-2,0 0 0,-4 4-2,4-3-2,-4-2-1,0 2-1,0 0 0,0-5-2,0 2 0,0-1 0,5-4 0,-5-1-2,0 2 2,0-6-2,0 4-1,0-4 1,0-3-1,0 3 0,-5-3-1,5 0-1,-4-6-3,0-10 1,0 0 2,-4-5 1,4-3 0,0-7 2,0 0-1,4-5-1,0-1 1,-4-2 0,4-8 0,0 5 0,0 2 2,4 3 1,-4 7 2,4 0 1,0 8 3,0 7-1,4 3 0,0 2 4,-4 0-3,9 6 1,-5 1 1,0-4-2,4 4-2,-3 3-1,3 0 0,-4 0-2,4 0-1,5 3-2,-5 0-5,4-3-2,1-3-1,-5 3-5,4 0-6,-7 0-5,-1-3-5,4 0-8,-4-4-10,-4 7-10</inkml:trace>
  <inkml:trace contextRef="#ctx0" brushRef="#br1" timeOffset="340738.4891">20515 4119 413,'0'0'35,"4"0"-4,4 0-6,13-3-8,-9 0-4,8 1-3,-3-7-3,3 2-2,-3-2-2,3 2-6,-3 1-7,3-2-4,-8-2-7,5-2-12,-1 5-9,-4-1-7</inkml:trace>
  <inkml:trace contextRef="#ctx0" brushRef="#br1" timeOffset="341031.5059">20969 4065 350,'5'0'46,"-1"0"-2,0 0-10,0-3-6,4 0-10,-4 3-3,8-4-5,-3 1-1,7 0-4,-4-3-3,0-4-4,1 5-7,-5-4-4,0 3-11,0-4-8,-4 2-5,5-1-8,-1-1-2</inkml:trace>
  <inkml:trace contextRef="#ctx0" brushRef="#br1" timeOffset="341329.523">21330 3725 408,'0'0'43,"0"0"0,0 0-3,0 3-7,0 3-6,0 18-2,0-2-4,0 9-3,4-4-4,-4 4-2,0 0-4,0-1 0,0 0-4,0 2 0,0 1-3,0-3-3,0-3-5,0-1-4,0-2-5,0-5-3,0-5-8,-4-1-7,4 0-13,-4-9-11,-13 19-12</inkml:trace>
  <inkml:trace contextRef="#ctx0" brushRef="#br1" timeOffset="345633.7691">19819 4927 281,'0'0'29,"0"0"3,0 0-2,0 0-3,0-4-4,0 4-3,4-6-2,-4 6 0,0-14-1,0 1-1,0-3 0,4 2-3,0-2-1,-4 3-2,8 2-2,-8-2-1,0-2 0,0 7-1,-4-5-3,0-3 0,4 5 0,-4-2 0,-4 4 0,0-1-1,-4 5-1,3-1 2,5 0-2,-12 2-1,8 1 0,-5 3 0,1 0 0,0 3 1,0 1 0,3 5-1,-3 2 1,4 2-2,0 0 1,-5 1 1,5 5-2,0 2 1,0 4 0,0 2 1,0 3-2,3 2 1,5-2 0,0 1 1,0-1 0,5-2-2,-1-4 2,4 3-2,0-4 0,4-3 1,-4-7 0,5-4 1,3-5-2,-4-4 2,1 0 2,3 0 1,-4-7 3,1-5-1,-1-8 0,0 0 1,-4-1 2,5-1-1,-5-2-1,0-3 1,-4-2-1,0 6 0,-4-3-1,0 2-2,0 2 0,0 1-1,-4 2-1,0 5-1,-4 1 1,4 4-4,4 2-3,-8-1-5,8 2-5,0 3-5,0 0-4,0 3-5,0 0-6,0 0-8,8 0-10,-4 3-6</inkml:trace>
  <inkml:trace contextRef="#ctx0" brushRef="#br1" timeOffset="345939.7866">20310 4804 401,'0'0'33,"0"0"-2,0 0-2,0 0-1,4 0-6,0 7-4,9-7-5,3 0-4,-8 0-2,5 0-2,3 0-1,0 0-2,-3 0 2,3 0-6,-4-4-6,1 4-2,-1-3-8,0-3-10,-8-4-9,0 10-11,5-8-12</inkml:trace>
  <inkml:trace contextRef="#ctx0" brushRef="#br1" timeOffset="346237.8037">20368 4984 358,'0'0'37,"4"0"-1,-4 5-3,8-5-7,-8 0-4,12 0-6,0 0-4,1 0-3,-1 0-2,0 0-3,1-5 0,-1 5-5,0-2-5,-4 2-8,5-6-11,-5 0-8,8-1-6,-4 1-6,29-8-6</inkml:trace>
  <inkml:trace contextRef="#ctx0" brushRef="#br1" timeOffset="346537.8209">20912 4704 389,'0'0'37,"0"0"-1,0 0-2,4 0-4,0-3-7,4 3-4,-3 0-5,7 0-4,-4 0-2,0-3 0,5 0-3,-5-1-2,-4 4 0,4 0-3,0-3-2,0 0-4,1 0-3,-9 3-3,8 0-4,-4-3-7,0 3-7,-4-4-7,4-2-5,4 5-9</inkml:trace>
  <inkml:trace contextRef="#ctx0" brushRef="#br1" timeOffset="346981.8462">21285 4383 297,'0'-3'38,"0"3"-3,0-3-1,0 3-4,0 0 0,0 3-5,0 0 0,-4-3-4,4 6-6,0-6-1,0 8-2,0 2 0,0-1-3,0 4 2,4-5-3,-4 5-2,0-4-2,4-2-1,-4 1 0,8 7 0,-8-5-1,0 1-1,0-1-1,4 2 2,-4-5-2,0 2 0,0 6 3,-4-9-3,4 7 2,-4-4-2,0-1 1,0 2 0,4-1-2,-4 4 2,-1-8-1,5 1 0,0-3 0,0 0 0,0 4 0,5-4 0,-5 3 0,4-2 0,4-3 0,-4-1 0,4 0 0,0-1-1,5 1 2,-9 0-1,8 0 0,0-7-1,1 4-1,-1 0-2,0-4-2,0 1-1,5-5-1,-5 1-3,-4 1-1,5 6-2,-1-4-4,0 1-6,-4 1-5,0-1-6,1-1-5,-5 4-2,8-13-8</inkml:trace>
  <inkml:trace contextRef="#ctx0" brushRef="#br1" timeOffset="347289.8639">21498 4340 357,'0'0'44,"0"0"2,0 3-5,0 5-2,0 8-8,-5 8-5,5 1-3,-8 2-5,4 4 0,-4 4-5,0 4-4,0 4-2,4 2 0,-5 1-3,5-3-1,-4-4-2,8-2-2,-4 3-5,0-7-4,0-1-4,4-2-3,-4-3-3,4-1-8,0-9-5,0-1-11,0-2-8,8 36-11</inkml:trace>
  <inkml:trace contextRef="#ctx0" brushRef="#br1" timeOffset="347847.8958">22550 4284 312,'0'-3'39,"0"0"-2,0 3-3,0-2-4,0 2-5,4-4-1,0 4-4,-4 0-2,12-2-3,-4-1-1,5 3-6,-5 0 3,4 0-4,0 0 0,-3 0-1,-1 3-2,0-3-1,0 2 0,-4-2-1,4 6-1,1 0 0,-5 1-1,0-1 1,0 0 0,0 1 0,-4-2-1,4 4 0,-4 1 1,0-1 1,0 2 1,-4-1-1,4-1 0,0 1 2,-8-4-2,0 5 1,4-1 0,-5 0 0,1-4 1,0 2-1,0 1 0,4 1 0,-5-1 0,5 1 0,0-5 1,0 11 0,0-7 0,0 5-2,0-4 0,0 0 0,0-1-1,4 5-1,0-4 0,0-1-5,0 4-3,0-8-2,0 5-2,0-1-5,0-3-5,0 4-7,4-2-8,-4 5-4,4-1-6,-4 3-2,8 31-7</inkml:trace>
  <inkml:trace contextRef="#ctx0" brushRef="#br1" timeOffset="348162.9138">22648 4890 334,'-4'0'46,"4"0"-5,0 0-3,0 0-11,0 0-5,0 0-8,0 0-2,0 0-6,0 0-4,0 0-7,0 0-12,0 0-11,4-3-9,-4 3-5,12-21-15</inkml:trace>
  <inkml:trace contextRef="#ctx0" brushRef="#br1" timeOffset="348479.9319">22980 4191 349,'0'-4'25,"0"4"-5,4 0-4,-4 0-2,4 0-2,4 0 1,0 0-4,-4 0 2,4 4-4,1-4 2,-1 3 4,0-2-2,0 3-1,0-1 1,-4 3-1,5 0-1,-5-2-1,4-1-2,-4 3 0,0-1-1,4 1-2,-4 1 1,0-1-2,1 0-1,-1 1-1,0-1 2,-4 2 2,0-2 0,0 4 1,0-4 1,0 4-2,-4-2 0,-9 4 2,9 1-1,-4-5 0,-4-1 0,4 2 1,-1 1-1,5-4-2,-4 0 1,8-1 0,-8 1-2,4 1 1,0-1 0,0 4-2,0-1 0,0-4 0,-1 5 0,5-1-1,-4 4 0,0-2 0,0 2-2,4-7-3,0 5-5,0 5-4,0-10-3,0 4-7,0-4-8,-4 2-11,4 2-4,0-1-5,0 15-7</inkml:trace>
  <inkml:trace contextRef="#ctx0" brushRef="#br1" timeOffset="348784.9494">23037 4792 314,'0'0'44,"0"0"-4,0 0-5,0 3-6,0 0-5,0-3-6,0 0-6,0 0-1,0 0-6,0 0-1,0 0-1,0 3-4,4-3-5,-4 0-6,0 0-7,0 0-11,0 0-10,0-3-5</inkml:trace>
  <inkml:trace contextRef="#ctx0" brushRef="#br1" timeOffset="349272.9773">23422 4052 273,'0'0'41,"4"0"-3,-4-3-4,0 3-4,0-3-6,0 3-3,4 0-1,0-3 0,0 0-4,4-1-3,0 4-2,5 4-1,-5-4-1,-4 0-2,4 0 1,0 3-2,1 0-1,-1 3-2,0 4 0,0-4-1,0-1 0,-4 1-1,5 1 0,-1 2 0,-4 1 1,0-2 1,-4 4 0,4 1-1,-4-3 1,-4 4 0,4-1 1,-4-1 1,4 0 0,-8-3-1,-5 1-1,9 1 1,0 1 0,-4-2 0,4 0 1,-4-4-1,4 3-1,0-1 1,-5 2 0,1-1-2,4 3 1,0-3 0,4 1-1,-4-1 0,0-1-2,0 2 1,4-4 0,0 0-1,0 4 0,0-2 0,0-2 0,0 4-2,0-1-4,4-2-2,0-1-2,-4-1-4,4-2-4,0 10-6,-4-10-6,4 10-8,-4-2-7,8-2-6,5 34-8</inkml:trace>
  <inkml:trace contextRef="#ctx0" brushRef="#br1" timeOffset="349593.9957">23495 4784 354,'-4'0'46,"4"0"0,-4 0-12,4 3-7,0-3-7,0 1-7,0-1-3,0 0 0,0 0-5,0 0-2,8 0-7,-8 0-8,9 0-12,-9-1-16,0 1-12</inkml:trace>
  <inkml:trace contextRef="#ctx0" brushRef="#br0" timeOffset="370396.1855">19205 12317 289,'0'4'36,"0"-4"-5,0 0-4,0 0-5,0 0-6,0 0-6,0 6-2,0-3-2,0 10 1,0 1 2,0 2 2,0 2 2,0-3 2,0 6-3,0 1-1,0-1-1,0 1-3,-4-1-2,0 1 0,4-4-1,0 1-2,-4-2-2,4 2-5,0-4-6,-9-3-6,9-2-6,0-1-7,-8-4-1,8 2-3,0-4-2,-4 0-3</inkml:trace>
  <inkml:trace contextRef="#ctx0" brushRef="#br0" timeOffset="370716.2038">19189 12116 318,'0'-4'50,"0"4"-5,0-3-8,0-3-12,4 1-7,-4-1-4,4 6-9,4-7-8,0-2-12,4 6-9,-3-4-8,-5 4-3,8 0-2,17 12-7</inkml:trace>
  <inkml:trace contextRef="#ctx0" brushRef="#br0" timeOffset="371031.2218">19696 11917 198,'0'-7'32,"-4"-1"1,4-1-6,-4-1 0,-4 1-2,4-1-1,0-1-4,-5 2-6,1-4 3,4 3-3,-4 6 1,4-3-4,-4 1 1,4 0-3,0-1-2,-1 4-2,-3 3-2,4 0 3,-4 0-1,0 0 0,0 6 0,-5 1 2,5 2 1,4 6 0,-4 4-2,0-2 3,-1 2 0,5 3 0,-4 2 2,4 3-2,4 7 0,-4-6 0,0 3-3,4 2 0,0 0-1,0 1-1,0 5-1,0 1-2,0 0 0,0 0-1,0-1 2,0-4-3,0-4-3,0-1-3,0-3-3,0-2-2,0-4-5,0-5-7,0-2-4,-4-1-4,4-4-5,0-2 2,-4-2-3,0-5-1,-17 0-8</inkml:trace>
  <inkml:trace contextRef="#ctx0" brushRef="#br0" timeOffset="371345.2398">19393 12228 266,'0'-3'38,"0"3"-2,0-3-2,8 0-1,-3 1-6,3-4-3,0 3-5,4 0-7,0 3 0,5 0-5,-5-4-8,-4-2-11,9 6-6,-5-3-7,4 3-5,1-3-3,-1 3-4,29 12-9</inkml:trace>
  <inkml:trace contextRef="#ctx0" brushRef="#br0" timeOffset="371657.2576">20310 12308 309,'-4'-6'37,"4"6"-3,0 0-5,0-4-3,0 4-5,0 0 1,0 0-2,0 7-5,0-4-1,0 0-4,0 13 0,0 0-1,0 1-4,0 4-1,0 1-1,-8-4-1,8 1-4,-4 0-5,0-5-6,4 2-4,-4-2-6,4-1-6,-4 0 0,0-7-3,-1-3-3,5-1-1,-4 4-6</inkml:trace>
  <inkml:trace contextRef="#ctx0" brushRef="#br0" timeOffset="371978.276">20331 11953 336,'0'0'44,"0"0"-10,0 0-5,0 0-11,0 0-4,0 0-3,0 0-7,0 0-11,0 7-11,0-7-3,0 9-7,8-2-1,-8 4-2,4-2 0,0 28-8</inkml:trace>
  <inkml:trace contextRef="#ctx0" brushRef="#br0" timeOffset="372299.2943">20458 12340 298,'0'0'41,"0"0"-6,0 0-5,0 3-4,0-3-5,0 5-7,0 1-4,4 0-3,-4 1-2,4-1 0,-4 2-1,4-2 0,-4 4-2,0-1 0,0-1-1,4-1 1,-4 2-2,0-6 0,0 1 0,0-1 0,8-3 0,-8 0 0,0 0 0,0-3 0,0 3 0,4 0 2,-4-4-1,4-2 3,5 6 1,-1-3 3,0-7-2,-4 2-1,4 2-1,0 3 0,-3 0-1,3-4 0,-4 4-1,0-2 1,0 2-1,4 0-1,-8 3 0,4 0-1,0 0 1,0 0 0,1 0 1,-1 3-2,0-3 1,0 3 0,0 5 0,-4-1-3,8-1-2,-8 7-5,0-8-5,0 1-8,0 0-7,0 1-2,0-1-5,0-3-3,8 10-11</inkml:trace>
  <inkml:trace contextRef="#ctx0" brushRef="#br0" timeOffset="372692.3168">20830 11850 215,'4'-3'31,"0"0"2,-4 3 0,0-4-1,5 1-2,-1 0-3,0 3-1,-4 0-1,0 0-1,4 0-2,0 0-3,4 0-2,-8 6-3,4 4 0,-4 1-1,0 5-2,0 0-1,0 1-1,-4 6-1,4 1-4,-4-2 0,0 5-1,-4 0-1,8 0 1,-4-2-2,-5-1-1,5 3 0,0 2 1,4-2 0,-4 3-1,4-8 1,-4-1-2,4 1 1,0-7-2,-4 4-4,4-4 1,-4 0-3,0-2-2,4-1-1,0-4-4,0-1-2,0-1-7,0-3-2,0 3-4,0 1-2,0-2-5,0-2-2,0 3-1</inkml:trace>
  <inkml:trace contextRef="#ctx0" brushRef="#br0" timeOffset="373374.3558">20707 12222 167,'0'0'20,"0"0"-1,0 0 3,0 0-3,5 0-2,-5 0-1,0 3 2,0-3 4,4 3 3,0-3-3,0 0 0,-4 0-3,4 7-1,0-1 0,-4 4-2,4-4-3,-4 2-1,0 1-1,4 4-2,-4-2-3,-4-1-1,4 3-1,0-4-1,0 1 0,0 1-2,0 2-1,0 2 1,0-7-1,0 5-8,0 0-3,0-5-6,0-2-2,0 4-3,0-4-1,-4-3-2,4 0-2,0 4 1,0-1-3,-4-4-3</inkml:trace>
  <inkml:trace contextRef="#ctx0" brushRef="#br0" timeOffset="373739.3767">20707 12109 274,'0'0'35,"0"0"-3,0 0-3,5 3 2,-5 1 0,0-4-3,8 0-2,4 3-3,-4 0-5,0-6-5,1 3-4,-1 0 0,0 0-3,4 0-2,-4 0-1,5 0 0,-1 0-3,-4 0-4,0 0-3,5 0-4,-9 0-6,4 0-4,0 0-4,4 0-3,-3 0-3,-1-3-2,-4-1-4,12-10-7</inkml:trace>
  <inkml:trace contextRef="#ctx0" brushRef="#br0" timeOffset="374064.3953">20757 11950 309,'0'-3'35,"0"3"-5,0 0-8,0 0-3,0 0-6,0 0-3,0 0-5,0 3-4,0-3-9,0 0-6,0 3-5,0-3-3,0 0-3,0 0 1,8 7 0,-4 12-10</inkml:trace>
  <inkml:trace contextRef="#ctx0" brushRef="#br0" timeOffset="374841.4397">21051 12459 243,'0'0'37,"0"0"0,0 0-4,0 0-4,0 0-7,4 0-2,-4 0 1,0 0-3,0 0-1,0 0-3,4 0-2,1 0-3,3 0-3,-4 0-1,-4 0-2,4 0-11,0 0-6,-4-3-11,4 3-7,-4 0-10,0-3-1</inkml:trace>
  <inkml:trace contextRef="#ctx0" brushRef="#br0" timeOffset="375270.4643">21465 12260 323,'0'-3'38,"0"0"-7,8-4-5,-4 7-2,-4-6-7,0 0-2,8 3-4,-4-1-1,0 4 2,1 0-1,-1 4 1,0-1-2,4 13 1,-8-2 0,4 2-2,0-3 0,-4-2-1,4 5-1,-4-4-1,0-1 0,0 5-4,0-3 1,8-2-1,-8 2 1,0-4-2,0-2 0,0 1 0,4-2-1,1-6 0,-5 3 1,0-3 0,0 0 0,4-3 0,0-3 0,4-5 0,-8-5 0,8-2-2,-4 6 1,4-4 1,1-2 1,-1-1-2,-4-2-3,-4 2-1,8 5-3,-8-2-1,8 7-3,-8-1-3,4 5-6,0-4-7,-4 2-10,0 1-8,9 6-5</inkml:trace>
  <inkml:trace contextRef="#ctx0" brushRef="#br0" timeOffset="375714.4897">21878 12290 308,'0'-3'39,"0"3"-4,0 0-4,0-6-4,0-7-6,0 7-5,0 6-4,0-5-3,-8-1-3,8-4-1,-4 4-1,4-4 2,-8 7 3,8 3-4,-8-3 2,4 3-3,-1-2 0,-3 2-2,0 0 1,-4 0 0,4 0-2,-1 5 0,5-2 0,-4 10 0,0-4 0,4 1-1,-4-2 0,-1 5 0,9-4 0,-4 2-1,0 2 1,4-3 0,0-4-1,0 3-1,0-5 2,0-1 0,0-2 0,8 3 0,1-4 0,-5 0 0,4-4 0,0 4-2,0 0 1,-4 0 1,5-1-1,-5-6 2,4 4 1,0-3-1,-4 6 1,0-3 0,0 3-1,-4 0 0,0 0 1,0 0-1,0 3 0,0 13 0,0-2-1,0 2 0,0-2-1,0 2 0,0-6-3,0 1-3,0-2-7,0-2-5,0-4-5,0 0-7,0 0-4,0-3-7,4 0-7</inkml:trace>
  <inkml:trace contextRef="#ctx0" brushRef="#br0" timeOffset="376070.51">22148 11771 228,'0'-4'36,"5"1"-3,-5 0-3,0 0-3,0 3-5,0 0-3,0 0-1,0 3 0,0-3 1,0 3 1,4 10 0,-4 1 1,0 2-4,0 5 0,0-2-1,-4 5-2,-1 4 0,1 3-5,0-1 1,0 0-5,-4 0 1,0 5-3,0 10-1,4-6 0,-5 6-3,5-1-3,0-1-3,-4 0-2,4-6-3,0-7-4,-4-1-3,-1-6-8,5 0-3,4-9-7,0-1 1,-4-4-5,0 15-7</inkml:trace>
  <inkml:trace contextRef="#ctx0" brushRef="#br0" timeOffset="376487.5339">22239 12244 345,'0'0'29,"0"0"-6,0 0-4,0 0-5,0 7-4,-5-1-3,5 5-1,0 2-3,0 0 1,0-2-1,0-2-1,0 4 0,0 0 0,0-2-2,5-2 0,-5-2 0,0-1 1,4-3 0,0 2-2,4-5 0,0 0 1,0-2 0,-4-1 2,5 0 5,-5-6-2,-4-1 1,8 0 1,0-1 1,0-1-1,0-1-1,-3 0 3,-1 5-2,0-5 2,0 7-2,-4 0 2,8 1-3,-8 2 1,0 0-1,4 3 1,-4 3-1,0-3-1,0 0-3,0 8 2,0 1 0,0 4-1,0-3-2,0-2-1,0 7 0,0-2-2,0-7-4,0 6-3,0-3-1,-4 1-6,4-1-6,4-4-4,-4-2-4,0 4-5,0-1-3,0-6-8</inkml:trace>
  <inkml:trace contextRef="#ctx0" brushRef="#br0" timeOffset="376874.556">22480 12317 312,'0'0'30,"8"-3"2,0 3-3,1 0-6,-1-3-4,0-3-6,0-1-1,0 3-4,1 0 0,-5-2 0,4-4 2,0 4-1,-4-2 0,-4-5-1,4 4-1,0-4-3,-4 5 0,0-1 0,0 2-1,0-5 1,0 4-2,0-2 0,0 4-2,0-1 0,0 4 3,0 0-1,0 0 0,0 3-2,0 0 0,0 0 3,0 0 0,-4 0 0,0 3 2,-4 13-1,0-3 1,0 1 0,-1 8 0,1-4-1,0 7-1,4-1 0,0-3 0,0 4-2,0-4-1,0 1 2,-1-4-1,5 1-1,0-5-2,-4-1-3,4-4-1,0 1-2,4-2-2,-4-2-2,5-3-3,3 0-6,0-3-6,-4 0-4,8-3-5,1 0-8,19-11-6</inkml:trace>
  <inkml:trace contextRef="#ctx0" brushRef="#br0" timeOffset="377644.6001">23291 11944 330,'0'0'36,"0"0"1,0 0-1,0 3-2,0 10-7,0 3-7,0 1-3,-4 7-2,0 1-2,-1 6-4,-3-4 0,0 4-2,-4 0-1,8 2-2,-5 0-2,1 1 1,-4 2-1,4-4-1,0-2 1,-1 1-1,1-1 0,0-5-1,4-1-3,-4-5 1,8-5-4,-4-1 1,0-7 2,4 1 0,0-1 2,0-6 0,4 0 0,0 0-1,0 0 2,4-9 0,4-7 0,-3 1-2,7 0 2,-8 2 3,4 2 0,-3-2 1,-1 3 0,0 4 3,4 0-1,-4-1-3,1 6 1,-5-6-2,4 7 2,-8 0-2,8 4 0,-4-1 0,-4-2-2,4 12 1,-4 3 0,0 0-1,0-2-2,0 2-6,0-2-1,0-1-4,0 0-3,0-4-7,0-1-7,0 2-4,0-4-4,0-3-4,4-3-4,5 7-3</inkml:trace>
  <inkml:trace contextRef="#ctx0" brushRef="#br0" timeOffset="378102.6263">23540 12414 325,'0'-1'42,"0"-2"-4,0-4-5,0 1-4,0 6-5,0-3-4,0-7-7,0 2-4,0-1-2,0-1-2,0 4-1,0-2 0,0 1-1,-4 1-1,4-3-1,-4 2 1,0 1 0,0 0 2,0 2-1,0 4 0,-4-3 0,4 3-2,-5 3 1,1 1-1,4-1 0,0 3 0,-4 4-1,0-1 0,4 1-2,-5 1 2,1 5-3,4-2 2,-4 2 1,4-7-2,4 3-1,0-3 0,0 1 0,-4-4 0,4-3 2,0 4 1,0-4 0,4 0 0,4-3-2,0 0 1,4-3 2,1 0-2,3-1 2,-12-8-1,9 5 0,-5-2 0,0 1 0,-4 1-1,4-2 2,0 6-2,-8 0 0,4-1 1,1 4 1,-1 0 1,-4 4 0,0 2 0,0-3-1,0 7 0,0 4 0,0 2 0,-4-3-3,-1 1-4,5-1-5,-4-1-5,4-4-4,0-1-4,0-1-3,0 0-3,0-3-2,0-3-1,4-6-11</inkml:trace>
  <inkml:trace contextRef="#ctx0" brushRef="#br0" timeOffset="378562.6526">23860 12244 306,'0'-3'36,"0"0"-6,0 0-8,0 0-6,0-1-5,-4 4-4,4 0-1,-4 0 0,4 0-2,-4-3-1,4 3-1,-9 0 1,9 0 0,-8 0 3,8 0 3,-4 0 0,-4 3 0,4 1-2,0 2-1,0 7-2,-1-7-1,1 2-1,0-2-1,0 7 0,4-3 0,0-2-2,0 1 2,0 1 0,0-1-1,0 1 0,0-6 0,0 6 2,4-4 3,0 1 2,5-1-2,-5 2 1,0-2-2,0 1 0,0-4 0,0 3-2,0 1 2,0-3-1,0 6 0,-4-1-2,0-2 3,0 2-2,0-2 2,0 1-2,0-2 4,0 4-3,-4-4 0,0 0-1,-4 1-1,0-6 0,0 2 1,-1 1-2,1-1 2,0-3-5,-4 0 0,8-3-4,-9 3-1,5 0-7,-4 0-6,4-4-5,-1 1-3,5-5-5,0 2-5,4 0-6</inkml:trace>
  <inkml:trace contextRef="#ctx0" brushRef="#br0" timeOffset="378911.6725">24277 12305 340,'0'-3'37,"0"3"-4,4 0 1,1 0-6,-5 3-4,0 0-3,8 0-4,0 3-4,-4 1-3,0 2-2,0 2 0,0 5-1,0 0-2,1-1-3,-5 0 1,4-3 0,4 0-2,-4 1 0,0 0-1,0-5-4,4 1-1,-8 1-4,4-4-2,0 0-4,1-1-5,3-2-5,-4 1-4,-4-4-2,8 0-4,-4-4-2,8-4-11</inkml:trace>
  <inkml:trace contextRef="#ctx0" brushRef="#br0" timeOffset="379253.6921">24507 12274 312,'0'0'32,"0"0"-7,0 0 1,0 4-3,0 2-1,0 8-4,-4 5-2,4-3 2,-9 5 0,-3 4 0,0 2-3,0 0 0,-1 2-2,1-2 0,0 3-5,-5-3-1,5-1-1,0 1-2,-1-3 0,1 1-2,0-4-3,0 1-3,-1-5-2,9-1-3,-4 0-3,0-5-3,0-1-6,8-4-6,-4 1-3,4-4-5,0-3-4,-9 0-13</inkml:trace>
  <inkml:trace contextRef="#ctx0" brushRef="#br0" timeOffset="379592.7115">24720 12327 390,'4'0'31,"0"0"-5,4 0-9,-4 0-3,4-3-5,4 0-2,-3 3-1,-1 0-7,4 0-8,0 0-6,-3 0-5,-1 0-1,4 0 0,-4 0-5,-4-4-1,-4 4-3,13 10-9</inkml:trace>
  <inkml:trace contextRef="#ctx0" brushRef="#br0" timeOffset="379932.7309">24683 12510 236,'0'0'37,"0"0"-1,8 0-1,-8 0-3,4 0-4,-4 0-3,16 0-5,-12 0-7,5 0-1,-1 0-5,-4 0 0,8 0-3,-4 0-2,5 0-6,-5-3-8,0-1-5,0 1-1,-4-2-8,9-1-2,-5 0-3,4-1-1,17-5-8</inkml:trace>
  <inkml:trace contextRef="#ctx0" brushRef="#br0" timeOffset="380274.7505">24953 12327 258,'0'-3'32,"0"3"-2,0 0-3,0 0 2,8 0-6,-8 3-4,4-3-4,4 0-3,1 0-6,-5 0-1,4 0-3,-4 0 1,8 0-1,-4 0-1,1 0-4,3 0-6,-8 0-5,0 0-5,4-3-3,-4 3 0,0 0-7,1-3-3</inkml:trace>
  <inkml:trace contextRef="#ctx0" brushRef="#br0" timeOffset="380627.7707">25133 12195 251,'0'-6'35,"0"1"-5,0-1 1,4 6 1,-4 0-4,4 0-6,0 0-1,9 3-7,-1-3 0,-4 0-3,4 4 1,-8 3-2,5-4 0,3 0-2,-4 0-1,4 4-1,-3-1-1,-5-6 0,4 5-2,0 4 1,0-2-2,0 2 2,-4 1-2,1-7-1,-1 5 1,0 1-2,-4 4 1,4-2 0,0-1 0,-4 3 1,0-1 0,0-1 2,0 5-1,0-6 1,0 4-1,-4 2 0,0-2-1,-9 2 0,5 0 0,0 0 0,0-2-2,4 2 0,-4-1 2,4 0-1,-9 1 0,5-4-1,4 0-1,0 1 2,0-5-1,-4 1 0,8 1 2,-4-4-2,4 1 2,0-1 0,4-1-1,-4 1 3,4-3 0,4 1-1,4-1-1,-4-3-1,5 0 1,3 0-2,-4 0 0,1 0-6,-1 0-1,-4 0-2,4 0-5,-3-3-4,3 3-6,-4-4-11,0 1-8,-8 0-8</inkml:trace>
  <inkml:trace contextRef="#ctx0" brushRef="#br0" timeOffset="382371.8704">15144 12675 261,'0'0'48,"4"0"0,-4 3-1,0-3-3,0 0-6,0 0-3,0 0-4,4 0-2,0 0-4,-4 3-2,12-3-3,1 0-3,-5 0-3,4 0-3,0-3-1,-4 0-5,5 0-3,-5 0-5,8 0-5,-3 3-4,-1-4-2,-4 4-2,0-3-4,5 2-2,-1-6-7,0 1-7,0 0-7,-3-1-9,7 1-3</inkml:trace>
  <inkml:trace contextRef="#ctx0" brushRef="#br0" timeOffset="383098.912">15791 12171 247,'0'-6'39,"0"3"-2,0 3 1,-5-4-2,5 4-5,0 0-4,0 0-2,0-6-1,0 3-4,5 0 1,-1 0-3,4 3-1,4-4-4,0 4 1,5-3-2,-5 2-2,0-6-5,5 7 3,-1 0-2,0 0 0,5 0-2,-1 0-1,-7 3 0,11-3 0,-7 4-1,3 0 1,-8 6 1,5-1-1,-5-2 1,-4 9 1,0 1 0,-4-1-1,5 5-1,-5 6-1,-4 5 1,0-2 0,0 3-2,-4 1 1,-5-1-2,1 5 0,-4-5 1,4 1 0,-4-4-1,-1 0 2,5 2 2,-8-5 2,3-3-1,-3-2-1,8-1 1,-4 1 0,-1-1-2,1-2 0,0-2 2,-1-1-1,5 5 2,4-5-1,-4-2 1,8 2-1,-4 0 1,4-2-1,0-1 0,0 3 2,0-8 1,8 1-1,4-2-1,5-4-1,3 3 1,1-6-2,3 0-1,5 0 1,0-6-2,3-1 0,1-2-1,-4 3 0,-1 1-2,-3-2-4,-5 4-2,1 0-2,-1-3-3,-7-1 0,3 7-4,-4 0-3,-4-3-4,-3 3-6,-5 0-6,4 3-12,-4 1-17,-21 51-21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04T02:10:43.485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577 3477 290,'-4'-2'28,"4"-1"-2,0 3-2,0 0 0,-4 0-1,4 0 0,0 0-3,0 0-1,-4 3-2,4-3-2,0 0-5,0 0 1,0 0-1,0 0-1,0 0-1,0 0-2,0 0-1,0 0-1,0 0-1,0 0 3,0 5 1,0 5 1,0 2-2,0 9 0,0 4-1,0-1-1,-4 3-1,0 2 1,4-2-2,0 0 1,0 0-1,0-2 1,0-1-3,0 2 0,4-9 0,0 2 0,4 2 0,-4-5 0,4-10 0,0 0 2,1-1-1,-5-2-1,0-3 0,0 0 1,4-4-3,4-9 2,1-3-1,-1-1 1,-4-9-1,0 9 3,5-2-2,-1-2 0,-4 5 0,0-3 0,-4 5 0,5 1 0,-1 3 0,-4 9 0,-4-2 1,0-1 0,4 4 6,0 0 0,-4 7 1,4-2 0,-4 4 0,4 10-2,0 2-1,-4 1-1,0-8-1,9 2-1,-9 5 0,4-2-1,-4-2 0,8 3-2,-4-1-1,0-5-4,0 2-4,0-7-3,0-1-2,0-1-4,5 2-6,-1-6-8,-8 1-6,4-1-12,-4-3-9</inkml:trace>
  <inkml:trace contextRef="#ctx0" brushRef="#br0" timeOffset="274.0157">5117 3529 389,'0'0'25,"0"-3"-7,9 3 1,-1 0 0,-4-3-1,4 3-1,0 0-5,-4 0-1,5 0 0,3-3-4,-4 3 1,4-3-4,1 3-2,-1-4 2,0 1-2,0 2-2,1-3-7,-1 1-12,0 0-14,-3 3-17</inkml:trace>
  <inkml:trace contextRef="#ctx0" brushRef="#br0" timeOffset="474.0272">5150 3722 459,'4'0'32,"-4"0"-7,4 0-4,-4 0-5,13 3-3,3-3-4,-4 0-1,9-3-2,-1-1-3,1 1 0,-1-3-2,5 1-5,-5-1-8,9 3-13,-4-4-17,-1 1-17</inkml:trace>
  <inkml:trace contextRef="#ctx0" brushRef="#br0" timeOffset="2318.1326">10190 3596 233,'0'-3'27,"0"3"-3,0-2-3,0 2 1,4-6 0,-4 0-3,0-1-4,0-2-3,0 2 3,0-1-2,0 2-2,0 0-1,0-4-2,-4-3 1,4 5 0,0 2-3,0-3-1,-4-1 0,0 2-1,-4 2 0,8-1 0,-5 1-3,-7 3 0,8 0 1,-8-1 0,4 4-1,-1 0 0,1 0 0,-4 0-1,0 0 0,-1 4 0,1 2 0,0 7-1,0 1 2,-1 2-2,-3 1 4,0 6 2,-1 0 3,5 3-2,0-2 0,-1 3 0,5 5-1,0-2-1,4-3-1,0-2 1,4 5-3,0-9 1,4 1-1,4-4 0,0-2 0,4-10-1,5-6 2,-5-6 0,5-7 0,3-8 1,0-10 2,1 4-2,4-4-2,-1-2 0,1-7 1,3 0 0,1-2 1,-4-1 0,-1-3 0,1-4-1,-5 1 1,5 1-1,-5-4 1,1 3-2,-9-6 1,4 3-3,-8 6 1,1-7 0,-1 7 0,-4 13 1,0 0-1,0 6 0,-4-4 1,4 9-1,-4-2 0,0 8 0,0 4 0,0 0 0,0 6 0,0 0 0,0 3 0,0-4 0,0 7 0,0 0 0,0 0-2,0 3 2,0 4 0,0-1 0,-12 15 0,0 7 0,3 3 0,1-1 0,-4 16 0,0 0 0,-1 10 0,1 1 0,-4 6 0,3 6 0,1-2 0,0-1 0,4 0 0,4-6 0,0-1 0,-1-5 0,5-5 0,0-3 0,0-6 1,9 0 0,3-7-1,0-7 2,5-9-2,-5-1 3,8-3-1,1-9-1,-1-4 3,5 0 0,-5-8 1,1-1 0,3-13-4,1-2 2,-1 0 0,-3-1-1,-5 1-1,1-2 0,3 6 0,-8-3 0,-3 3-2,7-1 2,-12 2-1,8 0 2,-3 1-2,-1 2 1,-4 2 0,0 1 0,-4 1-1,0 2 0,4 2 0,-4 2 0,0 0 0,0 2 0,0 1 2,0 3-2,4-3 0,-4 3 0,0 0-1,0 0 1,0 3 0,-4 4 0,4 5 0,0 3 0,0 0 0,-4 1 0,4 2 0,-4 1 0,0 2 1,4-2-1,-4-2 0,0 2 0,4-1 0,0 1 0,0-8 0,0 5-1,4-7 1,0 4 0,-4-7 0,8-1 0,-4 2 0,4-7-1,5 0 1,-5 0 0,0-4 0,4 1 0,-4-5 0,5-8 0,-5 0 0,0 4 0,0-3 0,0 0 0,1 0 0,-5-1 2,4 2-2,-4-2 1,4 3 3,-8 2 0,8-1 1,1 2-1,-9 0 0,8 4-2,-4 1 0,0-1 0,0 3-1,0 3 0,-4-3 1,0-1-1,8 4 2,-8 0-1,4 0 0,9 0 2,-5-3-1,0 3 0,4-3-1,-4 3 0,5 0-1,-1-3-1,0 0 2,1 0-2,-1-4 1,0 6 0,-4-3-1,5 4-2,-9-3-5,4 3-4,-8-3-5,4 0-5,0 0-6,0 3-7,0-3-10,-4-1-11,4 1-9</inkml:trace>
  <inkml:trace contextRef="#ctx0" brushRef="#br0" timeOffset="2582.1477">11320 3304 342,'0'0'33,"0"0"-10,0 0-2,4 0 2,-4 0 2,12 3-1,-8-3-4,9 0-4,-5 0-6,4 0-2,-4 0-2,9 0-1,-5-3-1,-8-1-1,12-2-1,1 0-1,-5-1 0,0 4-4,1 3-10,-5 0-9,-4-3-11,-4-2-10,4 2-11</inkml:trace>
  <inkml:trace contextRef="#ctx0" brushRef="#br0" timeOffset="2786.1594">11349 3513 321,'0'0'28,"4"0"-2,-4 0 0,4-3 7,8 3-2,0 0-7,-4 0-5,5 0-6,-1 0-3,-4 0-2,5 0-3,3 0-1,-4 0-1,0 0-2,5 0-1,-5 0-10,-4 0-12,0 3-11,5-3-10,-5 0-10</inkml:trace>
  <inkml:trace contextRef="#ctx0" brushRef="#br0" timeOffset="18816.0763">10579 4787 177,'0'0'8,"4"1"8,0-1 3,-4 0-1,4 7 2,8-7 1,-3 9-3,-1-2-1,0 2 0,4-3-1,1-2 1,-5-4 0,0 1-1,0 4 0,0-3-2,1 1-1,-1 0-3,-4 0-3,4-3-2,-4 7 5,0-1-2,0 5 2,0 2 0,5-1-2,-5 4-1,0 2 0,4 1 0,-4 2-1,0 4-1,0-4 1,4 3-2,1 1 1,-9-1 0,4 1-2,-4-10-1,4 0 0,0 0 0,8 4 0,-4-2-1,1 2 0,-5 2 0,4-2 1,-4-3-2,4-2 0,0-1 0,-8 0 0,4-2 3,5-5-1,-9 1 0,8-1 0,-4-3-1,4-3 0,-8 0 2,8 0 0,-4 0 0,0-3 1,0 0 1,5-4-3,-5-2-1,0-5 0,0 1 0,4-3 0,-4 2-1,4 1 2,1-3-2,-1-1 0,-4-3 0,8 0 0,-4 1 0,5-2 0,-5-1-1,4 1 1,-4 2 0,5 2 0,-1-2 0,0 1 0,0-4-1,-3 4 1,3-1 2,-4 5-2,0-2 0,5 3 1,-5 2-2,0 2 1,-4-1 1,0 4-2,0-1 1,0 1 0,-4 4-3,0-4-9,0 0-5,0 6-12,0 0-12,-4 0-10,-24 3-14</inkml:trace>
  <inkml:trace contextRef="#ctx0" brushRef="#br0" timeOffset="19175.0968">11414 4900 313,'-4'0'18,"4"0"-4,4 0-3,-4 0-1,0 0 1,8 0-4,5 0-1,-1 0-1,0 0-2,4 0-1,5 0-1,-9-7 1,5 7-1,3-6 0,-8 3-3,5 0-9,-5-1-11,0 1-7,17-2-11</inkml:trace>
  <inkml:trace contextRef="#ctx0" brushRef="#br0" timeOffset="19416.1106">11451 5098 230,'0'0'37,"0"0"-3,4 0-1,4 0 1,-4 0 1,9 0-4,-1 0-6,0 0-7,0-3-5,5 3-4,-1-3-2,1 3-2,-1-3-1,0-4-8,-3 4-7,3 0-14,-8 0-14,0 0-9</inkml:trace>
  <inkml:trace contextRef="#ctx0" brushRef="#br0" timeOffset="66851.8237">5953 3505 187,'0'-3'19,"0"0"2,-4 0-2,4 3-1,0 0-1,-5-3 3,5 0 1,0-1 1,-4 4-2,4-3 4,-4 0-2,4 3 1,0-3 1,0 3-2,0 0-3,0 0-4,0-2 1,0 2-2,0 0-1,0-3-3,0 3-2,0 0 0,0 0-5,0 0 0,4 0 0,-4 0-1,0 0 0,9 3 0,3 5 0,0 2 0,0 2 1,1 0-1,-1 3-1,0-2 0,5 1-1,-1 2 1,0 0-1,1-1 0,-5 4-1,4-5 2,1 2-1,-5 1 0,0-1-1,5 0 2,-5 5-1,0 1-1,1-8 0,-5 9-4,4-3-1,-4-4-1,-4-2-1,5 2-4,-1-3 2,0-2-4,-4-1-3,0-1-3,0-2-6,0-4-2,-4 0-6,0 0-4,4 2-3,0-2-2</inkml:trace>
  <inkml:trace contextRef="#ctx0" brushRef="#br0" timeOffset="67201.8438">6260 3472 286,'0'-3'30,"0"3"-5,0-3 1,0 3-3,0 0 1,0 0-5,0 0 2,0 0-3,0 0-1,0 0 0,0 0-4,0 0 0,-4 0-3,0 3 2,-9 11-1,1 2-1,-4-2 0,3 5 0,-3 2-3,0 5 0,-5 1-2,1 1 1,-5 6-1,5-1-1,-1 4 0,-3-1-2,3 4 1,-3 0-2,3-4-1,9 1 1,-9-7-3,9-1-5,0-6-5,4 0-6,-1-6-8,1-1-11,4-5-18</inkml:trace>
  <inkml:trace contextRef="#ctx0" brushRef="#br0" timeOffset="68758.9328">11807 3758 163,'0'0'18,"0"0"4,0 0 7,0 0 5,4 0 5,0 3-2,0-3 4,13 0-1,-9-8-6,4-7-6,0-1-3,5-2-7,-1 2-2,-3-1-2,3-2-4,4 1-3,1-4 0,-1 1-4,-3 2 0,-1 3 0,-4-1 0,9-2-1,-9 1-2,4 2 0,5 2 0,-5-2 0,1 0 0,-5 2 1,0 1-1,-4 0 1,5 4 0,3 1-1,-12 2-1,4 2 2,1-2-1,-5 3 0,4 3 0,-4 0 2,0 0-2,-4 3 1,4 3-1,-4 7 0,0-5 0,4 8 0,-4-3 0,0 1 0,-4 2 0,4 0 0,-8-2 0,4 2 0,-8-2 2,3 2-2,1 0 0,4-5 0,-8-1-2,0-1 4,-1-2-4,1-1 4,4-3-2,-5-3 0,1 2 0,0-2 0,0 0 0,-1 0 0,1-2 0,4 2 0,-4-3 0,3 3-2,1 0 2,0-6 0,8 6 0,-4 0 0,0-3 0,4 3 0,0 0 2,4 3-4,0-3 4,4 0-2,9 0-2,-5 3 2,4-3 0,5 3 2,7-3-2,-3 0 0,4 0 0,-1-6 0,5-1 2,0-9-3,0 5 1,-5-1 0,5-1 0,-4 0 0,-5-1 0,-3 1 0,7 2 0,-7-2 0,-1 1 0,-3 2 0,-5 1 0,0 4 0,0-2 0,-3-2 0,-5 6 0,4-1 0,-4 1 0,0 0 0,-4 3 0,0 0 0,0 0 0,0 0 0,0 0 0,0 3 0,0 4 0,-8 5 0,4 3 0,-4-3 0,-1 4 0,5 0 0,0-5-1,0 2 1,0-2 0,4-1 0,0-1 0,0 1 0,0-4 0,4-3 0,8 1 0,-3-3 0,3-1-2,-4 0 4,4 0-2,-3 0 3,3 0-1,0 0 2,0-1 0,1 1 0,-1-4 0,-4 1 1,9 0-1,-9 0 2,4 0-2,0-4-1,-3 1 0,3 3-1,-4 3-1,4-3 0,-4-1 0,1 4 0,-5 0-1,0 0 0,0 0 0,-4 4-1,4-1 0,-4 0-1,4 6 1,-4-2-1,4-1 0,-4 1 0,0-7 0,0 0 1,4 1-1,0 2 1,0-3 1,5 3-1,-5-3 1,8-3 0,0 0 0,1 3 0,-5-1-1,0 1 1,0-4 0,4 1 0,-3 0 0,3 3 0,4 0 0,-3 0 0,-1 3 0,4 0 1,-3 2-2,3 1 2,0-2-1,5-1 0,-5 0 0,-4-3 0,5 0-6,-5 0-3,4-3-7,-7 0-7,3-7-11,-4-4-13,0-2-11</inkml:trace>
  <inkml:trace contextRef="#ctx0" brushRef="#br0" timeOffset="68914.9418">12605 2997 422,'0'0'31,"-4"0"-9,0 0-6,0 0-7,4 0-10,0 0-12,0 0-14,0 0-11,4-3-11</inkml:trace>
  <inkml:trace contextRef="#ctx0" brushRef="#br0" timeOffset="69339.9661">13473 3162 293,'0'-6'43,"0"6"-2,0-7 1,0 6-2,0 1-4,0-3-4,0-4-8,0 4-3,9-3-2,-5 6-1,8-4-3,-4 1 1,0 3-2,0 3-4,5-3-1,-5 0-2,4 7 0,0-1 0,1 5 0,-1 2 0,4 0-3,1-1 1,-1 3-3,5 1 1,-1-2-1,5 2 0,-9 0-1,5 1-1,-1 2 1,0-4-1,1 1 1,-9-1-3,9-3-1,-9 0-4,4 1-1,-7-5-1,3 1-3,-8 1 0,8-4-3,0 1-1,-7-2-4,-1 1-3,4 0-5,-8-3-7,4 1-10,0-1-5,-4-3-5</inkml:trace>
  <inkml:trace contextRef="#ctx0" brushRef="#br0" timeOffset="69627.9825">13854 3065 326,'0'0'30,"0"3"-2,-4-3 3,4 2 0,-4-2-4,4 6-2,-8-3-7,4 1-1,0 8-2,-1-2-1,-3 4-2,4-4-2,-4 6-1,-4 1-1,-1 2-2,1 5-1,0-2-1,0 5-1,-5 0-1,1 2 0,-1-2-2,1-3 0,4 1-1,-5-1-5,5-3-5,0-2-4,4 0-7,-1-5-6,5 2-5,4-5-7,0-4-4,0 18-13</inkml:trace>
  <inkml:trace contextRef="#ctx0" brushRef="#br0" timeOffset="70536.0345">14468 3380 370,'4'-3'35,"-4"-1"-10,8 1-6,-3-3-1,3 3 0,-4-4 0,0-1-5,0-1-1,4-4-3,-8 4-2,4-2 1,0 1-2,0-3 1,-4 4 0,0 1 0,0 1-2,0-2 0,0-1-2,0 4 1,-4-2-2,4-2-1,-4 4 1,0 0-2,-8-1 1,4 3-1,0 0 2,-5 1-4,-3 3 4,0 0-1,-1 3-2,1 1 2,-5 0-1,5 9 0,0 3-1,-5-2 2,1 5-4,3-1 3,1 4 0,-5-1 2,5 4-4,0-1 4,3 0-4,1 5 4,4-6-1,0 3-2,8-5-1,-4-2 1,4-5 1,4-5-1,0 1 0,4-7 0,8 0 1,5-3 1,-1-6 0,5-4-2,-1-9 2,5-1-1,-4-7 2,3-2-2,1-4 2,0-4-1,-1 1 2,5-4 2,0-6 0,-5-4-1,9-4-1,0-8 1,0 8-3,-8-1 2,3 1 0,-3-2-1,-4 0 0,-1 2-1,-3 2 0,-5-1-1,0 4 1,1 5-2,-5 1 2,-8 6 2,0 8 3,0 6 0,-4 7-2,0 5-1,-4 1-2,4 10 1,-12 0-2,4 6 2,-5 2-2,1 11 1,0 8 1,-9 7 1,5 6 1,-4 6-1,-5 3 1,0 0-2,1 2 1,-1 8-1,1 0-2,3 1 2,1 10 0,-1-5-1,5-4 0,0 1 0,7-5-2,-3-5 2,8-9-1,0-9 0,4-4 0,4-5 0,-4-10-1,12 1 2,1-10-2,7-4 2,1-2-1,-1-2 0,0-4 0,13-4 0,-4-3 0,-5-1 0,9-2 0,-4 0 0,0 2 0,-5-2 0,5 5-1,-1 1 2,-3 1-1,-5 2 0,5 4 0,-5 0 2,5 3 3,-9 0 4,5 0 1,-1 3-1,1 0 1,-9 4-2,4-1 0,5 7-1,-9-5-3,9 5 0,-1-4-1,5 2-1,-5-1-1,-3 2 0,3-2-1,-8-2 0,5 1 1,-1 1 0,-4-4-4,5 1-3,-5-2-4,0-2-3,-3 3-4,3-6-3,0 0-5,0 3-4,-3-3-8,-1 0-9,0 0-12,12-17-12</inkml:trace>
  <inkml:trace contextRef="#ctx0" brushRef="#br0" timeOffset="70799.0495">15352 3032 360,'-4'0'32,"4"0"5,-8 3-1,4 5 1,0 1-5,-8 7-4,4 5-3,-13 3-4,1 1 0,3 5-4,-3 1-3,-1 0-5,1 0 0,-5-1-4,1 0-1,3 0-1,-7 2-1,7-2-5,-8 0-6,5-1-4,-1-2-4,1 0-2,-1 0-7,1-1-11,-1 1-12,-4 3-11</inkml:trace>
  <inkml:trace contextRef="#ctx0" brushRef="#br0" timeOffset="73201.1869">4135 5248 254,'0'0'26,"0"0"-1,0-7-1,0 7 1,0-3 0,0-6-6,0 4 1,0-5-3,0 1 0,0 2-2,0 1-1,4-5-1,-4-2 0,4 4-4,0 1-1,-4-2 0,0 1-2,0-1-2,0 2-1,0 2 1,0-4-1,0 4-1,-8 3 0,4-7-2,-4 7-1,-5 3 1,1-3 0,0 3 0,0 0 0,-5 0 0,1 3 0,-1 3 0,1 4 0,-4 3 0,3 1 0,-3 2 0,3 0 0,-7 1 0,7-1 0,-3 2 1,8 12-1,-5-2 0,5 3 0,4 2 0,-4-3 1,3 4-1,9 1 0,0-5 0,0 0 0,0-3 0,9-5 0,-1-6 1,4-5-2,0-4 1,9-7 1,-5 0 0,5-10 0,-5 2 4,9-14-1,-5 1 2,1-7-1,-1-3-1,5 1 1,-1-9-1,-3-4-1,-1 0 0,1 0 0,3 0 2,1-3-1,-5-4 1,1 3-2,-1-3 0,1-2-1,-9-2 1,4 2-3,-3-1 2,-1 2-2,-4-1 1,4 2 1,-8 4-1,0 13-1,1 3 0,-5 7 0,-5 3 1,5 4-1,0 2 0,-4 4-1,4 4 1,0-1 0,0 4 0,0 3-2,0 0 2,0 0-1,0 3 0,0 1-3,0 5 3,0 9 1,-4 7-2,4 5 2,-8 0-1,0 10 0,0 3 0,-5 3 2,9 3-2,-4 2 2,0 2-2,4-1 1,-4 1 0,4-2 1,4-2 0,0-3-2,0 0 0,0-3 2,4-3-2,4-7 2,4-3-2,0-3 0,1-8 2,3-6-1,-4-2 0,9-1 1,-5-10 3,-4-3 2,9-1-2,-9-5 0,5-2 1,-1-5-3,4-2 2,-7-1-1,3 2 0,5-9-1,-5 6 0,-4-3-1,1 3 0,-5 1 0,0-2 1,0 2-2,0 2 1,-4 1 0,0 0-1,-4 1 1,9 0 0,-9 7 0,0-2 1,4 7-1,-4 0-1,0-1 0,0 1 1,0 3 0,0 0 1,0 0-2,0 0 0,0 3 0,0 1 0,0 2 0,0 8-2,0 2 2,0 0 0,0-2 2,0 9-2,0 1 0,0-5 0,0 4 0,4-3 0,0-6 0,0 5-2,0-8 4,0 2-2,4-7 0,5 0-2,-9-6 4,8 0-2,4-3 2,-7 0-1,3-3 0,4-7-1,-3 5 2,-1-5-1,0 1 0,0 1 2,1-5-2,-5 0 2,0 1-2,0 3 1,-4-1 3,5 2-1,-5-2 1,0 4 0,0 2 2,-4 1 0,4 3-1,0 1-2,-4 2 0,0 0 0,0 0-1,0 0 2,0 0 0,0 0 1,0 8 1,0 8-3,0 0 1,4-2-2,0 2 0,0-2-1,0 2 0,0 0-2,5-2 2,-5 2-1,0-3 0,4-5 0,0 5-1,0-4 0,1 4-3,-5-7-2,4-1-7,-4 2 0,0-1-4,4 0-4,-4 1-4,5-7-5,-1-4-10,0 4-13,-4-9-14</inkml:trace>
  <inkml:trace contextRef="#ctx0" brushRef="#br0" timeOffset="73516.2049">5371 4761 409,'-4'0'46,"4"0"-14,0 0-4,0 0-4,4 0-5,-4 7-3,4-1-2,5-3-4,3 0-2,4-3-2,1 0-2,-1 0-1,0-3-1,1 0-1,-5-10-2,0 4-5,1 4-9,-1-5-6,0 1-14,-8-1-10,4 2-14</inkml:trace>
  <inkml:trace contextRef="#ctx0" brushRef="#br0" timeOffset="73716.2164">5375 5028 286,'0'0'45,"0"0"3,0 4-8,0-3-4,9 2-6,-1 1-6,0-4-6,4 3-5,1-3-4,-1 0-2,0 0-1,0 0-2,-3 0-2,3 0-5,0-3-12,0 3-11,-3-4-14,-1 4-13</inkml:trace>
  <inkml:trace contextRef="#ctx0" brushRef="#br0" timeOffset="83449.7731">12114 4966 151,'0'0'24,"0"0"-5,0 0 7,-4 0 0,4 0 1,-4 0-2,-4 4 3,0-4 3,3 0-1,1 0-1,0 0 3,4 0-4,-4 0-3,4 0-3,0 0-2,0 0-2,0 0-3,0 0-1,0 0-5,0 0-1,0 0-2,4 0-2,0 0-1,0 0 1,9 0-2,7 0 1,-8 0-1,5-4-1,-1 1 0,1 0 0,-1 3-1,0-3 0,1-4-7,-1 6-4,1 1-4,-5 0-3,-4 0-5,4-3-7,-4 3-10,1 0-10,-1 0-10</inkml:trace>
  <inkml:trace contextRef="#ctx0" brushRef="#br0" timeOffset="84614.8397">12761 4807 298,'0'0'19,"0"0"-4,0 0 3,0 0-4,0-3 1,-4 0-4,0-3-3,-4-1 2,4 6 2,-1 1 2,-3-3 3,0-1-2,4 4 0,0 0-2,0 0 0,-4 0-4,-1 0-1,1 4-2,-4 0-2,4 6-1,0 3 0,-5 2 0,1-3-1,4 4 1,-5 1 0,5 5 1,0-1-1,0 1-1,4-1-1,0 4 0,4-1 1,0-2 0,0-4-1,0 1-1,8-5 0,4-1 1,0 3-1,9-5 0,-1-1 0,5-7 0,0-3 2,7 0-1,-3-3 0,4-4 1,-1 1-1,1-5 0,4-2-1,-4 0 1,0-1 2,-1-2-2,1 0 1,-4 2 1,-1-5 1,-7 3 0,-1 2-2,1-2 2,-5-2-2,1 2 1,-9 2 0,4 1 2,-8 1-1,0 2-2,0 2 0,-4-1 1,0 2-2,0-2 1,0 2 0,0 6-2,-8-3 1,8 4 0,-12 0-1,0 0 0,3 0 0,-3 4 0,4-3 0,-4 9-1,3 3 0,-3-1 2,0-1 0,0 5-1,-1 0 0,5-2-1,-8-1 2,8 1-1,-5 2 0,5-3 0,0 0-1,4-5 0,-4 1 1,8 4-4,0-3 1,0-2-1,4-2 1,-4 0 1,4-3-1,0 1 1,4-4 2,0 0-2,0 0 1,1 0 1,3-4 0,-4 1-1,0-3 2,0-7-2,1 5 2,-1-5-2,4 4 2,-4-2-2,5 1-1,-1 1 4,-4-4-4,0 3 2,5 3 0,-5-3 0,0 0 0,4 1 0,1 4 2,-9-4-1,8 2 1,-4-2 1,4 2 1,-3-1 1,3 2-1,0-3 0,0-1 1,1 2-1,-1-2 0,4 1-1,-3-4 0,3 1-2,0 4 2,1-5-1,-1 0 2,-4 5-2,1-5 0,-1 1 0,0-1 0,1 2-1,-1 5 0,0-1 0,0-2 0,-3-1-1,-1 9 0,0-3 0,0 1 0,-4 0 0,0 0 0,0 0 0,-4 3 0,4 3 0,-4 0 0,0 0 0,0 8 0,0 5 0,0 3 0,0-1 0,-4-2 2,-4 4-2,0-1 1,0-1-1,-4 1 0,7 0 1,-7-5-1,4 2 0,-8-5-1,3-1 1,5-4 0,-4 1 0,0-1 0,-1-3 0,5-3 1,-4 0-3,-5 0 2,5 0 0,0-3 0,0 0 1,-1 0 1,5-1 6,-4-2 0,8 3 0,0 0-1,-5 0 0,9 3-3,-4 0 1,4-4-2,4 4 0,-4 0-1,5 0 0,3 0-1,8 0 0,-12-3-2,13 3 3,-1 0-3,0-3 2,5 3-1,-9-2-4,4 2-4,1 0-4,-1 0-2,-3 0-3,-1 0-5,4 0-5,-4 0-7,1 0-8,3 0-5,-4 0-8,33 2-7</inkml:trace>
  <inkml:trace contextRef="#ctx0" brushRef="#br0" timeOffset="84965.8598">13940 4682 356,'0'0'34,"4"-3"-4,-4 3-1,4 0-1,9 0-2,-5 0-6,-8 0-3,4 0 1,-4-4-3,8 4-1,0 0-2,-4 0 1,9 7-2,-5-1 1,4 4-1,0-1-1,1-1-1,-1 2-1,-4-4-1,4 0-1,5 4-1,-1-2-2,-4-2 0,5 4-2,-1-1 1,0-2-1,5-2 0,-5 1 0,1 3-1,-5 4 0,0-3 1,1-4-3,-1 2-2,0 2-3,0-1 1,1-1-3,-5-2 0,0 1-2,4-1-2,-3 0-3,-5-2 0,4-4-5,0 3-3,-4-3-6,4 0-5,0 0-4,-3-3-3,3-16-12</inkml:trace>
  <inkml:trace contextRef="#ctx0" brushRef="#br0" timeOffset="85278.8777">14333 4486 305,'0'-3'30,"0"3"1,0 0-2,0 0 2,0 0-1,0 0-3,0 0-3,-4 0-7,4 3-1,-4-3-1,-4 7 0,4 9 2,-9 1-2,5-1 1,-4-2-1,-5 12-1,5-6-1,-4 6-4,-5 1-1,1 0-2,-1 3-2,-3-1-1,3-2-1,1 3 0,-1-2-2,5 0-4,-9-1-6,13-2-5,-4-8-5,4 6-7,-1-6-14,9-1-14,-33 33-16</inkml:trace>
  <inkml:trace contextRef="#ctx0" brushRef="#br0" timeOffset="209604.9888">6137 4982 232,'0'0'31,"0"-3"-1,0 3-1,4-3 0,-4 3-3,4 0 0,-4-3 0,0 0 1,4-1-1,4 1-3,1-3-5,-5-2-2,4-2-4,-4-2-2,0 2-2,4 2-1,-4-1 0,-4-4-2,0 3-1,4-1-1,0 2 1,-4-1 2,0 4-1,0-4-3,-4 2 0,0-1 0,4-1 0,-8 1-1,-4 2-1,0 3 0,3-3 0,-3 4 0,0 0 1,-5 3-1,5 0 0,-8 6 2,3 4-3,1 4 1,-5 2 0,1 3 0,0-1 0,3 2 0,1-1-1,3 2 0,1 1 2,-4 2-1,4 0 0,3 1 0,1 2 0,4 2 2,-4-2-2,0-5 0,8-1 0,0 0 0,4-2 0,0-3 0,0-12-1,4 6 1,4-7 0,1 0 0,-1-3 0,4-3 0,1-3 0,3-5 0,-3-5 0,-1-7 0,4 0 0,-3-4 0,3-2 0,-3-1 1,3-4-1,-3-2 2,-1-4 0,4-6 2,-7 3-3,3-3 0,-4-2 1,1-1-2,-5 0 0,4-1 0,-4 4 0,-4 3 0,9 4 1,-9 2-1,4 4 0,-4-1 1,4 4-1,-8 3 1,0 5-2,4 1 1,-4 2 1,8 3-3,-8 2 2,0 4 0,0 1 0,0 2 0,0 6 0,0 1-1,0-3 2,0 3 0,0 0-1,0 3 0,0-3 0,0 8 0,-8 14 0,4-1 0,-4 4 0,-4 2 0,4 3-2,-1 4 2,5-1 0,-4 7 1,0 3-1,0 9-1,-1-3 2,1 7-1,4-2-1,-4-1 2,4-6-1,0 1 0,0-7 0,4-1 0,0-7 0,0-1 0,4-8 0,4-5 0,0-1 0,4-6 0,1 1 0,-1-11 0,0 1 0,5-3 0,-5 0-1,8 0 2,1-3 0,-1 1 0,-3-11 0,7 4-2,-3-1 0,-1-1 1,5-2 0,-5-2 0,9 0 0,-4-1 0,-1 4 1,1 4 4,3-5-1,-7 0 2,3 5-2,-3 2 0,3 3 0,-3 0-2,-1-1 0,-3 4 2,-1 0 1,5 4 0,-5-1 0,4 8 0,1-2 0,-1 4-1,-3-3-2,-1-2-1,0 1 0,5-2 1,4-1-1,-5 0 0,0 4 0,-3-2 0,-1 1-2,5 1 1,-9-1-6,8-1-3,-3 2-3,-1-4-3,1 1-1,-5-4-5,4 0-4,-4-3-10,1 0-8,3 0-12,9-13-10</inkml:trace>
  <inkml:trace contextRef="#ctx0" brushRef="#br0" timeOffset="209853.0029">7107 4722 309,'0'0'42,"-4"-4"-2,4 4-3,-4 0-5,0 0-6,0 0-5,-4 10-2,-5 3-5,5 7-1,-4 3 0,-5 4-2,5 0-2,-4 4-2,-1 3-2,1-4-1,0 7-1,3-4-2,-3 4 0,0-7-1,3 5-5,1-8-3,0 3-4,0-1-5,-5-6-8,5 1-7,0-2-11,-1-4-5,1 1-2</inkml:trace>
  <inkml:trace contextRef="#ctx0" brushRef="#br0" timeOffset="213777.2274">3136 2906 254,'0'-3'20,"0"-3"-3,0 6 2,0 0-2,4 0-2,-4 3 0,-4-3 3,4 6-3,0-6 5,4 14 1,-4 2 2,0-1-1,0 7-2,0-5-3,0 6-2,0-1-2,0 11 1,0 1-3,0 5-1,-4 4 3,4 5-3,0 1 1,-8 4-2,4 4-1,0 2 1,-5 1-1,1 5-1,4 5 0,0 10-2,-8 9-1,4 3-2,-1 0 1,5 2-2,-4 5 0,0-9 1,0 6-2,4 4 0,-5 5 0,1-2 1,-4-1-1,4-12 0,-4 3 0,3-11 0,-3 7 0,4-3 0,0-2 0,-1-1 2,1-3-1,0-3-1,0-3 1,4-8-1,-4-2 0,4-2 0,-5-5 0,5-11 0,0 7-1,0-10 2,4 6-1,-4-3 0,0-5-1,4-1 2,0-5-2,0-5-3,0-6 0,0-2 0,0-7 2,0 1-1,0-7 0,0-1 1,8 2 1,-4-1 0,0-6 1,0 0-1,5 1-1,-5-1 2,0 3 0,0-1-1,4 1 0,0 1 2,-4-4-2,4 0 2,5 0-3,-1 0 2,0-3 1,1 0-2,3 0 2,4 0-2,5 0 2,0 0-2,-1 0 2,5 0 0,8 0-1,0 0-1,-1 0 2,5 4-2,0-4 2,4 3-2,0 0 0,0-3 2,0 0 0,9 0-1,-5 0 2,4 0-1,0 0 1,9 0 2,-1 0 0,4-3-1,1 0 1,-1-1 0,1-2-2,-1-3 1,5-1-1,0 2 1,7-2 0,1 1-1,4-1-1,-4 1 0,0-2-1,4-2 1,-5 0 0,1 5 0,8-1 0,4 2-1,-4-2 0,-4 1 2,0-2-1,0 4 0,4 0-1,4-4 0,0 1 2,0 4-2,0 2 1,-4 0-1,0-4 1,4 4-1,-4-3 2,12-1-2,-4 2 0,-3-1 0,3-3 0,-4-1 1,4 1-1,4 2 0,5-1 0,-1-8 1,0 7-1,-4 1 0,1-2 0,7 1 0,5 2-1,-5-9 1,1 9 0,-9 3 0,8-2 0,1 3 0,3 0 1,-3-1-2,-1 1 2,-3-3-1,-1 6 0,0-2 0,5 2-1,-5 0 1,0 0 0,-3 2 1,-5-2-1,8 0 0,0 0 0,-3 0 0,-1 3 2,-4 0-1,0-3 1,0 3-2,5 1 1,-1-4 1,4 0-2,-3 0 1,-5 0 0,0 0 0,4 0 0,-4 0-1,5 0 0,-5 0 2,4 0-2,0 0 1,-8 0-1,9 0 0,3 0 1,4 0-1,-3 0-1,-5-4 2,4 4-1,5-6 0,-1 3 0,1 1-1,-5-1 1,-8 3 0,4-6 0,-3 6 0,7-7 1,4 7-2,-3 0 2,-9 0-1,0 0 0,0 0 0,0 0 0,1 4-1,-5-1 2,-4-3-1,4 3 0,-8-3 0,-9 0-1,9 0 2,0 0-1,4 0 0,-8 0-1,0 0 1,-5 0 0,1 0 0,-4 0 0,-5 0 0,-4-3 0,9 0 0,0-4 1,-1 1-1,5 0 0,-4 4 0,-5-4 0,5-4-1,-5 1 1,1 2 0,3 1 0,5-1 1,-4 3-1,7-3 0,-3 4 0,-4-3-1,3 3 2,-7-1-1,3-5-1,1 4 1,-4 2 0,3 3 0,-3-3 0,-5 0 0,0-1 1,-3 1-2,-5 3 1,-4 3 0,-8-3 1,-4 0-1,-4 0 0,-5-3-1,-3 3 0,-1-3 2,-7 3-1,-5-6 0,-8 6 2,4-4 2,-8 1 0,0 3 0,0-6-1,0 4 1,0-4-2,-4 0-2,4-1 1,0-2 1,0 1-2,0-5 0,0 0 0,0-3 1,0 2-2,0-11 1,8-2 1,5 0 0,-1-4-1,0-8 0,5-4 0,-1 0-1,-4-6 2,5-7-1,-1-1-1,0-5 2,1 8-1,-5-8 0,0 4 0,1-4 0,-5-4-1,0-4 2,0-7-2,-4-4 2,5 0-2,-5-11 2,0 9-1,0 4-1,4-4 2,-4 4-3,4-4 3,-8-3-2,8 0 1,-8 7-1,0-4 1,5 13 1,-5 7-1,0 1 0,4 11 0,-4-2 0,0 7 0,0 0 0,0 0 0,4 0 0,-4 1 0,0-1 0,4 3 0,0 0 0,0 1 0,0-5 0,0 5 0,-4-1 0,4 3 0,0 3 0,-4 4-1,0 0 0,0 2 0,0 0 1,0 0 0,0 4 0,0-3 0,0-2 1,0 8-1,0-6-1,-4 0 2,4 1-1,-4 2 0,4-3 0,0-2 0,0 2-1,0 0 1,0 0 0,0-10 1,0 3-1,0 3 0,0 0 0,4 4 0,4 0 0,-3 3 0,3 1-1,0-1 2,0 5-1,-4-2-1,4 0 2,-3 2-2,-1 5 2,0-6-1,4 6 0,-8-5 0,4 4 0,-4-1 0,0 5 2,0-2 0,-4 0-1,4 2 0,0-2 1,-4 0-1,-4 1-1,-1 9 2,5-3 0,-4 2-1,0-4 1,4 5 1,-8-1-3,3 1 0,-3 3 0,0 0 0,0-1 0,-1 1 0,-3 3 0,0 0 0,3 0 0,-7 0 0,-1 0 0,5-1 0,-5 1 0,1 0 0,0 1 0,-9-1 0,4 0 0,1 0 2,-1 0-2,-3 3 1,-9 1 0,4 2-1,-8-3 0,0 0 0,-4 4 1,-4-7-1,-4 0 1,4 0-1,-9 3 0,5-3 1,-4 0 0,-5 3 0,5-3-1,0 0 1,-9 0 0,5 0 1,-5 0-2,-7 0 1,3-3 0,-4 3 2,9 0-1,3 0-2,-3 0 1,-1 0 1,1-3-2,-5 3 0,-3-3 0,3 3 0,-4 0 0,1 0 1,7 0 0,-4 0-1,5 0 1,-9 0-1,1 3 0,-1 0 0,-4 5 0,4-2 0,9 1 0,-5 2 0,1-3 0,-1 1 0,-4 1 0,5 1 2,-5 1-2,0 3 1,-3-6 0,7 6 2,9-3-2,-9 2 0,9 0-1,-5 0 1,-4 1 1,5-5-2,-5 5 0,-3-1 2,7 0-2,1 0 2,-1 1-2,5-3 1,-5-3-1,-3 3 1,-5 0-2,0 2 2,1-4 0,-1 5-1,0-4 1,1 1 0,-5-2-1,0 1 0,0-2 1,-8 2-2,0 3 1,0-3 0,4 1 0,0-4 0,1-3 1,-5 7-1,-4 1 0,-5-5 0,9 7 0,-4-4 1,0-1 0,-4-1 0,-4 2 0,-4 1-1,3 1 0,1-2 1,8 4 0,-8-3 1,4 1 0,-5-2-2,-3 1 3,0 3-3,7-2 1,1-5 0,0 7-1,0-7 1,0 2 0,-4-1-1,3 2 0,1 1 0,8-7 0,-4 5 0,-4-2-2,8 4 3,-8-1 0,0-2-1,16-4 0,-4 3 0,4-1 0,-4 1 0,5 1 0,-5 2 0,0-3 0,0 1 0,4 1 0,0 1 0,5 1 0,-1-1 0,0-1 0,1-1 1,-1 2-2,-4 1 2,13-4-2,-5 2 2,5 2-2,-1-4 1,5 4 0,-5-4 0,1 0 0,-1-1 0,1 1 0,-5 1 0,9 2 0,-1 1 0,1-5 0,-1 1 0,5 0 0,0 1 0,-1-1 0,-3-3 1,0 0-2,-1 2 1,-3-5 0,7 3 0,5 0 1,0 1-2,4-4 1,-4 3 0,-1 0 0,1-3-1,4 3 1,-4 0 0,0 1 0,-1 2 0,-7-3 1,12 0-1,0 0 0,4-3 0,0 0 0,4 0 1,0 0-1,0 0 0,0 0-1,0-3 1,0 0 0,0 0 0,0 0 0,4-4 0,-4 4 0,0-3 0,4-1 0,5 1 0,-1 1 0,8-1 0,-3 0 0,3-1 0,-3 4 0,-1 0 0,0 0 0,5 0-2,-9-1 2,4 4 0,5-1 0,-9 1 0,4 0 1,-3 0-1,-1 1 1,-4-1-1,4 4 0,-4 2 1,0 0-2,1 1 1,3 2 0,0-1 0,4-2 0,1 4 0,3 0 0,1-1 0,3-3 0,-3-1 0,3 2 1,1-1 1,3-3-1,-3 0 0,3 0 0,1 4 0,4-2 0,0-2-1,-1 3 0,1-6 1,0 3-1,-1-3 1,-3 4-1,4 2 1,-1-3-1,1 0 0,0 4 0,0-7 0,-1 3-1,1 2 1,-4-2 1,-1 0-1,5 0 0,0 0 0,-5 0-1,5 1 2,-4-1-1,3 3 0,-3-1 0,0 1 0,8-3 0,-5 1 0,1 2 0,4-6 0,-5 0 2,5 3-2,0 0 2,0 1-2,4-1 0,-4-3 0,4 0 2,-1 3-2,1 3 0,4-6 1,0 0-2,0 0 2,-4 0 0,4 0-3,-4 0 3,4 0-2,0-3 1,0 3 1,0 0 0,-4 0-1,4 0-1,-4 0 0,0 0-1,4 0-2,-8 0 1,8 0-2,0 0 0,-4 0 0,-1 0 1,1 0-2,4 3 0,-4 0-1,0-3-1,0 4-4,4-4-1,0 1-6,-4 2-2,4-3-7,0 0-9,4 0-9,-4-3-20</inkml:trace>
  <inkml:trace contextRef="#ctx0" brushRef="#br0" timeOffset="225918.9219">18177 963 199,'0'-3'33,"0"0"-4,0-2-4,-4 2-2,4 0-6,0 0-2,0 0-1,4-1 1,-4-2 2,0 3-1,0 3 1,0-7 2,4 6-2,-4-4 2,0 4-1,0 1 0,5 0-3,-5-4-5,0 1-2,0 3-2,0 0-1,0 0-1,0 3-1,-5 1 0,5 3 0,0 16 1,0 1 0,-4-1 3,0 6-3,0-2-1,0 3 1,0 2-2,4-2 0,-4-6 0,4 5-1,0-2 0,0-7-1,0-1 0,4-1 0,0-2 0,4 3 0,0-11 0,5 5 0,-1-7 0,0 0 0,1-6 0,3 4 0,-4-4 0,0-4 0,1 1 0,-1-6 0,0-4 0,1-1 0,-1 1 0,0-3 0,5 2 0,-9-2 0,4-2 0,0-4 0,1 5 0,-1-6 0,-4 6 2,4-2-1,-3 4 0,-1 0 1,-4 2 2,0 0 0,-4 5 2,4 5-2,4 0-1,-8 0 0,0-1-1,0 4-1,0 0 0,0 0 0,0 0 0,0 7 0,-4 7 0,0 2 0,4 0-2,-8 1 2,8-1 0,0 2-1,-4 1 0,4 3 0,-4-1-3,4-1-4,-4-1-5,-1-1-1,5 1-6,0-3-6,0 1-7,0-4-8,0 0-9,5 20-11</inkml:trace>
  <inkml:trace contextRef="#ctx0" brushRef="#br0" timeOffset="226408.9499">18755 970 379,'0'-3'34,"0"3"-8,0 0-1,0-7-2,0 7-3,0 0-4,4 0-1,0 0-2,4 3-1,0 1-1,0 2 0,-4 7 0,5-5 0,3 4-2,-4 1 0,0 0 1,0-2-2,1 5-2,-1 1 0,-4-1-1,4 3-1,0-1 0,-4 1-2,5-2 0,-5 2 2,0-1-3,4-2 1,0 0-1,-4-5-1,0 1 1,0-5 0,1 2 0,3-4-1,-8 2 0,8-4 0,-8 0 1,8-3 0,-4 0 2,0 0 0,4-6 0,-3-4 1,3-4-1,-4-2 0,8-2 0,-4-7-1,0-2 0,5 1 0,-5 3-1,0-1-1,0-2 1,1 9 0,3-5 0,-12 7-1,4 2 0,0 1 0,0 4 0,0 1-1,0 4-5,-4 0-7,0 0-4,0 0-5,0 3-4,4 0-8,-4 0-7,0 0-13,4 6-5</inkml:trace>
  <inkml:trace contextRef="#ctx0" brushRef="#br0" timeOffset="226696.9664">19524 1006 391,'0'0'27,"0"0"2,0 0 1,8 0-2,1 0-5,-1 0-7,0 0-2,4 0-5,1 0-2,3 0-1,4-3-2,-7 0 0,3 0-1,0-4 0,1 3-1,-1-3 1,1 1-2,-1-4 0,0 4-4,-3 3-3,-1 1-5,0-1-9,-4-3-10,1 6-10,-1-3-11,4 3-10</inkml:trace>
  <inkml:trace contextRef="#ctx0" brushRef="#br0" timeOffset="227125.9909">20073 768 270,'0'0'20,"0"0"6,0 0-3,0 0-6,0 0-1,0 0-4,0 0-1,0 0-6,0 0 2,0 0-1,0 0 0,0 0 2,0 0 5,0 0 2,0 0 3,0 0-2,0 0 1,0 0-5,0 0-1,0 0-3,0 0-1,0 0-1,4 0-1,-4 0-2,4 0-1,-4 0-1,0 0 1,0 0 0,0 0 1,0 0-2,4 0 2,-4 0-2,0 0 1,0-3-1,0 3-1,0-4 0,0 4 0,4 0 0,-4 0-1,0 0-5,0 0-3,0 0-11,0 0-15,4 0-14,-4-6-12</inkml:trace>
  <inkml:trace contextRef="#ctx0" brushRef="#br0" timeOffset="227867.0333">20257 337 181,'0'-3'22,"0"3"3,0 0-4,0-3 3,0-1-2,0 4 0,0 0 1,0 0-3,0 0-1,0-3-2,0 0 1,0 0-3,-4 3 1,4 0-1,0 0-1,-4-3-3,0-2-1,4 2-2,-4 0-2,0-4-2,0 4 1,4 0-1,-9 3 0,1 0-2,4 0-2,-8 0 2,4 0-1,-1 3 0,-3 0 0,4 4 2,-4 4 0,3-5-1,-3 7 2,4-4 1,-4 6 0,4-3 0,3 4-1,-3-1 1,4 4 1,-4 1-1,0 6-1,4-6 2,0 6 0,-1 1 2,1 3 0,4 0-1,-4 1-2,4 4 2,0 7 0,0 1 0,0 0 1,0-1-1,0 1 1,0-1 0,0 1-4,0 0 1,-4-6 0,0 3 0,4-4 1,-4 1-3,-4-1 1,4-1-2,-4-5 0,-1-2 1,5-1-1,-4 1 1,4-4-1,-4 1 0,0 6-2,3-11 0,-3 6 1,0-9-1,0 2 1,4 2 0,0-5-1,0 0 0,-5-2-1,5-1-2,-4-2-6,0-2-1,4 4-2,-4-3-2,0-4-4,3 2-1,-3-8-3,0 3-4,-4 0-7,8-3-13,-5-3-9</inkml:trace>
  <inkml:trace contextRef="#ctx0" brushRef="#br0" timeOffset="228399.0637">20364 982 342,'0'-3'37,"0"3"-6,0-3 1,4 3-4,-4-3-4,0 3-5,0 0-3,0 3-3,0-3 0,4 0-1,-4 10 1,8-6 0,0 6 2,4 3-2,-3 3-1,-1-2-3,-4 2 1,4-2-2,0 2 0,0 0-3,-4-2 0,5 8-1,-1-4-1,0 1-1,4 2 0,-3-2-1,-1-3-1,0-2 0,0-1 0,0-4 1,0-1-1,-8-1 0,9-1 0,-1 0 0,-4-6 0,8 0 3,-4-3 2,1 0-1,3-13 0,0 2-2,0-5 0,1-2 1,-1-3-3,-4-1 1,9 1 0,-5-5-2,-4 5 2,0 2-1,0 5 0,-3 1-1,-1 1 0,4 3 2,-4-1-2,0 3-4,0 2-3,0 2-6,4-3-5,-4-1-3,1 5-5,-1 2-7,0 0-11,0 3-15</inkml:trace>
  <inkml:trace contextRef="#ctx0" brushRef="#br0" timeOffset="229599.1324">21195 1046 331,'4'0'26,"-4"0"0,4-6 0,-4 3-3,4-2 0,-4-5-5,0 4-4,0-1 0,0 1-3,0 0 1,0-2-2,0-2 0,0 4 2,0-4-5,0 1-1,-4 4 1,4-1-3,0-1-1,-12 4-1,3 3-1,-3 0 0,0-3 0,-1 3 0,-3 6-1,-4-2 0,-1 8 1,5-1-1,-9 5 0,5-1 0,-9 0 0,13 8 0,-5-3 0,1 1 0,-1 5 0,1 1 0,3 0 0,1 1 0,4-1 0,4 0 0,-5 2 0,9-5-1,4-2 0,0-5 0,0-1 2,8-5-2,5-7 1,7-1 1,-3-3 0,7 0-1,-3-8-1,7-11 2,-7 0 0,3-2 1,9-6 3,-4-5 0,-1 2 1,5-10 0,-4-3 2,4-3-1,3-1-2,-3-12 1,0-5-1,0-1-2,-1 1 0,-7 6 1,4-3-3,-1 2-1,-3 5 1,-5 2 1,-7-1-2,-1 9 1,-4-4-1,8 7 0,-12 4 1,-4 5-2,0 5 2,0 8 0,0 5-1,0 5 0,-4 2-1,4 7 0,-8 7 1,-4 8 1,0 19 0,-5 2 1,1 1 2,0 6 0,3 3 1,1 3-1,-9-1 1,5 11-3,4-2 1,-5 5-2,9 2 1,-4 1-1,4-2 0,0-1 0,4-4 0,-1-6 0,1-4-1,4-1 2,0-12-2,4-3 0,1-8 0,3-2 0,8-4 0,-8-2 0,5-4 1,3-7 1,0-5 0,1 0 1,-1 0-1,0-5 1,5-7 0,-5-7-1,5-2-1,-1-3 0,-3-1 0,3-2 0,-4-4-1,1 0 1,-5 0-1,9 1 1,-9 2 1,-4 4 0,4 3 2,-3 2-2,-5 8 0,0 1 0,0 4 0,-4 6-1,4-3 1,-4 3-2,0-3 1,0 3-1,0 3 0,0 3 1,0 7-1,0 4-1,0 1 1,0 4 0,0 2-1,-4 5 1,-4-9 0,4 2 0,-1 6 0,1-5 1,4 0-1,0-3 0,0-4 1,4 0-2,1-5 1,-1-1 0,4-4 0,-4-3 0,4 0 1,0 1-1,0-4 0,5 0 0,-5-4-1,4 1 1,0-6 0,-3-4 0,-1 0 0,4 2 0,0-5 0,1-4 0,3 1 0,-4-2 0,1-1 1,-1 1-2,0-1 2,-4 1-1,1 2-1,-1 5 2,-4 1-2,0 0 2,0 7-1,-4 4 0,0-1-1,0 3 2,4 0-2,-4 0 1,0-3 0,0 3 0,0 3 0,0 0 0,0 5 1,0 11 1,-4-1 0,4 1 0,0-2-1,0 2-1,0 0 0,4-1 2,0 1-3,-4-5 1,8 2 0,-3-1 0,3 0 1,4-5 0,-4 0-1,4-1 0,1-7 0,3 1 0,-4 0 0,1-3-2,-1 0-2,0 0-5,-4 0-2,5-3-5,-5 0-2,0-4-5,0 6-4,-4-2-9,5-1-13,-9 4-11,4 0-13</inkml:trace>
  <inkml:trace contextRef="#ctx0" brushRef="#br0" timeOffset="230743.1978">19930 1606 177,'0'0'13,"0"0"-2,0 0 3,4-4-1,-4 4 3,0 0 3,4 0-6,0 0-2,-4 0 3,4 0-2,-4-3 2,-4 3-1,4 3-2,0-3 2,0 0 3,0 0-4,0 7 3,0-7-1,-4 3-1,0-3 3,4 6-1,-4 1-1,-1-1-3,1 2 0,0 2-4,0-4-2,0 0 0,0 4 0,-4-5 0,4 1-3,-4 0 0,3 4 0,-3-4-1,4-1 0,4 1 0,-8 1 2,0-1 0,4-3 1,-9 0-2,5 1 2,0-1-3,0 0 0,-4 0 1,-1 0-2,-3-3 2,12 2-2,-8 4 0,3-6 0,1 0 0,-4 0 1,8 3-5,-4-3-3,3 4-5,-7-1-7,12-3-11,0 0-13,-8 0-14</inkml:trace>
  <inkml:trace contextRef="#ctx0" brushRef="#br0" timeOffset="242749.8845">2501 8082 436,'0'0'37,"0"-3"-4,5 3-5,3-3-3,16-5-8,-7-2-4,3 4-5,5-3 0,-5 2-3,5 1-1,-1 1-2,1-1 0,4-4-3,-5 1-6,-3 1-6,3-2-4,-8 1-10,1 2-11,-9 1-15,8-4-13</inkml:trace>
  <inkml:trace contextRef="#ctx0" brushRef="#br0" timeOffset="242972.8973">2481 8356 401,'4'-3'37,"-4"-1"-6,4 4-7,8-6-6,5 0-5,3 6-4,1-7-2,-1 1-5,-3 0-6,7 6-10,-3-10-7,-1 5-8,1-1-3,-9 0-5,8-1 0,29-2-8</inkml:trace>
  <inkml:trace contextRef="#ctx0" brushRef="#br0" timeOffset="243335.9181">3304 8098 411,'0'0'38,"0"-3"-7,0 3-1,0 0-6,0-3-3,8 3-8,4-3-1,1-1-4,-1 1-2,4 0-2,5-2-1,-5 1-2,5 2 3,-5-4-4,4-1-5,-7 4-3,-1 0-6,4 0-8,-3 0-8,-1-1-12,-4 1-8,21-5-11</inkml:trace>
  <inkml:trace contextRef="#ctx0" brushRef="#br0" timeOffset="243649.936">3918 7826 411,'0'-3'40,"8"0"-7,-4 0-5,4 3-5,1 0-3,3 3-5,0 0 0,0 0-2,5 8 1,-1 5-2,1-1 1,3 4-2,-4 0 1,1 2-2,7-2 0,1 1-3,-5 6-2,5-2-1,-5-1 0,9 6-2,-4-8-1,-5 3 0,1 4 0,3-4-1,1 0-4,-5 1-5,-3-7-3,-1 1-5,0 0-3,1-5-6,-5 2-9,0-5-9,1 5-10,7 3-10</inkml:trace>
  <inkml:trace contextRef="#ctx0" brushRef="#br0" timeOffset="243908.9508">4295 7768 381,'-4'3'53,"-5"9"-9,1 6-4,4 4-5,-8 2-6,-1 6-5,1 2-7,0 5-4,-9 2-3,9-2-2,-8 3-2,3 3-2,1 1-2,0-6-5,-1-4-4,1-1-6,4-6-6,3-2-6,1 2-11,4-7-14,-4-9-14</inkml:trace>
  <inkml:trace contextRef="#ctx0" brushRef="#br0" timeOffset="245232.0265">5023 7780 286,'0'0'28,"0"-3"-2,0 3-4,0 0-1,0 0-5,-4 0-1,4-3-6,-8 3-1,8 0-1,0-6 1,0 6-1,0-10 0,-8 4 0,4 1-1,4 2-2,-8 3 0,-1-3 0,-3 3-2,0 3 2,4 0-2,-5 8-1,-3 5 4,4 1 0,-1 6 1,-3 0 2,4 6-3,-1 1 0,1 1-1,0 2-1,4 0-2,4 2 1,4-1 0,0-1 0,0-3-2,4-6 0,4 2 1,4-7 0,5-5 0,-1-5 2,4 1 1,1-7 1,3-3 2,1 0 0,0-3 4,3-7-2,9 4-3,-4-10-1,4-1 1,4-2-3,-5 1-1,-3-4-1,0 1 1,-4-3-1,-1 2 0,-3 0 0,-1-2 0,-3 3-1,-5-4 0,1 7 0,-5 3 0,-4 0 1,-4 6 1,-4 2-1,0 1 0,-4 3 0,0 3-2,-4 0 2,-13 3 0,1 3-1,-1 13 0,1-1 0,-5-2-1,5-2 2,-1 2-2,5-2 0,0 2 1,-1 0 1,1-2 0,4-1-2,-1 3 2,1-2-1,4-1-1,0-3 0,4-2 1,4 1-1,0 1 0,0-7-1,0 3 0,4-6 2,4 3-1,4-3 0,-4 0 1,5-3-2,7-6 1,-4-4 1,1-1 0,-1-2 0,-3 1-1,-1-1 2,4 4-2,-8-1 2,5 2-1,-5 1-1,4 1 1,-4-1 0,1 6 0,-5-3 0,4 4 0,0 0 0,0 0 0,0-1 0,1-2 0,3 3 1,-4 0 2,4 0-1,1-1 2,-1-4-1,0 2 1,5 0 1,-5-4-2,8-1 2,-3-2-3,-1 1 0,4-1 0,-3 2-2,3-2 1,-3 0 0,3 5 0,-3-4 0,3-4-1,-4 1 0,1 3 0,3 2-1,1-4 2,-5 1-2,0 4 2,1-3-1,-5 3 0,0 3 0,1-1 0,-1-2 0,-4 2 0,0 7 0,1-3 0,-5 2-1,0 1 0,0 0 2,0 1 0,-4 2-1,0 1 0,0 2 0,0 10-1,0-2 2,-4 2-1,0 5 0,-4 1-1,-9 2 2,5-5-2,0 1 2,-1-4-2,1-1 2,-4 1-1,-1-4 0,1-2 0,-5-7 0,1 0 3,4-3 1,-1 0 0,-3 0 1,3-3 2,1 0 3,0 3 0,3-7 0,1 4-1,0 0 0,4 3-3,-1 0 1,1 0 0,4 0-3,0 0 1,0 0-4,4 3 1,0 0 0,4 1-1,12 5 0,-3-4-1,7 5 1,-3-4-3,7 0-4,1-3-4,-1 4-4,1-6-4,-5 3-2,5-1-4,3 0-5,-3 0-11,0-3-9,-1-3-10,54-11-10</inkml:trace>
  <inkml:trace contextRef="#ctx0" brushRef="#br0" timeOffset="245473.0403">6313 7707 395,'0'0'50,"0"-3"-9,0 3-4,0 0-6,8 0-5,-8 3-4,12-3-2,1 2-4,-5 10-2,4 8-2,5-3-2,-5 5-1,4-4 0,1 7 0,3-4-2,-4 1-3,5-1-1,-5 4-1,9-4 1,-5 0-1,5 1-4,-13-5-4,5 2-5,-5 2-2,0-2-4,0-3-2,-3-2-6,-1-1-5,-4-3-8,0-2-11,-4-5-9</inkml:trace>
  <inkml:trace contextRef="#ctx0" brushRef="#br0" timeOffset="245734.0552">6575 7621 379,'0'0'36,"-4"7"-1,-4-1-5,-1 11-4,-3 3-5,0-3-4,-4 8-2,3 6-3,-3-1 0,0 0-4,3 0-2,-3 7 1,4-2-3,-1-2-2,-3 4 0,0-4-1,-1 1-1,5-3-5,0-7-5,3-3-4,1-2-6,4-5-9,-4-1-11,8-3-7,0-7-6</inkml:trace>
  <inkml:trace contextRef="#ctx0" brushRef="#br0" timeOffset="245962.0683">6968 7725 433,'8'0'49,"4"0"-8,1 0-5,3 0-6,5-4-6,-1 1-5,5 0-6,-1-3-2,1-2-4,3 5-1,-3-4-2,4 1-1,-5 3 0,5-4-2,-9 4-2,1 2-6,-1-6-4,-3 7-8,3 0-5,-4 0-11,1-3-15,-1 3-17</inkml:trace>
  <inkml:trace contextRef="#ctx0" brushRef="#br0" timeOffset="246806.1165">8323 6801 205,'0'0'20,"-4"0"-5,4-6-3,-4 6-1,0-7-3,0 7 0,-4 0-4,-5 0 0,1 0 0,0 0 3,-1 0 0,1 0 1,0 7 4,-5 5-2,1 4 1,0-1 0,-1 4-1,1-5 0,-5 11 1,5-1 0,0 2 1,-1 4 3,1 0 1,0 0 0,3 4 3,1 4-2,0-2 0,4 1 0,-1 3-3,1-1 2,4 1-2,0 3 2,0-3-3,4 0 0,0-1-1,8 1 0,-4 0-2,4 6 0,1 0 0,3 5-2,-4-2-1,4 0 2,-3-2-1,-5-3-2,4 2 1,-4-3-1,4-3 0,-4 0-2,0-1 0,-4-8-1,4 3 4,-4 0-2,0-4 0,0 0-1,-4 0 0,4-1-2,-4 1 1,-4 1-1,0-1-1,-4 2 0,-5-9-1,1 4 0,-1-1 0,1-6 2,0 3-2,3-6-3,-7 2-2,3-4-5,5-3-3,0-2-3,-4-7-8,3-3-8,5 0-13,0-6-19,-25-31-18</inkml:trace>
  <inkml:trace contextRef="#ctx0" brushRef="#br0" timeOffset="247288.1441">8634 7685 388,'4'3'41,"0"0"-1,5-3-6,3-3-8,0 0-6,0 3-4,5-3-5,-5 0-2,4-4-4,1 2 0,-1-1-2,5 0 1,-9 2-1,4-5-2,5 3 0,-5 4-7,1-4-5,-1-4-10,-4 7-9,5-3-14,-5-1-8</inkml:trace>
  <inkml:trace contextRef="#ctx0" brushRef="#br0" timeOffset="248458.211">9379 7542 298,'-4'-3'36,"4"3"-3,0 0-1,0-7-1,0 7-4,-4-3-6,4 3-1,-8-9-7,4 2-2,-4 6 0,4-6 2,-1 4-2,1 0-1,0 0-1,0 0-2,4-1 0,-8 1-3,8 3-2,-4 0-1,4 0 1,-8 0 0,4 0 1,-5 0-2,1 3-1,-4 1 0,4 5 2,-4 1-1,-1-2-1,5 4 0,-4 4 1,-1-5-2,5 8 1,0 5 0,0-2 0,0 2 0,4 3 0,4 2 0,-4-2 0,4 3-2,0-1 1,4-5 0,4-1-1,4 0 2,4-9 0,5-1 0,-1-4 0,1-2-1,3-4 0,1-3 1,4-3 0,-1-7-1,1-3 2,0-1-2,-5-5 2,13-2-1,-4 2 2,4-1-2,-5-3 2,-3 0-1,4-3-1,-9 9 0,1-2 0,-9-5-1,1 5 2,-5 4-1,-4-1 2,-4 7-2,0 2 0,-4 3 0,-4 1 0,0-4 1,-4 7-1,-4 0 0,-5 3 0,1 4 0,-9-4 1,9 5-1,0 1-1,-5 4 1,5 3 0,-5-5 1,5 5-2,-5-6 2,9 4-1,4 2 0,-4-2-1,4 2 1,-5 0 0,5 1-2,4-1-3,-4-1 0,8-3-2,-8 1-1,8-2 0,0 2 3,0-4 1,0-2 0,4-1 1,0-4 2,8-2-1,-4 0 0,0 0 1,5-5 1,-1-5 0,4-2 0,-3 1 0,-1 1-1,4 0 1,-3-5-1,3 7 2,0-5-1,1 0 0,-1 4 0,5 4 3,-9-5 2,4 1 0,-3 2 1,3 1 0,-4-5 0,0-2-1,1 7 1,3-8-2,-4 4 1,1-3-1,-1 4-1,0-2 1,-4-2-2,9 0 2,-5 0-3,-4 2 1,5 2 0,-1-1-1,-4-4 0,4 1 3,1 7 1,-1-4 0,-4 2-1,4 2 0,5 0 1,-5-1-1,0 1 0,5 0 0,3-1-2,-8 2 0,1-1-2,-1 0 2,0-1-1,1 1-1,-1 6 1,-4-3-1,-4 0 0,-4 3 0,4 0 0,4 3 0,-4 0 2,5 0 0,-9 7-1,-4-1-1,4 2 0,0 5 0,-5 0 0,5-1 2,-12 0-2,0 3 1,4 1-1,-5 2 0,1 4 0,0-9 0,0 1 0,-1-7 0,-3 1 0,0 2 0,3-4 0,-3 1 0,0-5 0,-1-5 0,1 0 0,3 0 0,-7 0 3,4-2 1,-1-1 0,1-10 2,4 4 1,3-6 0,1 3 1,0 12-1,4-7 0,0 1-2,4 3-1,0 0 0,0-4-3,4 2 2,4 2-3,4 3 1,5 0 0,3 0-1,-7 0-1,7 0-3,-4 0-4,5 0-3,3 3-4,-3-3-2,3 4-3,-3-4-4,8 0-6,-5 0-9,5 0-15,-5 0-15</inkml:trace>
  <inkml:trace contextRef="#ctx0" brushRef="#br0" timeOffset="248730.2266">10771 7440 484,'4'-3'42,"0"3"-8,5 0-3,-1 3-5,0 0-5,4 7-3,-3 2-4,3 0-1,0 0 0,0 4 0,1 2-3,3 1 0,-4 5-1,9-1-2,-1 6-1,1-8-1,-1 11-3,1-5 0,3 0-1,-3 0-1,-1-5-1,1-5-3,-1 2-5,1-3-2,-5-5-4,-4-1-3,1-4-5,-5 1-10,4-4-6,-4-3-19,-4-3-13</inkml:trace>
  <inkml:trace contextRef="#ctx0" brushRef="#br0" timeOffset="248961.2398">11037 7426 413,'0'0'51,"-4"1"-8,-4 6-9,-4 5-6,0 4-5,-5 5-6,1 4-5,-5 2-2,5 4-3,-5-1-2,-7 8-1,11-8-2,-3 0 1,0 4-4,-1-1-6,9-4-5,-5-5-7,9-7-14,-4-1-15,4-3-19</inkml:trace>
  <inkml:trace contextRef="#ctx0" brushRef="#br0" timeOffset="250056.3024">12130 7588 293,'9'0'34,"-5"-6"1,4-4-1,0-3-1,-4 10-3,4-5-5,-8-1-3,9-1-7,-9 1 2,4-3-3,-4 3-1,0-1-4,0 4 0,0-7 0,-4 5-1,0-1 0,-9-1-3,-3 4 1,-1 0 0,1 2 2,0 4-3,-1 0-1,1 0-2,-4 4-1,-1-1 2,5 0-2,-5 6 0,5 1 0,-9 3 0,5-2-1,-1 8 0,5 2 0,-5 1 0,5-2 2,0 6-2,-1 4 1,5 0-3,0 4 2,4-1 1,-5 0-1,5 2 0,4-4 0,4-4 0,0-5 1,0-5-1,0-1 0,4-6 0,8-7 1,1-3-2,-1-6 2,4-7-2,5-9 2,7-5 2,-7-7-2,4-5 2,3-8-2,1-2 3,4-2 0,8-1 1,-5-5-2,9 1 0,-8-3 0,0 2-1,-4-2 1,0 2-1,-5-5 0,-3-2-1,-1-4 0,-3 4 1,-5 1-1,-3 7-1,-5 7 1,0 9-2,-4 7 1,-4 6 0,4 8 1,-4 4-2,0 6 1,-4 2 1,4 7-2,-4 4 2,-8 5-1,-1 5 0,-3 18 0,-5 8 0,1 4 0,0 12 0,-1 6 0,1 2 0,-1 9 0,5 0-1,-5 0 2,5-1-1,4-2 0,-1-7 0,5 9 0,0-6 0,4-5 0,4-6 0,0-8 0,4-8 0,4-5 0,4-10 0,5-9 0,3-5 0,5-10-1,4-3 1,-1-7 1,1-2-1,-1-6 0,5-4 0,-4-2 0,4-3 0,-5-2 0,-3 2 0,4 3 0,-5 2 2,5-2 1,-5 5 2,1 5 0,-1 1 1,1 4-1,0 6 0,-5 3 1,5 0 1,-5 3 1,1 3-1,-1 7 0,0 4-3,5-1-1,0 2-1,-5-2 1,5 3-1,-5 1-1,5-1 0,-5-1 0,1-2 0,-1 1 0,1-1-1,-1-2 0,0-1-1,-3 3-4,-1-6-1,1-2-7,-9-2-1,4 0-3,-4-3-2,5 1-5,-5 2-6,-4-3-8,0-3-10,0-3-12,-4-3-4</inkml:trace>
  <inkml:trace contextRef="#ctx0" brushRef="#br0" timeOffset="250284.3155">13072 7386 389,'0'0'56,"-4"0"-10,0 0-4,-4 3-8,-5 5-5,5 8-8,0-2-3,-4 5-3,0 5-4,-5 5-3,5 1-1,-5 7-2,-3-7-2,0 13-1,-5-3 1,0 2-3,-3 1 2,-1 0-3,5-3-6,-1-3-5,5-4-3,-5-1-5,4-2-8,5-9-14,-4 1-20</inkml:trace>
  <inkml:trace contextRef="#ctx0" brushRef="#br0" timeOffset="268557.3606">2579 10294 392,'0'0'48,"0"0"-12,8 0-6,-8-7-7,9 7-5,-5-3-4,12 0-4,-4-3-2,5 2-3,-1-2 0,5 1-1,-1-1-2,1 3-1,-1-4-1,-8 1-9,5 3-10,-5-4-9,0 7-13,-4 0-13</inkml:trace>
  <inkml:trace contextRef="#ctx0" brushRef="#br0" timeOffset="268750.3717">2526 10494 325,'0'0'25,"4"0"2,4 0 1,9 0-4,-1 0-5,0 0-8,9-5-3,0-1 1,-5 3-5,5-4-6,-5-2-13,1 4-10,-5-1-13,0 2-6</inkml:trace>
  <inkml:trace contextRef="#ctx0" brushRef="#br0" timeOffset="268986.3852">3316 10260 366,'0'0'43,"8"0"-4,1 0-8,3 0-8,0-3-7,0 0-4,1 3-3,3-6-3,-4 2-1,5 1-1,-1 0-6,0 0-9,1-4-7,-1 1-7,-4 0-9,5 1-10,24-11-12</inkml:trace>
  <inkml:trace contextRef="#ctx0" brushRef="#br0" timeOffset="269300.4031">3992 10057 290,'4'-2'36,"4"-1"1,0 3 0,4 0 1,5 0-5,-5 3-4,4-1-6,1 4-2,-5 7-2,4 3-6,5 1 2,-1 2-1,-3 2-5,3 4-1,1-4-1,-1 5-4,-3 1 0,3-4-1,-4 4-1,5-1-1,-1-2 1,1 1 1,-5-1-2,1-3-2,-1-2-4,4-3-4,-7 1-1,3-1-4,0-2-3,1-4-6,-1-4-4,1 1-8,-5-4-4,-4-3-8</inkml:trace>
  <inkml:trace contextRef="#ctx0" brushRef="#br0" timeOffset="269551.4175">4438 9920 345,'0'-3'31,"0"9"1,-8 1 3,4 5-4,-5 12-7,1 3-6,-12 7-3,-1-1-4,9 10-1,-8 0-3,-1 0-1,1 0-2,-1 0-1,1-4 0,3-2-2,1-4-1,0-1-5,3 1-6,1-6-12,0-4-15,3-6-18</inkml:trace>
  <inkml:trace contextRef="#ctx0" brushRef="#br0" timeOffset="270938.4968">5023 10119 281,'0'0'35,"0"-3"-10,0 3-4,-4-7-3,-4-1-1,8 2 0,0 0-3,-8-1-3,4 1-2,4 6-1,-4-7-1,-9 7-1,5 0-2,0 0 1,0 4-1,-4 2 0,3 7 2,-3-2-2,0 2 2,4 6-1,-9-2-1,9 5-1,-4 2 1,4 0 0,-1 2 0,5-3-3,4 4 0,0 2 1,0-2 0,0-2-1,13-1 1,-1-3 0,4-5-1,5 0-1,-1-5 2,9-8 3,-1 0 0,5-3 2,0-3 2,4 0-1,0-3-1,4-9-3,0-4 1,4-1-2,-4-3 0,-1-1 0,1-1 0,-8-2-1,4 0-1,-8 3 0,-5-1 1,1 1-2,-9 2 1,1 4-1,-5 2 1,-4-5-2,-4 9 1,-4 2 1,0-1 0,-4 5-1,0 3 0,-4 3 0,-9 3 0,1 6 0,-4-1 0,3 5 0,1 0 0,-5 1-1,9 2 2,-8-2-1,3 2 0,5 0 0,0 1 0,-5-1 0,5 0-1,0-1 2,-1 0-1,5 0 0,0 1-1,4-7 2,0 2-2,4-4 0,0 2-1,0 1-1,4-7-1,0 0 1,4 0 2,4-3-1,1 0 1,-1-3 0,0 0 0,5-7 1,-5-4 0,8-2 0,-3 3-1,-1-2 0,-4 0 0,5 3 2,-5 0-1,0 3-1,1-4-1,-1 0 2,4 1 1,1 1 0,-5-2 0,4 3-1,1 2 0,-5-1-1,4 3 2,1-1 1,-5 4 3,9-3-1,-9-2-2,4 1 3,1 1-1,-1 0-1,0 2 2,1 1-1,-1 0-2,0-2 0,1-7 1,-1 5-1,1-2 0,3-1 2,-8 2-4,9-5 2,-5-2 0,1 3-1,-5-3-1,4 2 0,-8 5 0,5-8 2,-9 6 0,4 7 1,-4-3 1,0 1-2,-4-1 0,0 6 0,0 3-2,0-3 1,0 6 0,0 9-1,0 1 0,0 1 0,-4 5-1,0-4 2,-4 7-1,0-1 0,-1 0 0,-3 1 0,0-7 0,0 4 0,-1-4 0,5-3 0,-4-2 0,0-2 0,-1-4 0,-3-4 2,4-3-3,-5 0 1,5 0 0,-4 0 0,-1-3 1,1-1-1,-5 1 1,9-1 5,0-3 2,-5 1 0,9 3-1,0-1 3,0 4-2,4-3-3,4 3 2,0 0-4,-4 0-2,4 0 1,0 0-1,4 3 1,4-3-1,8 4-1,-3-4-1,11 3-4,1 0-6,-5-3-1,1 0-2,-1 0-5,5 0-3,-5-3-4,5 3-8,-1-3-5,-3-1-6,3-2-10,50-15-8</inkml:trace>
  <inkml:trace contextRef="#ctx0" brushRef="#br0" timeOffset="271194.5115">6477 9890 339,'4'-3'52,"4"-1"0,0 4-10,-4 4-3,4-1-4,-3 0-7,7 5-2,0-2-4,0 7-5,1 3-5,3-2-3,0-1-2,1 6-1,-5 2-1,4-5-3,1 1 0,-1 2-1,1 2 1,-1 1 0,0-4-2,1 1-1,-5-2 1,0-1-1,5-2-3,-5 2-2,-4-3-4,4-2-4,5-1-1,-13-4-2,4-3-7,0 0-7,0-3-9,-3 0-13,-5-6-7</inkml:trace>
  <inkml:trace contextRef="#ctx0" brushRef="#br0" timeOffset="271460.5267">6812 9798 281,'0'0'42,"-4"0"-3,0 0-3,0 0 0,-4 6-5,4 0-3,-4 7-7,-1-5-1,1 8-2,0 1-2,-4 9-1,0 4-4,-1 0-3,-3-1-1,-1 4-1,5 1-2,-8 2-2,3-2 0,1-4-1,-4 3-1,3 2-4,-3-5-3,-1-3-5,5 0-3,4-4-6,-1-6-5,5-1-8,-4-6-7,12-1-2,0-3-3</inkml:trace>
  <inkml:trace contextRef="#ctx0" brushRef="#br0" timeOffset="271706.5408">7529 9663 403,'0'-2'43,"0"2"-9,4 2-4,0 7-6,-4 1-5,0 7-4,0 9-4,0-9-4,0 5-1,0 5-2,0 2-1,0 4 0,4 4-3,-4-4-3,0 1-7,0-1-10,0-4-9,4-2-7,0-7-14,-4 57-9</inkml:trace>
  <inkml:trace contextRef="#ctx0" brushRef="#br0" timeOffset="271910.5524">7365 9896 442,'0'-3'48,"4"3"-9,-4 0-9,4-3-6,4 3-7,1 0-4,3 3-4,-4-3-1,9 0-2,3 0-3,0-3-4,1-7-4,-1 7-9,1-6-6,3-1-6,-7 2-9,7-5-8,1 4-6,49-21-10</inkml:trace>
  <inkml:trace contextRef="#ctx0" brushRef="#br0" timeOffset="272386.5797">8569 9060 189,'0'-5'10,"-8"-1"-1,-1 0 1,-3 2-5,-4 1-3,-1 0 5,-3 0-1,-1 0 2,-3 3 4,7 0-1,-3 0 4,-1 6 6,1-3 0,8 7 2,-5 4-4,1-1 3,0 6 2,-1 1-2,5 6 1,0 1-4,-1 3-1,1 4-2,0 2-1,0 4-4,-1-4-2,5 7 1,0-3-2,4 0 1,0 3 2,4-7-1,0 1 0,-4 4-1,4-6 0,4 6 2,-4-4 0,0 0 1,0 2 0,0 4 0,0 0-1,0 0 0,0 0-1,0-2 0,0 2-2,0-3 0,-4-3-2,0-1-1,-9-1-1,9-5 1,-12 1-2,8-4 0,-5 1-1,1-1 0,-8-3-2,3 2 1,1-6 0,-5-4-3,1 2-6,-1-3-3,1 1-3,4-8-3,-1-1-6,1 2-5,3-6-6,5-3-15,0 0-18</inkml:trace>
  <inkml:trace contextRef="#ctx0" brushRef="#br0" timeOffset="273646.6517">9662 9464 418,'-8'-3'42,"-1"3"-11,1 0-10,4 0-6,0 0-14,0 0-16,4 0-16,0 0-16</inkml:trace>
  <inkml:trace contextRef="#ctx0" brushRef="#br0" timeOffset="273926.6678">10526 9635 384,'8'0'50,"4"0"-4,-4 4-8,5-1-7,-1 0-6,0 7-3,9-4-5,-1 5-6,1 2-1,-1-1-3,1 3-2,7 1-1,-7-2-1,3 2 0,-3 1-2,-5 6 0,5-1-1,-5-1 1,0-4 0,-3 5-1,-1-1 0,0 1-1,4-1-6,-7-2-6,-1-3-5,-4-8-7,0 1-10,0-2-11,-4-4-11</inkml:trace>
  <inkml:trace contextRef="#ctx0" brushRef="#br0" timeOffset="274158.681">10771 9605 346,'0'0'49,"-4"0"-6,4 0-6,0 3-6,-8 1-9,4 5-4,0 2-4,-4 5-5,-1-1-2,1 0 0,0 6-5,-4 1 0,0-3-1,-1 2-6,5 0-2,-4 4-3,-1-4-8,1 4-3,4-4-6,4 4-9,0-4-5,-4-2-6</inkml:trace>
  <inkml:trace contextRef="#ctx0" brushRef="#br0" timeOffset="275058.7325">11529 9748 295,'-4'0'47,"4"0"-7,0 0-9,0-6-6,0 4-4,4-1-1,-4-6-3,12-7-2,-4 6-5,-4-1 1,0-2-2,5 4-1,-5-4 0,4 2-2,-8-2-1,8 2 3,-8-2-1,0 1-2,0-1 0,0 5 0,0-1-1,-4 2-2,-4 1-1,-5 3 0,-3 3 0,0 0 0,-9 3 0,5 3-1,-5 10 0,9-2 1,-9 5-1,1 2 0,-1 5 1,0-3-2,1 8 2,-1 0-2,5 3 2,3-4-2,5 3 1,0 1 0,4-4 0,8 2 0,0-8 0,0-8 0,8-2 0,4-8 0,5-6-2,7-6 2,1-5 0,3-12 1,1-4 3,4-3-1,0-2 1,3 2 0,-3-6 1,4-4-2,4-3 1,0-3 0,0-2-1,-4-4-1,4-7 0,0-5-1,-5-2 1,5-9-2,-8 5 2,0 0-1,-5 3 0,-3 5-2,-9 11 2,-3 10 4,-5 8 1,-8 12 0,4 5-1,-8 3-2,-4 13-1,4 7 0,-13 2-1,1 7 0,-5 14 0,-3 7 0,-1 9-1,1 5 0,-1 8 0,-4 3 0,5 4 0,-1 4 0,-3 3 0,7 1 0,-3-9 0,7-5 0,1 2 0,4-13 0,-1-6 0,5-4 0,4 2 0,4-11 0,0-6 0,4-2-1,8-7 1,1-6 1,3-3-1,5-6 0,-1-3-1,5-3 2,-1-12-2,5-1 1,-1-3 1,5-2-1,-4 4 0,0 0-1,-1 5 2,1 0-1,-5 3 0,5 2-1,-4 5 2,-1 2 0,1 3 4,-5 3 3,1 2-2,-5 1 1,9 7 1,-5 0-2,1 1-1,3 2-2,1 3 0,-1-1 0,1-1-1,-5 2 0,9 3-1,-4-4 0,-1 1-1,1-5-1,-1-7-6,-3 2-4,-1 1-5,1-7-3,-5 2-4,-4-5-6,1 0-11,-1-5-13,-8-5-13</inkml:trace>
  <inkml:trace contextRef="#ctx0" brushRef="#br0" timeOffset="275266.7444">12536 9642 484,'0'3'49,"-12"-3"-12,-5 10-7,-3 7-7,-5 8-7,5-1-3,-5 3-4,5 4-2,-9 4-3,4 4-7,1-5-3,-1 2-7,-3 1-3,3-1-1,0 1-6,1-4-6,-5-1-8,5-5-10,-5 0-11</inkml:trace>
  <inkml:trace contextRef="#ctx0" brushRef="#br0" timeOffset="280470.042">9089 9864 317,'0'-3'40,"0"3"-2,0-5-6,4 5-4,-4-9-5,0-1-5,4 1-4,-4 4-4,0-1-2,0 3-3,0-4-1,0 1-1,-4 3 0,4-4-1,-4 4 0,-9 0-2,5 0 1,-4 3-1,0 0 1,-5 0-1,5 6 0,-8 4 0,-1 6 1,1-2-2,3 2 2,-3-2 0,7 2-2,1 3 2,-4-1-1,12 1-1,-9-2 2,5 5-1,8-1 0,-4 1-1,4-4 0,8 1 1,-4-5 0,13 2 1,3-3-2,1-7 2,3-3 0,5-3-3,0 0 3,3-3-2,-3-6 1,0-7 1,-1 0 0,1 1-1,0-7-1,-1 2 2,1 2-1,-4-4-1,-1 6 2,1-2 1,-1 3-1,-3 0 0,-5-1 0,0 0-1,-3 2-1,3-2 2,-4 5-1,1-2 3,-1 7-1,-4 0 3,0-1 2,-4 1 1,0 3 0,1 0-1,-5 3-4,0-4 0,-5 3 1,5 1-2,-8 0-1,8 0 1,-12 1-1,4 3-1,-4-1 0,-1 6 0,1 1 0,-4 3-1,3-2 1,-3 1 0,0 1 0,3-2-1,-3 2 0,4 6 0,-1-5 0,1-1-4,0 3 2,8-2-1,-4 2-1,3-3-1,5-8 1,0 4 0,0 1 0,5-4 1,-1 4 2,0-9-1,8 2 3,-4-3-2,4 0 2,1-3 0,-1-5-1,0-8 0,1 2 0,-1-2 2,0 3-1,0-1 0,-3-2 0,3 0 0,-4 5-1,0-5 2,-4 4-1,5 0 0,-1 3 0,-4-1-1,4 4-1,-4 0 3,4 1 0,0-5 0,1 4-1,3-4-1,-8 4 2,8 3-1,-3 0 4,3-4 1,0 3-1,0 0 1,1 1-2,-5 0 2,8 0 1,1-3 0,-5 2-2,0-2 0,0 4 1,9-1-2,-9-3 1,0 0 1,5-4-2,-5 0 0,5-1 1,-1 2-1,0-4-1,1 2-1,3 1 1,-8-2-2,5-4 1,-5 1-1,0 0 1,5 0 0,-1-1-2,-4 4 0,1 1 2,-1 1 0,-4 0-2,4 1 2,-3-1-1,3 6 0,-4-6 0,0 1 0,0 5 0,-8 1 0,5 0-1,-1 3 2,4 0-1,-4 0 0,0 3 0,4 0 0,-8 1 0,4 5 0,-4 1 0,0 1 0,4 1 0,-4 4 0,0-1-1,-4 1 2,4-2 1,-8 2-2,0 0 0,0-5 0,0 5 0,-5 0 1,5-5-1,4-2 0,-8 1 0,3-4 0,-3 2 0,4-5 0,0 0 0,-4-3 0,-1 4 1,1-1-1,-4 0-1,3-3 1,1 3 0,4-3 0,-4 0 2,3-3 1,-3 3 2,4 0 1,0 0-1,0-3 0,-5 3 2,5 0-3,4 0 2,0 0-1,4 0 0,-4 0 0,4 0-3,0 0 2,0 0 0,0 3 0,0 3 0,4 1 2,8-1-1,0 2-3,5 5 2,-1-4-3,1-6 1,3 4 0,5-2 0,3-5-1,1 3-1,4-3 1,-1 0-2,1 0-7,-4 0-10,-5 0-6,1 0-11,-9-3-20,33-5-32</inkml:trace>
  <inkml:trace contextRef="#ctx0" brushRef="#br0" timeOffset="282679.1684">2604 12265 293,'-4'0'37,"8"0"-1,-4 0-3,0 0 2,4 0-6,4 0-6,4 0-6,1 0-6,3 0-2,4-3-3,-3 1 0,3-1-2,1 0-6,-1 3-8,1-3-12,-5-4-11,0 1-9,1 0-7</inkml:trace>
  <inkml:trace contextRef="#ctx0" brushRef="#br0" timeOffset="282883.18">2641 12553 323,'0'0'32,"0"0"0,0 0 0,4 0 0,4 0-5,4 0-5,5 0-8,-1-3-1,0-1-5,5-4-3,-1-4-1,1 2-9,-1-3-10,-3 5-14,3-1-14,25-21-15</inkml:trace>
  <inkml:trace contextRef="#ctx0" brushRef="#br0" timeOffset="283125.1939">3386 12192 404,'8'0'45,"-4"0"-8,4-3-5,4-2-7,1-1-7,-1-4-5,9 4-4,-1-1-2,0 1-1,5 3-2,0-4 0,-5 4-8,5-2-4,-5-1-8,1 3-5,-1-3-12,9-1-11,-9 1-7,29-18-10</inkml:trace>
  <inkml:trace contextRef="#ctx0" brushRef="#br0" timeOffset="283495.215">4331 11871 323,'0'-3'46,"0"3"-1,5 0-6,-1 0-5,0 0-5,-4 0-5,12 0-3,-4 0-1,4 3-3,1 3-1,3 10-1,5-5-4,-1 2-3,5 3 0,3-5-4,1 5 0,0 0-2,-1 1 0,5-1-1,-4-2-1,3 9 1,-3-9-1,-4 5 1,-1 0 0,1-1-2,-5 1 2,-3 1-2,-1-4-3,0 2-3,-3 7-6,-1-4 0,0-2-2,1-5-2,-5 2-2,0-5-6,-4 5-4,0-10-6,0 7-5,0-10-3,-4 0-5</inkml:trace>
  <inkml:trace contextRef="#ctx0" brushRef="#br0" timeOffset="283749.2296">4839 11751 331,'0'0'55,"-4"4"-6,-4 2-7,0 7-6,-1-2-5,1 5-4,-4 3-4,0 1-4,-1 8-3,1-3-3,-4 8-2,-1-2-4,-3 5-2,4 1 0,-1 2-2,-3 4 0,-1 3-7,9-3-4,-4 0-3,3-3-7,1-7-5,4-2-9,0-6-11,8-7-13,-13 31-11</inkml:trace>
  <inkml:trace contextRef="#ctx0" brushRef="#br0" timeOffset="285133.3087">5666 11930 264,'0'0'41,"4"0"-4,-4-4 2,4-2-3,0 0-1,0 2-5,1-2-5,-5 4-4,0-1-5,0-3-2,4-4-4,-4 4-4,0 0 1,0-1-3,0 1 1,-4 4-3,4-4 1,-9 6 0,-3-3 0,4 3-2,0 0-1,-5 0 0,1 6-1,-4 2 2,-1 8-1,1-3 0,4-1 0,-5 6 2,1 3-1,4 1 2,4 2 1,-1 1-2,5 2 1,4 0-1,0 5-1,0-5 0,8 3 0,9-1 0,-1-5 0,9-7-2,-1-1 2,5-13-1,0-3 0,7 0-1,-3-6 2,4-7-1,0-7 0,4-1 0,-4-8 1,4 5 1,0 2 1,-9 1-2,5-1 0,-8 2 1,-5 0-2,-3 3 1,-1 1-1,-7 2 1,-1 1-2,-4 0 1,-4 4 0,-4 1 1,0-2-2,4 4 1,-4 3 0,-4 0 0,4-1 0,-4 1 0,-4 3 0,-4 0-1,3 3 1,-3 1-1,0 2 1,-5 4 0,5-1 0,0-1-1,-4-2 0,3 4-1,1-1 2,0-1-2,-1 2-1,1-1 2,0-2-3,8-1 0,-4-1-1,8 4-1,-5 1 0,5-4 1,-4 4-1,4-7 2,4 0-2,-4 2 3,0-2 0,5-3 1,3 3 1,-4-3-2,4 4 2,0-4 1,-4 0 0,9-4 1,-5-2-2,8 1 1,-4-7 0,5 2 1,-1-3 0,5-1-1,-9 1 0,4 1 0,5 0 2,-9 0 3,9-1 2,-5 2-3,0-2 0,-3 0-2,3 2 0,-8-1-1,4-1 1,1 0 1,-1 5 1,0-1 1,-4-1-2,5 1 0,-1 4-1,-8-2 0,8 1 0,1 3 1,-1 0-1,-4-4 3,0 4-2,5 0 0,-1 0 1,0-4 0,5 3 0,-5 1-2,8-7 1,-3 4-2,3-1 1,-8 1 0,9 1 0,-9-4-2,5 2 0,-1-2 0,0 2 0,5 1 0,-9 3 1,0 1-1,1-4 0,-5 3 1,0 0 0,0-1-1,0 4 0,-4 0 2,1 0-1,-5 4 1,0-1-1,0 3-1,-5 8 1,5 2 0,0 0-1,-8-2 0,0 2-1,-4-1 2,0 1-1,-1-1-1,1 0 2,0-3-2,-1-2 2,1 1-1,-4-1 0,3-1 0,-3-2 0,-4-4 2,3 0 2,-3 0-1,-1 0 0,1 0-1,3-3 1,1 0 1,0 0 3,8 0 0,-9 0 1,5 0 0,4 0 0,4-3-4,4 3 0,0 0-1,0 0-1,0 0 0,0-3-1,4 3-1,4 0 2,4-6-2,9 6 0,-1-7 0,1 4 0,-5 3-3,0 0-5,5 0-1,-1 0-4,1 0-2,-1 0-2,1 0-2,-1 0-2,1 0-4,-5 0-4,9 0-9,-5-3-7,0-3-6,1-1-4</inkml:trace>
  <inkml:trace contextRef="#ctx0" brushRef="#br0" timeOffset="285433.3259">7062 11682 225,'0'0'30,"0"-4"6,0 4 3,0 0 0,8 0 3,-4 4-3,1-4-7,7 3-3,0 3-2,-4-1-5,5 1 0,-1 1-4,4 2-3,1 1-3,-1-1-1,4 2-5,-7 2 0,7 3 0,-3-5-2,-1 2-3,4-1 1,1 3 0,-5-3 0,1 4-2,-5-1 1,4 1-1,1-7 0,-5 2 1,0 2-2,1 0-6,-5-5-3,4 1-2,-4 1-3,-4-1-1,4-2-4,-3-3-7,-1 3-6,0-7-10,-4 0-3,0 0-5</inkml:trace>
  <inkml:trace contextRef="#ctx0" brushRef="#br0" timeOffset="285707.3416">7427 11577 341,'0'-2'42,"0"2"-3,0 0-1,0 2-4,-5 4-4,1 0-4,0 4-3,-4 6-2,0-2-2,-4 2 1,3 1-4,-3 9 1,0 1-3,-5 0-3,5 5-1,-4-2-3,-1 0-1,5 0-3,0 2 1,-13-2-5,13 1-5,0-4-4,-1-2-4,1-4-8,0-2-4,8-5-12,-4-4-15,3 2-15</inkml:trace>
  <inkml:trace contextRef="#ctx0" brushRef="#br0" timeOffset="286291.375">8425 11354 277,'0'-3'35,"0"3"-3,0-7-1,0 7-1,0 0-1,0 0 2,0 0-1,0 0-3,5 0-3,-1 7-1,0-4-1,-4 10-2,4-1-4,0 3-3,-4 7-3,0-1-2,0 6-3,0 5-2,0-2 0,0 0-1,0 3-2,0-1-3,0-2-3,-4 1-4,0-1-4,0 0-3,-5 2-7,5-8-7,0-2-7,0-5-11,-4-1-4</inkml:trace>
  <inkml:trace contextRef="#ctx0" brushRef="#br0" timeOffset="286541.3893">8270 11648 334,'0'0'55,"0"0"-8,0 3-5,4-3-9,-4 7-9,4-6-3,-4 6-4,4-1-5,8 0-2,5-2-4,-5-4 1,13 0-4,-9-4 0,9 1 0,-1-3-1,-3-1-5,3-1-5,-3-1-1,7-1-3,-7 4-4,3-2-2,5 2-5,-4-1-3,-1 1-2,1 0-2,-1 2-6,1-2-5,49-5-7</inkml:trace>
  <inkml:trace contextRef="#ctx0" brushRef="#br0" timeOffset="287543.4466">9187 11856 233,'4'0'38,"0"-3"1,0 3 0,4-3-5,1-7-2,3 4 0,-4-3-5,4-3-3,5-3-8,-5-1 1,0-2-3,9-4 1,-5 4-3,0-4 0,5-2-2,-1 4-2,1-3 0,-1 3-2,1-9-2,-9 12 0,9-2-2,-5 4 1,4-1-2,-7 4 0,-1 4 0,0-2 0,-4 7 0,1 3-1,-5 0 0,4 0 1,-8 0 0,4 6-1,-4-6 0,0 8 0,0 8 1,0 3-3,-4-1 3,4 1-1,-8 1-2,-5 3 3,9-6-1,-8-1 1,0-5-1,8 2 0,-4-3 1,-1-1 0,-3-4-2,0 1 2,-1-3 0,-3 1 1,8-1-1,-4-3 0,-1 3 1,1-3 1,-4 0 2,12 0-1,-9 0-1,5 0 0,0 0-1,4 0 0,-4-3-1,8 0 1,0 3-1,0-4-1,0 4 0,0-3 0,0 0 0,0 3 0,8-3 1,4 1 0,9-4-1,-9 3 1,8 0 1,1 3-2,3-4 0,5-2 0,4 0 1,4-2-1,0-5 1,-1 3-1,5-4 0,-4 5 0,0-4 0,-4 0 1,-5 2 0,1-5-1,-4 0-1,-1-1 2,-7 1-2,3 2 0,-8 1 2,-4-3-2,-3 5 1,3 4 0,-8-2 1,0 3-2,0 6 2,0 0 0,0-4-2,0 4 0,0 7 1,-4-4 0,0 3 0,4 12-2,0 1 2,0-3 0,-5 1 0,5-4 0,0 0-2,0-2 4,0-2-2,0 1-2,5-2 1,3-2 2,4 4-3,-4-4 2,5-6 0,3 0 0,-8 0 0,0 0 0,5 0 0,-1-3 0,-4 3 0,4-3 1,1-4 2,-1-2 0,-4 9 1,-4-5 0,4 2-2,1 0 0,3-1-1,-8 1 0,0 0 0,0 3-1,8-6 1,-8 6-1,1 0-1,3 0 2,-8 0-1,4 0 0,0 0-1,-4 3 2,4 0-1,4-3-1,-8 6 2,0-2-2,4-1 2,-4-3-1,4 0 0,1 0 0,7 0-1,-4 0 2,-4-3-2,8-4 1,1-5 0,-5 4 0,4-2 0,-4 4 1,5-1-1,-9 1 0,8 3-1,0 0 1,-4 3 0,5 0 0,-1 3 0,0 0 1,-4 0-1,5 0-1,-1 10 2,0-3-1,1-6 0,3 3-1,-4-4 0,1 0-5,-1 0-5,0 0-5,-4 1-5,5-4-5,-5 0-10,0 0-8,0-4-12,-4-2-5</inkml:trace>
  <inkml:trace contextRef="#ctx0" brushRef="#br0" timeOffset="287819.4624">10698 11370 310,'4'-6'41,"0"6"-2,4-4 0,0 4-4,4-6-3,1 6-5,-1-3-4,0 3-2,1 0-3,-1 0-1,4 0-2,9 3-1,-9 0-2,1 10 0,3 1-3,0-1-1,1 0-3,-1 1 0,1 5-3,-5-1 2,5 4-1,-1-2 0,1 3-4,-5-3 2,5 3-1,-5-9 0,0 5 0,5-3-1,-9-2-2,0-4-6,5-4-2,-9 4 1,4-9-7,-4-1-3,5 3-8,-9-3-11,0 0-12,0-4-12</inkml:trace>
  <inkml:trace contextRef="#ctx0" brushRef="#br0" timeOffset="288075.477">11148 11335 340,'-4'0'46,"4"0"-5,0 0-6,-4 5-6,0-2-3,0-2-4,4 3-4,-5 12-4,1-1-1,0 0-1,-8 4-2,4 2-3,-4 6-1,-5 1-1,5-1-2,-5 3 0,1 4-1,-4 1-2,-1-2-7,-3 1-1,3-4-5,1-3-5,-9-2-5,9-7-8,3-2-7,1-1-6,4-7-8</inkml:trace>
  <inkml:trace contextRef="#ctx0" brushRef="#br0" timeOffset="288283.4889">10145 10941 517,'0'0'39,"0"0"-12,0 0-6,0 0-6,4 0-8,-4 3-11,0-3-10,12 0-15,-4 6-13,1-3-15</inkml:trace>
  <inkml:trace contextRef="#ctx0" brushRef="#br0" timeOffset="288837.5206">12335 10963 305,'0'0'51,"0"-3"-6,0 3-1,4-3-9,-4 3-5,4 0-7,-4 0-3,4 0-3,-4 6-1,5 7-3,-1 4-1,-4 2-4,0 2-3,0 6 0,0 5-1,0-2-2,0 0-2,0 4-4,-4 0-6,4 0-3,-5 2-5,-3-2-7,4 2-6,-4-2-10,4-4-7,-4-1-5</inkml:trace>
  <inkml:trace contextRef="#ctx0" brushRef="#br0" timeOffset="289041.5323">12126 11281 400,'0'-3'54,"0"0"-9,0 3-6,0 0-7,4 0-6,-4 0-3,0 0-7,13 0-4,3 0-3,1 0-2,7 0-2,5 0-8,4 0-4,-5 0-5,5 0-5,0-4-4,-1 1-4,-3-3-8,4-2-4,-9 2-4,5 2-4,-4-5-6</inkml:trace>
  <inkml:trace contextRef="#ctx0" brushRef="#br0" timeOffset="289414.5536">13387 10947 367,'4'-3'41,"-4"-2"-7,0-4-6,-4-1-8,-4 0-4,8 1-5,-12 4-2,4-4-4,-5-1 0,1-3-2,-8 7-1,-1 1 2,1 2 3,-5 3 1,1 0 2,-1 3 2,-4 2 0,5 5 1,-5 9-1,5 0 2,3 5-2,-3 3 1,3 3-1,5 6 1,-1 7-2,5 3 1,4 4-3,4-1 0,4-3-3,4 2 0,12-2-3,1-6 2,15-1-2,1-5-1,4-6-1,12-13-1,-4-6 0,8-9 0,1-9 1,-5 1 0,4-11 0,-4-4-1,0 3 0,-12-4-6,-8 5-5,-1-2-5,-11 8-4,-1 1-6,-12 4-11,0-2-17,-4 4-2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04T02:18:30.84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3210 4016 161,'0'0'18,"0"0"4,-8 3 5,8-3 5,-5 0-2,-3 0 2,0 0 2,8 3-1,0-3-3,-12 3-2,12 0-5,0 1-4,-4-4 2,4 0-3,-4 0-1,4 0 0,0 0 0,0 0-4,4 0 1,0 1-3,0-1-4,4 3 1,8-3-3,-3 0-1,-1 0-1,8 0 0,-3 0-3,3-3 2,5 2-1,-5-6 0,5-2-5,-1-1-2,1 2-6,-5-4-4,-3 2-6,-1-3-7,5 4-11,-9-2-10,0 1-15</inkml:trace>
  <inkml:trace contextRef="#ctx0" brushRef="#br0" timeOffset="318.0182">3173 4367 298,'0'0'38,"0"0"-5,0 0-1,0 0 0,0 0-2,4 0-1,0 0-5,4 0-2,0 0-4,5 0-3,-1 0-1,0 0-3,5 0 0,-5-3-5,0 0-1,5-4-1,-1 4-2,-4-2 1,5 2-1,-1 0 1,0-3-1,5 2-3,-5-2 1,5 3-1,-9-3-7,4 1-4,-3-2-5,3 4-9,-8 0-7,4 0-9,5 3-4,7-3-15</inkml:trace>
  <inkml:trace contextRef="#ctx0" brushRef="#br0" timeOffset="1271.0727">4188 3208 199,'0'0'26,"-4"0"0,4 0 2,0 0 1,0 0-5,-4 0 2,4 3-1,-8-3-3,0 0 0,-1 0-1,1 0-3,-4 0-2,4 3-3,-5 1-1,1 5-4,0-4 0,0 5-3,-5-4-1,1 3 0,4 4-1,-1-5-2,-3 5 1,4 0-1,-1 1 1,-3-1 0,4 2 0,-1 3 1,1 1 3,0 2-2,0 3 2,-1 4 1,9-1-1,-4 3 0,8 2-2,-8 2 1,4-7 1,0 3-1,4 2 2,0 4 1,0 4-1,4 3 0,0 1 0,0 2 1,4 4 1,0-1 1,0 3 0,1-1-2,-5 5 2,4 0-2,-4-9 0,4 9 1,-4-7-2,0 2-1,5-2 2,-5 1-2,4 2 0,-8-4 1,4 1 0,-4-3-1,4 3 1,-4-6-1,0-3-1,0 0-1,0-4 0,0 1 2,-4-4-2,-4-2-2,-4 0 1,-1 0-1,1-4 0,0 1 0,-1-4-2,-3 3 1,-4 0-2,-1-8-4,-3 2-5,3-2-3,-4 0-5,5-1-6,-5-6-4,5-1-6,4-4-9,-1-4-16,1-3-24</inkml:trace>
  <inkml:trace contextRef="#ctx0" brushRef="#br0" timeOffset="13228.7567">8049 4040 189,'0'0'28,"0"0"-1,0-4 3,0 4-3,0 0-1,0-3-1,0 3-1,0 0-2,0 0 1,0 0-2,0 0-1,0-1 0,0 1-2,0 0-2,-4-4 0,4 4-3,0-6-1,0 0-3,0 3-1,0-4 0,-4 4-3,4-2-2,-4 2 0,-1 3 0,1 0-2,-4 0 0,4 0-1,0 5 1,-8 1 0,3 4 0,-3 7-1,0-1 0,4 3-1,-5 2 2,5 6-1,0 1 0,-4 0 0,8 2 0,-5 3 1,9 2 1,-4-5-2,4 0 1,4 1-2,1-1 1,3-5 1,8-4-2,5-5 2,3-7 0,-3 1 1,7-8-2,5-2 0,-4-5 0,-1 2 4,9-7 4,0-12-2,12 1 0,0-3-3,0 2 0,-4-8-2,1 6 2,-6-1-2,-3 4-1,-4-5 1,-8 3-1,-1 0 2,-7 6-2,-1-2 0,-4 4 0,-4 0 0,-3 2 0,-1 2 1,-4 1-1,-4 1 1,-1 2-1,-3 1-1,-4 3 1,0 3 0,-1 0 0,-3 0 0,-4 3 0,3 0 0,1 0 0,-5 7 0,9-1 0,-4 4 0,-1-2 0,-3 2 0,8 3 0,-5-2 0,1-1 0,3 4 0,1-1-2,4 0 2,4-2 0,-4 2 0,4-3-1,4 1-3,0-4-1,4-1 0,0 1 1,4-2 2,8-5 0,-3 0 0,-1-3 0,0 0 0,5-3 2,-5-3 0,4-5-1,1-2 0,-1 0 1,0-1-1,1-2 2,-5 0-1,0 5-1,1-5 2,-1 2-1,0-2 0,0 0-1,1 5 2,-1 1-1,-4 1-1,5-1 1,-5 1 0,4 4 0,0-1 0,1-1 1,-1-2-2,0-1 2,0 4-1,5-2-1,-5 1 1,4-2 0,-3 3 1,3-2-1,0-5 4,-3 3-1,3 1 0,0-4 0,1 5 2,-1-5-2,-3 4 0,3-2 0,0-2 0,1 0 0,-5 5-2,0-1 1,1-1 0,-1 1 0,0-1-1,0 2 0,-3-1-1,3 6 1,-4-1-1,0 1 0,4-3 0,-3 3 0,-5-1-1,0 4 2,4 0-1,-4 0-1,0 7 1,-4-4 0,0 7 1,0 9-2,0-2 2,0 2-1,0 5 0,-4 0-1,0 1 1,0-4 0,-4 4 1,0-4-1,-1 0 0,1 1 0,-8-6 0,4 1 0,3-1 0,-3-5 0,-4-1 0,-1 0 0,5-4 0,0-3 0,4-3 0,-9 0 2,5-3-3,0-3 1,-1-1 0,1-6 0,0 2-1,-5-1 1,9-1 2,-4 2-1,8 1 3,-8 4 0,7-1 2,1 1 0,0 3-3,4 3 1,0 0-2,0 0 0,0 0 0,0 3-1,4-3 1,0 3 0,5 13 2,3-6-1,4-2 0,5-2-3,3 0 1,1 1 0,-1-1 0,1 0-1,0 1 0,3-6 0,-7 3 0,3 2-5,-3-3-4,3 0-4,1 1-3,-5-4-4,5 0-3,-5 0-10,9-4-11,-8-5-14,48-18-12</inkml:trace>
  <inkml:trace contextRef="#ctx0" brushRef="#br0" timeOffset="13966.7989">9813 3860 183,'0'-3'23,"0"0"7,0-1 1,0 4 0,0 0 1,0-3 0,0 3-2,0-3-3,0 0 0,4-7-1,-4 10 0,0-1-2,4-2-1,1-4-2,-1 7-4,4-3-2,-4 0-1,-4 3-2,8 0-2,-4 0-1,0 0-1,0 0 1,5 3-1,-5 7 0,4 4-1,0 2 0,4 0-1,-3 4 0,3 7-2,-4 2 0,4-2-1,1 0-1,3 2 2,-8-2 0,4 0-2,1 0 0,-1-2-2,0-1 1,1-2 0,-1-1 0,4-2-1,-8-5 0,5 2-1,-1-3 2,-4-2-1,4 2 0,-3-4-1,-1-2-2,4 1-3,-4-2-1,0-3-2,5-3-2,-5 3-2,0-3-3,-4 0-1,0 0-4,0 3-3,1-3-8,-5 0-5,0-6-8,0 3-1,0-5-6</inkml:trace>
  <inkml:trace contextRef="#ctx0" brushRef="#br0" timeOffset="14266.8161">10157 3830 249,'0'0'37,"0"0"-2,4-3-1,-4-4-1,0 7 0,0 0-2,0-3-4,0 3-4,0-6-5,0 6-1,0 3-2,-4-3-1,0 9 0,-8 2-3,4 5 3,-5 3-3,1 2 2,4 6-4,-8 2 1,-1 1 0,-3 0-4,3 4-1,-7-1-1,3 5 0,1 2-1,-5-4-1,5-2-1,-5-1-4,5-3-3,-5 1-2,9-3-6,-1-1-4,5-8-8,-4-4-8,8 1-12,8-10-7,0-3-7</inkml:trace>
  <inkml:trace contextRef="#ctx0" brushRef="#br0" timeOffset="15444.8834">11009 3943 246,'0'0'25,"0"0"-1,4 0 3,-4 0-3,4 0-1,-4 0 0,4-4-2,0 4-4,0-6 1,0 0 0,-4 3 3,0-4-4,4 2-2,-4-1-2,0 0-3,0-4-3,0-6 0,0 11-3,0-1-3,-4-3 3,4-1-4,-8 4 1,-4-2 0,4 8 0,-5-7 1,5 4-1,-4 3 0,0 0-2,-1 0 1,-3 3 1,0 5-2,-5 5 1,-3 0 1,11-1 0,-7 3-1,3-3-1,1 4 0,0 2 2,-5 3 0,9 1-1,-9 0 0,9-1 2,0 6-2,0 0 1,-1 5-1,9-5 1,-4 0-2,4 4 1,-4-4 0,8-3 0,0 2 1,0-6-1,0-1-1,0-4 2,8 1-2,0-7 1,0-6 0,1-3 0,3 0 1,4-6-1,1-7 0,-1-4 3,13-9-1,-5-1-1,1-3 1,-1-3 1,5-9-1,4 1 1,-9-8 0,9-7 1,0-1 1,-1-5-2,-3 2 2,4-2 0,-4 6-1,-1 2 0,1-2 0,-5 2-1,-3-1-3,-1-1 1,1 2 0,-9 1 1,5 1-2,-5 7 0,-8-1 0,4 10 0,-8 7 0,0 2 1,0 3-1,0 12 1,0-4-1,-4 8 0,0 8 0,4 3 0,-12-3 0,-1 11 0,1 19 2,-4 5-1,3 3 1,-3 7 1,4-1 2,-5 9-1,1 2-2,-4 3 1,3 0 0,-3 3-3,3 1 0,1 5 2,0-4-1,3 6 0,5-9-1,0 2 0,0-8 0,8-5-1,0-3 1,0-9 1,0-7-2,0-1 1,8-12 1,-4-1-1,4-9 0,9-4-1,-5-3-1,0-3 3,9-7-1,-1-3 0,5-4 0,-1-9 1,-3 6 0,3-6-1,-3 2 2,3 1 0,-3 0 0,-1 6 2,-3 1-2,3 0 1,0 5 1,-7 5 0,3 2 0,1 4 2,-5 0-2,4 0 3,-4 7-1,5-2 0,-1 7 0,1 4-2,-5 0 1,4-2 0,-3 2-2,3 2-1,0-2-1,1-2 0,-5 2 1,4 3-2,1-5 0,-1-1 2,0 0-1,1-2-1,-1-2 0,1 1 0,-5-1-4,4-2-4,-3-2-3,-1-2-4,0 0-1,-4 0-3,5-3-3,-5 0-5,-4-3-9,4-3-11,-4 1-14</inkml:trace>
  <inkml:trace contextRef="#ctx0" brushRef="#br0" timeOffset="15684.8972">11774 3795 415,'0'0'45,"-8"0"-9,4 0-10,4-3-7,-8 6-3,0 0-4,-5 6-1,-3 4-3,4 11-2,-5 6-2,1 5 0,-4 5-1,-5-3-1,-4 2 0,1 4-2,-5 2 1,8-2 0,-7-4-6,3 1-4,4 1-3,1-7-5,-1-1-5,-3-3-5,-1-3-6,4-4-8,-7-9-12</inkml:trace>
  <inkml:trace contextRef="#ctx0" brushRef="#br0" timeOffset="17325.991">4553 4151 165,'4'-3'24,"-4"-4"0,4 4 3,0 0-1,4 3-1,-8-3 0,0 0 1,4 3 1,-4 0 3,0 0-1,0 0-3,0 0-4,0 0-3,0 0-3,0 0-6,-4 0 0,4 0-3,-8 0-2,-4 0-1,3 0-1,1 3-1,-4-3 0,0 3-1,-1 3 0,-3 5 0,0 2 0,3 3-1,1-3 0,0 1 0,-5 5 0,5-5 0,0 6 0,-1-3 0,5 2 0,4 5 0,0-2 0,4 5 0,0-6 0,4 4-1,-4-7 2,12 4-1,1-1 0,7-5 0,1-7-1,3-2 2,1-7-2,8 0 2,-1-4-1,1-2 0,4-4 0,-4-5 0,-1 0 0,1-1 0,-4 2 0,4-8 0,-5 4 0,-3-1 0,3-3 2,-3 4 1,0 1-2,-9-2 1,0 3 0,-3-1-2,3-3 0,-8 6 0,0 1 1,-4 1 0,-4 1 0,0-2-1,0 3 0,-4 4 0,0 3 0,-4 0-1,0 3 2,0 0-2,-5 0 2,1 3-1,0 6-1,0 4 0,-5 0 2,5 4-2,-4-1 2,-1 2-2,-3-2 1,3 1 1,1-1-2,4 3 2,4-5 0,-1 2-2,1-1 2,4 0-2,0 3 2,0-5-2,4-1 0,0 1 1,4-2-1,0-4 0,0 2 0,4-3 0,5-6-1,-5 0 2,4-3 0,0 0 0,-3-3 0,3-7 0,0 2 0,-4-5 0,9 3-1,-5 2 1,-4-5 0,4 0 0,-3 2 0,3 1 0,0-1 0,-4-2 0,5 3 0,-1 1 0,0 1-1,-4 1 2,1 0-2,3 1 2,-4 4-1,-8-4 0,8 5 0,5-2-1,-9-3 2,4 4-1,-4-2 2,4 1 2,4-3 2,1-1-1,-1 0 0,0 2 1,0-1-4,5 3 0,-5-7 0,0 2-2,1 1 2,3-3-3,-4 4 2,1 1-1,-5 2 0,4-1 0,-4 4 0,-4-3 0,0 6 0,1 0 0,-1 0 0,0 0 0,0 0 0,0 3 0,-4 3 0,0 10 2,0-2-2,0 6 0,0-6-1,0 5 1,-4-2 0,-4 6 0,-1-3 0,5 3-1,-8-6 0,8 2 2,-4-1-1,-4-2-1,3-1 2,1-5-2,-4-2 2,0-2-2,-1 1 2,1-1-2,-4 0 2,3-4-1,-3 1 3,0 0 2,3 1 1,1 2 1,0-6 1,4 0 1,4 3-2,-5-3-1,5 0 1,0 3-3,0-3-1,4 0-1,0 0 0,0 0-1,0 0 0,4 0 1,8 0-2,5 0 0,3 0 1,9-9-1,-5 2 0,1-1-1,4-1-5,-1-4-5,-3 2-7,-1 1-4,-3 4-2,-1 0-3,-3-1-7,-1 1-12,-4 0-9</inkml:trace>
  <inkml:trace contextRef="#ctx0" brushRef="#br0" timeOffset="17891.0234">5523 3486 227,'0'0'20,"0"0"6,0 0-2,0 0 1,0 0 0,0 0-2,0 0-1,0 0-3,0 0-4,0 0-2,4 0 6,0 0-1,8 0 1,-4-6-2,-3 1-3,3 2-4,0 0-3,0 0-1,-4-1-1,8 4-2,-3 0 0,-1 0-2,-4 0 0,4 4 0,-8-1 0,8 0 0,-4 2-1,1 4 0,-5 1 0,4-1 0,-4 3 0,0 0 0,-4 1 0,-1 1 0,5-4 0,-4-1 0,-4 4 0,4-2 3,0 2 1,0-7 3,0 4-3,0-4 3,4 2-2,-4-2 0,4 1 1,0 2-2,0-2-1,0-2 1,0 1-2,4 0 2,-4 1-3,8-1 0,-4-1 1,8 1-2,-4 0 2,1-6-1,3 4-1,0-1-6,-4 0-3,1-3-5,-1 0-4,0 0-9,4 0-12,0-3-8,1 0-7</inkml:trace>
  <inkml:trace contextRef="#ctx0" brushRef="#br0" timeOffset="18205.0413">6149 3755 260,'0'3'34,"4"-3"4,0 0-2,5 7 1,-9-1 4,8 0-5,-4 4-6,4-5-3,4 1-4,-8 3-2,5 4-4,-1 1-2,4-1-1,-4 3-3,5-2-2,3 2-1,-4-3-3,0-2 0,9 5-3,-5-3 0,1 1 0,3-1 1,-3 1-2,-1 2 0,0-3 0,5-1 0,-5 3-5,1-3-4,-5 1 0,0-2-3,-4 2-2,0 0-3,-3-5-3,3 4-6,-4-5-4,0-1-7,4-3-5,-8-3-7,8-6-11</inkml:trace>
  <inkml:trace contextRef="#ctx0" brushRef="#br0" timeOffset="18433.0544">6538 3658 342,'-4'0'44,"0"3"1,-4 4-2,-5 4-5,-3 8-7,-4 1-5,-1 12-5,5 5-3,-13 3-4,5 6-2,-5 1-3,4 6-3,5-4 1,-5-1-4,9-2-1,0-3-7,3-3-8,5-7-8,0-4-10,4-9-18,4-4-16</inkml:trace>
  <inkml:trace contextRef="#ctx0" brushRef="#br0" timeOffset="20725.1855">7803 4734 146,'0'-3'15,"0"3"-1,0 0 1,4 0 7,-4-3-1,0 0 4,0 0-3,4-1 3,0-2-3,1 1 2,-5 5-3,0-3 1,4 0-2,0 3-3,0-3 1,0 3-1,0 0-1,-4 3 0,4 0-2,0 0 1,0 5-5,0 5-4,0-4 1,5 6-1,-1-3-2,0 4 0,0-4-1,4 3-2,-3 1 1,3-3-1,4 1 1,1-1 0,-1-2-1,5 2-1,-5 0 4,4-4 1,1-1 1,3-5 0,1 0-1,0 1-1,-1-4-2,5 0 0,-1-4 0,1-2-1,4-2-1,-4 2 0,3-4 1,-3 1-2,4-1 1,-5 5 0,1-4 0,0-1 0,-1 4 0,-3 0 0,4-1 0,-9-1 2,0 2 2,1 0 1,-1-4 0,1 4 0,-5-1-1,1 6 1,-1 1-1,-4-3 0,1 3-1,-1 0 1,4 0-1,-8 0 0,5 3 0,-9-2 0,4 6-1,4-4 0,-8 6 0,0-2-1,1-1 2,3-3-2,-8 4 1,4-1-1,-4-1 1,0 4-2,4-2-1,-4-1 3,4 2-2,-4-2 0,4-2 0,-4-1 0,0 0 0,0-3 0,0 0 1,4 0-1,4-3 1,-4-4 0,1 1-2,-1-8 0,4-2 2,0 1 0,-4 0-1,8-4-1,1 1 0,-5 2 2,4 5 0,5-5-2,-9 3 0,4 2 1,4 2 0,-3-4 1,3 3 0,-4-1-2,5 2 2,-1 2-2,0 1 2,-3 0-1,3 6 0,1-5-1,-1 5 2,0-3-1,1 3-1,3 0 0,1-3 2,-1 3 0,1 0-2,-1 0 2,-4 0-1,5 0-1,3 3 2,-7-3-3,3 0 2,1 0 1,-5 0 0,5 0-1,-1 0 0,5 0-1,3 3 2,-3 0-1,3-1 0,1-2 1,4 0 2,-4 0 1,-1 0-1,5 0-2,0 3 1,-9-3-1,5 0 0,4 0-1,-9 0 0,5-3 0,-5 1 2,1 2-2,0 0 0,3-3 0,-7-7 1,3 4 0,-3-7 2,3 2 0,1 2-1,-1-4 3,-3 3-1,3 1-1,-3 1 2,-5-5-1,5 0 3,-9 6-1,4-6-1,1 6 1,-5 1 0,0-3-2,-3 4 0,-5 2-1,4-4-1,-4 4-1,0-3 0,0 6 0,0 0 0,-4-7 0,4 7-1,-4-3 0,0 0 0,0 3 0,0-3-2,0 3-3,0 0-6,0 0-6,-8 0-5,-8 0-7,3 0-8,-3 6-14,-4 1-20</inkml:trace>
  <inkml:trace contextRef="#ctx0" brushRef="#br0" timeOffset="28500.6302">3046 6615 243,'0'0'33,"0"0"0,-4 0 3,4 0-1,0 0-1,0 0-3,0 0-2,0 0-1,0 0-2,0-3-5,4 3-2,4-3-2,4-4-2,5 4-2,-5-3-4,0 3-2,1 3-2,-1-2-2,0-1-2,0 3 0,9 0 1,-5 3-5,1-3-6,-5 0-4,4 0-3,1 0-3,-1-3-9,-4 3-7,1-3-14,36-13-17</inkml:trace>
  <inkml:trace contextRef="#ctx0" brushRef="#br0" timeOffset="28752.6446">3079 6871 305,'0'-2'35,"4"2"-1,-4-6 0,4 6-2,-4 0-2,4 0-5,4 0-5,4 0-4,1 0-5,-5 0-2,4 0-2,5-3-3,-5 0 0,4-1-2,5-2 0,-5-3-1,0 9-6,1-5-6,-1 2-8,1-4-11,-5 4-9,4-3-6,1 3-7</inkml:trace>
  <inkml:trace contextRef="#ctx0" brushRef="#br0" timeOffset="29567.6912">4254 5820 183,'0'0'20,"0"-3"4,-4 3-2,4-3 3,-5 3-2,5 0 0,-4-3-4,-4 3-4,4 0-3,-4 0 1,0 0-2,8 0 0,-8 3 4,3-3 0,-3 3 1,0 3-3,-4 4 0,8-2-1,-9 1-2,5-2 0,0 7-3,-4-1 0,4 3 0,-5-7-2,5 5 0,0 2-2,-4-1 2,3 1 1,1-1 0,-4 0-1,4 7 0,-5-1 1,5 1-2,0 5 2,0 3-2,4 0 2,-4 2-1,4-2 2,-1 4-3,1 2 1,0-2 0,0 2-3,4-1 2,0-1-2,0-1 1,4 0 1,-4-2 0,0 0-1,0 0 0,4-4 2,0 0 2,5 4-1,-1-4 0,-4 0-1,4-1 1,0-2 1,-4 6 1,5 2 0,-1 1-1,0 1-1,-4-1-1,4 0 0,-4 1-1,5 2 1,-5 1-2,4-2 1,-4-2 1,0 1-2,0-1 1,-4-3 0,0 5-2,0-5 1,0 1 3,0 2-3,0 0 0,-4-2-1,0-3 0,-4 6-2,0-7 2,3 1-1,-3-4-1,0 6 1,0 2 0,-4-5-1,3 0 0,1-2 0,-4-4 0,0 3 0,-1-5 0,1 2-2,0-5-6,0 0-4,-9-5-2,9-2-5,-1-2-6,1-4-9,4-3-14,-4-3-20</inkml:trace>
  <inkml:trace contextRef="#ctx0" brushRef="#br0" timeOffset="33724.929">4700 6076 223,'0'0'26,"0"0"-5,0 0-2,0 0 0,0-6-4,0 6 1,0 0-5,0 0-3,0 3 0,0-3 3,-4 3 1,0-3 3,4 3 1,0-3 2,-4 0-3,0 3 1,-1 4-1,-3-1-3,4-3-2,-4 0-3,0 4-1,0 1-1,-1 4-1,-3 1 0,0 2 1,4 0 0,-9 6 0,5 1 0,-4 2 1,-1 5-1,-3 1 0,-1 3 2,5 1 1,0 2 0,-1 4 0,5 0 1,0 0-3,-1 2 2,5 1-1,-4 0 0,4 0-2,4-3 0,-1 6-1,1 0-1,4 0 0,0-1-1,0 1 0,4 0-1,-4-3-1,9-3 0,-1-4 0,4-2 0,0-3-1,5-7-5,-1-3-2,1-2-2,-1-3-3,4-5-3,5-1-7,-5-4-8,-3-6-12,3 0-9,33-13-11</inkml:trace>
  <inkml:trace contextRef="#ctx0" brushRef="#br0" timeOffset="34065.9485">5032 6337 344,'0'0'35,"0"0"-4,0 0-3,-9 0-3,9 0-2,-4 0-2,4 0-7,0 0-1,0 3-1,-4-3 2,4 3-1,-4 8 4,4 5-2,0 3-2,0 2-2,0 3-3,-4 1-2,0 5-1,4 1 0,0 0-2,0 3 0,0-4-2,0 3 2,-4 1-2,0 2-2,0 1-2,4-4-1,0 9-6,-5-9-1,5 0-4,0 1-3,0-7-3,-4-2-8,4-1-3,0-2-5,0-1-3,0-5-5,-4 35-3</inkml:trace>
  <inkml:trace contextRef="#ctx0" brushRef="#br0" timeOffset="35271.0174">5551 6761 331,'0'0'38,"0"0"8,0 0-2,5-3 0,-5 3-7,8-3-7,0 3-5,-4-3-6,0-2-4,4 2-4,0 3-4,1 0 1,-1-3-3,4 3-2,0 0-2,-3 0-5,-5 0-5,8 0-2,-4 0-3,0-4-3,5 4-3,-1 0-8,4 0-10,5 0-8,-9 0-7</inkml:trace>
  <inkml:trace contextRef="#ctx0" brushRef="#br0" timeOffset="36355.0794">6063 7135 334,'0'0'34,"0"0"-10,4-3-3,0 3-1,5 0 2,-1-10-1,0 4-4,4-5-1,1-2-4,-1-1-1,4-2-4,1-3-2,-1-2 1,0 2 1,1-5 0,-1-1-1,-4 1-1,9 0-1,-5 2-1,-4 4 0,9-4 0,-9 4-1,5 3 0,-5-1 0,0 4-1,-4-3-1,1 8 1,3 1-1,-8 1 1,4 2-1,-8 0 0,0 3 0,4 0 0,-4 0 0,4 0 0,0 6 0,-4-4 0,0 4 0,0 10-1,0-5 2,0 2-1,-4 3 0,4-4 0,-8 9 0,4-2-1,0-1 1,-8-2 0,8-2 0,-9 5 0,9-3 0,-8-8 0,4 1 0,4-2 1,-5-1-1,1-6 0,0 3 0,0 0 0,-4-3 0,-1 0-1,1-3 1,0 3 0,4 0 0,-1 0 0,5 0 1,-4 0-1,4 3 0,0-3 0,4 0 0,0 0 2,0 0-2,0 0 1,4 0-1,-4 0 0,4 0 1,12 0 0,5 0 1,-5 0 2,1 0 0,3-3-1,5 0 1,-1-3-1,1-7 1,-1 7-1,1-2-1,0-5 0,3-3-1,-3 5 0,3-11 0,-3 4 0,0-1-1,-5 5-1,-4-2 2,1 6-2,-5-2 2,-4 2-2,-4 2 2,0 2-1,0 3 0,-4 3-1,0 0 0,0-4 2,0 8 0,-4-4-2,4 6 2,-4-6-2,0 9 0,-4 3 2,8-3-2,-4 7 1,0-3 0,4-2-1,0-5 0,0 7 1,4-5-1,0-2 2,0 1-2,0-4 0,8 6 1,-7-5 1,3-1 0,4-3-1,-8 3-1,4-3 0,1 0 2,-1-3 1,0 3 0,-4-3 0,4 3 0,4-7-1,-7 1-1,3 6 0,0-7 0,0 4 2,-4 3-2,4 0-1,1 3 1,-5-3 0,0 4 0,-4-4 1,4 6-1,0-3 0,0 0 0,-4 4 0,4-4 0,0 2-1,0-5 1,0 0-1,1 0 1,-5 0 0,4 0-1,0 0 2,-4 0-1,4 0 0,0-2 0,-4-1 0,4-3 0,0-1 0,0 7 0,0-3 0,4-3 0,1 6 0,-5 0 0,4 0 0,4 0 0,-8 0 0,5 3 2,-1 0-2,4 3 0,-4-2 0,-4 2 0,13-6 1,-9 5-2,4-2 2,-8-3 0,13 0-5,-13 0-4,4 0-6,0-5-6,0-1-11,-4-4-14,0-3-7,-12-14-14</inkml:trace>
  <inkml:trace contextRef="#ctx0" brushRef="#br0" timeOffset="36512.0884">6726 6513 446,'-8'-3'47,"4"3"-12,0 0-10,-4 0-7,4 0-7,0 0-10,0 0-10,4 0-9,0 0-10,0-3-12,0 1-2,8-4-4,20-7-7</inkml:trace>
  <inkml:trace contextRef="#ctx0" brushRef="#br0" timeOffset="36933.1125">7164 6281 347,'0'-3'29,"9"0"-2,-1 1-2,0 2-4,-4-3-4,4 0-4,1 0-5,-1 3-1,0 0 1,4 0-3,-8-4-2,4 1 0,1 3 3,-1 0 3,-4 0 2,4 0-4,-4 3 0,0 4 0,-4 4-1,0-2-1,0 1-1,-4 3-2,0-2 3,0 5-2,-4-2 1,0 2 2,4 0 0,-5-2 1,5 2-2,-8-3 1,4-2-1,0 5-3,4 0 1,-1-5-1,-3-2 1,4 1-3,4-2 0,-4 1 0,0 1 0,4-4 0,0-3 2,0 1-2,0-1 2,0-3-3,4 3 2,0 0-1,4-3 0,1 0 0,7 0 0,-4 0-2,0-3-5,-3 0-4,3 3-6,-4-7-7,0 4-9,5 0-10,-5-3-9,16-4-9</inkml:trace>
  <inkml:trace contextRef="#ctx0" brushRef="#br0" timeOffset="37209.1283">7582 6555 326,'4'0'42,"0"0"-1,0 0 3,0 1-6,1-1-6,3 3-7,-4 4-4,8-1-3,0 0-5,1 1-2,3 1-3,-4 1-2,5 1 1,-1 6-3,0-8 0,5 4-1,-1 1 0,-3-2-2,-1 2-1,1 0 2,-5-2-2,4-2 0,-4 4-3,1 0-5,-1-2-3,4-2-3,-7 4-3,-1-5-7,0 8-7,-4-6-8,0-1-9,4-6-6</inkml:trace>
  <inkml:trace contextRef="#ctx0" brushRef="#br0" timeOffset="37452.1422">7897 6545 354,'0'0'51,"-4"3"-8,-4 0-11,4 2-6,-8 8-8,3 3-5,-7-5-3,8 5-3,-4 3-2,-1 2-1,1-2-1,0 1-1,-1-2-1,5 4 0,-8-1-1,4 4-6,-1-7-4,5 10-6,-4-13-7,0 4-5,3-10-3,1-1-6,8-2-3,-20 10-12</inkml:trace>
  <inkml:trace contextRef="#ctx0" brushRef="#br0" timeOffset="37797.1619">8098 5927 375,'4'3'39,"4"0"1,4 3-2,1 9-4,-1 1-7,4 6-3,5 2 1,-1 6-3,1 0-2,-1 5 0,5 2-1,-5 5-3,-3 3-1,-1 1-2,0 3-2,-7 1 1,3-1-1,-8 2-3,4-2 0,-8-3-3,-4 7-1,0-2-1,-4-2-1,-4 6-1,-9-4 1,5-1-1,-1-1-2,1-9-6,0-4-5,3-6-6,1-4-5,0-2-7,-1-8-6,5-5-11,4-5-19</inkml:trace>
  <inkml:trace contextRef="#ctx0" brushRef="#br0" timeOffset="39065.2345">8872 6559 280,'4'-3'33,"0"2"1,-4-3-1,0-2-2,0 3-2,0 0-3,-4-1-3,0 4-5,-5 0-5,5-3-3,0 0-2,0 3 2,-4 0-1,0 0-3,-4 0-1,7 0-2,-7 3 1,0 0 1,4 7-2,-5 1 0,5-1 0,-8 6-2,4 1 2,3-1-1,1 1-2,0 3 1,4-1-1,0-2 0,4 4 1,0-2 0,4 0 0,4-5-1,0 2 0,5-2 0,-1-10 0,4-1 0,5 0 0,-1-3 0,5-3 0,7-7 0,-3 2 0,8-8 0,0 2 2,4-5-2,-4 3 0,-1-1 0,5-2 0,-4 1 0,-8-4 0,4 4 0,-9-1 0,1 2 1,-5-6-1,-3 6 0,-1-2 2,-4 3-2,-4 5 0,-8 1 4,5 1-1,-1 2 1,-4 3-1,0 1-2,-4-1 0,-1 4 1,-3 0-1,-4 0-1,0 0 1,-1 4-3,1-1 2,0 1 0,-4 9 0,3 0 0,-3-2 0,-1 5 0,1 0 0,4-3 1,4-2 0,-5 5-1,1-2 0,4 2-3,0 0 1,4-2-3,0 2 0,-1-7-2,5 3 2,0 0 2,0-2-2,0-4 2,0 1 1,5-6 1,3-1-1,0 0 1,4 0-2,0-1 3,5-6-1,-1-9 1,-4 0-1,1 8 2,-1-7-2,0 2 1,5 2 0,-9-2 1,0 0-1,8 7 0,-11-8 0,7 4 0,-4 4 0,0-1 0,4 3 0,-3-3 3,3 1 1,-4-1 0,4 1 0,-3 3 1,3-3-1,0-4-2,-4 5 2,5-1-1,-1-4 1,0 4-2,5-4 0,-5 3 1,0 0 1,5 1 1,-5-4-1,0 7-2,4-3 1,-3 1 0,-1-1-1,4-4-2,5 1 2,-9 2-1,5-1 0,-1 2-1,0-1 0,-3 4 0,3-3 1,-4 3 0,-4-4 0,5 4 0,-5 3 1,0 0-2,-4 0 0,0 0 0,0 3 0,0 1 0,-4 5 0,0 4 0,0-2 1,-8 5-1,0 3 1,4-2-3,-8-1 1,4 2 1,-5-2-1,1-2 1,-4 2 2,3-3-1,-3-4-1,-5 2 0,9-4 0,-8-1 1,7-3 0,-7 0 1,-1 1 3,5-4 0,0 0 3,-1 3-1,-3 0 1,3-3 2,-3 0-1,8 0-1,-1 0 1,5 0-3,0 0-1,8 0-1,-4 0 0,4 0-3,4 0 1,-4 0-1,4 0-1,13 2 2,3-2-2,9 0 0,3 0-4,-3 0-5,0 0-3,-1 0-4,5-2-4,-4-1-7,-5 3-6,5-3-12,-8-1-13,52-2-15</inkml:trace>
  <inkml:trace contextRef="#ctx0" brushRef="#br0" timeOffset="39327.2494">10116 6364 364,'4'0'54,"9"0"-7,-9 3-5,8 0-9,0 3-3,1 7-5,3 2-7,-4 0-2,1 3-3,7 1-3,-4 2-3,1-2-2,3-2-1,1 9 0,-5-6-2,0 3 0,1-3-1,-1-4 1,1 8-1,-1-5-1,0-5-7,-3 2-1,-1-3-4,0-2-4,0-8-2,1 0-9,-1 1-8,-4-4-10,0-7-8,17-17-9</inkml:trace>
  <inkml:trace contextRef="#ctx0" brushRef="#br0" timeOffset="39569.2633">10472 6364 358,'0'-3'52,"-8"-1"-11,4 4-8,-4 4-6,0-1-6,0 0-8,-1 6-1,1 4-3,0-2-4,-4 5 0,4-1-1,-5 0-1,1 8-2,-4-3 0,3 1-1,1 4 1,-8-1 1,3 5 0,-3-2-2,-1 0 0,9 3-1,-8 2-5,7-5-5,1-3-7,0-2-8,3-8-10,5-1-3,4-6-5,21-1-11</inkml:trace>
  <inkml:trace contextRef="#ctx0" brushRef="#br0" timeOffset="40365.3088">11091 6526 383,'8'-6'47,"-8"2"-6,8-2-6,-4 1-9,0-4-6,0-1-4,0 1-3,0 1-3,1-2-2,-1 1 1,0-1 0,-4-1-2,0 1 1,0 1-4,0-4 0,0 5 0,0-1-1,-8-1 0,3-3-4,-3 7 3,0-2-2,-4 2 2,0 3-1,-1 3-1,-3 0 0,4 0 0,-9 0 0,5 6 0,-9 2 0,5 8 0,-1 3 0,-3 5 0,-1 3 0,1 1 0,-1 3 0,5-1 0,-1 3 0,5 1 0,3 0-2,1-3-2,4-4 1,4 0 0,0-2-1,8-9 0,0-2 2,4-4-1,4-7 3,5-3-3,3-6 2,9-10 0,-5-5 2,9-6-1,0-5 0,4 2-1,0-6 1,-1-7 0,5-7 1,-4-4-1,4-4 2,0-6 0,-4-6-2,8-2 2,-8-4 1,0 3-3,-5 0 2,1 3-1,0 2-1,-4 1 0,-5 0 0,-3 5 0,-5 8 1,-8 8 0,-4 14 3,-4 11-2,0 4 0,-8 11 1,0 9 1,-17 11 1,1 10 0,3 14 0,-3 8 0,-1 2 0,1 11-1,-13 1-2,4 8 0,0 9 0,5 9 0,-1-5-1,4 5 1,9-7-2,4-4 0,0-5 0,3-10 0,9-4 0,0-13 0,0-7 0,4-6 0,5-7 0,3-9-1,12-8-1,1-2-1,0-4 1,7 0-1,-3-7 2,0-2 0,-1-6 0,5-1 1,4 1 0,0 0 0,0-1 0,-1 5 0,-3-2 2,0 4-1,0 3 5,-1 6 0,-7 0 1,4 3 1,-5 0-1,1 6 1,-1 7-1,-3-1-2,-1 1-2,1-2 1,-1 5-2,5 2-1,-5-2 0,5-2-1,-1 5-1,-3 2 1,8-5-5,-5-6-7,5-2-3,-9 8-4,1-4-1,-5-6-7,0 4-2,1-7-8,-5-3-7,-4 1-8,0-4-7</inkml:trace>
  <inkml:trace contextRef="#ctx0" brushRef="#br0" timeOffset="40583.3213">11983 6513 449,'-4'3'43,"-4"10"-8,-9 6-12,1 5-5,0 3-3,-5 5-5,5 1-2,-1 1-2,1-1-5,0 0-4,-1 7-4,1-6-1,0-3-2,3 0-7,1-8-5,-4 3-6,3-9-10,-3 2-9</inkml:trace>
  <inkml:trace contextRef="#ctx0" brushRef="#br0" timeOffset="51469.944">17498 4318 320,'0'0'34,"0"-3"-2,0 3-2,0-2-6,0 2-3,0 0-4,0 0-6,0-3 0,0 3-5,0 0-1,0 0 3,0 3 3,0-3-1,0 2 0,0 7-1,0 4-2,0-2-1,0 2 1,0 3-3,0 4-1,0 3 0,0 4-2,0 0 1,0 4-1,0 3 0,0-1 0,4 4 0,0-7-1,0 0-1,4-4 2,0-6-1,1-4 0,-1-6 0,0-1-1,4-9 2,1 0-1,-1-3 0,0-7-1,0-5 2,1-9-1,3-2 0,4-1 0,-7 0 0,-1-3 0,0 1 2,1 6 1,-1-4 5,0 1 0,0 5-1,1 2 3,-1-1-1,-4 4 0,4 0-1,-7 8-3,-1 2 2,-4 2-3,4 1-2,4 3 0,-8 0 1,4 3 1,0 7-1,4 4-1,-4 2 0,5 3-2,-9-4 1,8 0 0,-4 0 0,0 4-1,0 1-2,0 0-3,0 0-5,-4-1-4,4 2-4,5-2-4,-9 2-10,0-2-9,0-2-12,-9 48-15</inkml:trace>
  <inkml:trace contextRef="#ctx0" brushRef="#br0" timeOffset="51739.9594">18231 4248 443,'0'0'31,"0"0"-2,0 0-4,0 0-3,0 0-6,8 3-3,0 0-2,4-3-3,5 0-1,-5 0-2,0 0 0,5-3-1,-1 0-3,0-7 2,1 1-2,-1 4-1,-4-1-5,1-1-5,3 1-7,-8 3-12,-4 0-11,-4 3-12,17 3-14</inkml:trace>
  <inkml:trace contextRef="#ctx0" brushRef="#br0" timeOffset="51941.971">18267 4456 450,'0'0'36,"0"0"-6,13-6-6,-1 6-4,4-10-6,-3 2-4,3-1-3,0 2-2,-3 1-5,3 0-8,4-1-7,-7 1-8,7 1-8,-7 2-10,-1 0-11,45-4-8</inkml:trace>
  <inkml:trace contextRef="#ctx0" brushRef="#br0" timeOffset="52934.0277">18759 4675 471,'0'0'32,"0"0"-8,0 0-8,8-3-3,4-14-4,0 1-3,1 2-2,3-9 1,-4 6-3,5-9 0,-1 6 0,0-6 0,5 2 1,-5 4 2,1 1 5,3-5 0,1-2 0,-5 6-2,0 1-2,1 1-2,3 2 0,-7 2 0,-1-2-1,0 10-2,-4-7 0,0 5 0,1 2 0,-5 3 0,0-4-1,0 7 0,-4 0 0,0 3 0,0 1 0,0 5 0,-8 9 0,8 4 0,-8-2 0,-1-2 0,-3 4 1,4-1-1,0 1 0,0 2 0,-1-2 0,-3-4 0,4 1 0,4-5 0,-4 2 0,-1-6 0,5 2-1,-8-4 1,4-1 0,4-1 0,-4 0 0,-5-6 0,5 0 0,-4 0 0,0 0 0,3 0 0,1-3 0,0 0 0,0 3 0,0-3 0,3 3 0,-3 0 0,0-3 0,4-1 0,4 4 0,-4 0 0,0 0 0,4 0 0,4 0 0,-4 0 0,4 0 0,8 0 0,1 7 0,3-7 0,-4 0 0,9 0 0,-1-7 0,1-2 0,7-5 2,-3 4 0,8-3 0,-5 5 0,1 2-1,-4-7 1,3 1-1,-3-3 0,-1 3-1,1-1 1,-5 2 1,-3 4-4,-1-2 4,-4-1-2,-3 2 0,-1 2 0,-8 3-2,4 3 2,-4-3 2,0-1-2,0 4 0,0 0-2,4 0 2,-4 0 0,0 0 2,-4 10-4,4 4 4,0 2-4,0-3 0,0-2-2,0-1 0,4-1 0,0-3 0,4-2 1,0-1 0,1-3 0,-1 3 2,0-3-1,0-3 2,-4 3 1,4-3 3,5 3 1,-5-7 1,4 1 1,0 0-1,1-1 1,-5 1-2,4 1-1,-4-1-1,5-1-1,-5 1 0,0 0 0,4-1 0,-8 7-1,5-3-1,-1 0 0,0 3 0,-4 0-1,4 0 2,-8 3-1,4 0 1,0 4-1,1-1 0,3 0-1,0-2 1,-4-1 1,-4 0-1,8 0 0,0 2 0,-3-2 0,-5 0 0,4-3-1,4 0 1,-4 0-1,0-3 0,4 3 2,4-3-2,-7-2 1,3-1 0,0-1 0,0 1-2,0 0 2,0 6 0,1 0 0,-1-4 1,4 4-1,-4 0 0,1 0 1,3-3-3,-4 3 2,4 0-1,1 0 0,-1 3-4,-8 1-5,4-4-6,0 0-4,0 3-5,1-3-9,-1 0-13,-4 3-15</inkml:trace>
  <inkml:trace contextRef="#ctx0" brushRef="#br0" timeOffset="53261.0464">19987 4211 501,'0'0'52,"0"0"-11,0-3-8,0 3-7,0 0-8,4 0-4,0 0-3,0 0-3,8 0-4,1 3-4,-1 0-4,0 1 0,1 5 1,-1-4 0,4 1 1,-3 4-1,3-1 3,-4-2-1,0 1 1,1 1-1,-1 1 1,-4-1-1,9 1 1,-5-2 0,0 1 0,5 1-2,-5-4 3,0-1 0,4 1 0,1-2-1,-5-1 0,0-3 0,1 3-1,-1-3 1,0 0-3,-4 3-3,-3 0-2,-1-3 1,0 0-3,-4 0-2,0 0-4,0 3-7,-4-3-12,0 7-15,-5-1-11</inkml:trace>
  <inkml:trace contextRef="#ctx0" brushRef="#br0" timeOffset="54119.0955">20085 4294 277,'0'0'37,"0"0"0,0 0 2,0 0 0,0 0-5,0 0-3,0 0-4,0 0-2,4 0-2,0 0 0,0 0-2,1 0-4,3 3-1,-4 0-1,4 0-3,0 1-2,-4-1-2,0 0 2,9 5 0,-5-2-2,4 4-2,0-4-1,1-1-3,-1 8 1,0-4 1,1 1-1,3-1 0,-4-1 1,0 2 0,5-4 1,-1 4 2,-4-1-2,9-4-1,-1 8-1,1-4 0,-5-2-2,1 4 0,-5-2 0,4-2 0,1 2-1,-1-2-2,-4-6-3,5 5-4,-5-6-2,0 4-2,-4-4-4,1 3-2,-5-3-2,0 6-2,0-6-4,0 3-6,-4-3-9,0 4-13,-4-4-10</inkml:trace>
  <inkml:trace contextRef="#ctx0" brushRef="#br0" timeOffset="54417.1125">20376 4181 349,'0'-3'42,"0"3"-4,0 0-2,0 0-5,-4 0-4,4 3-3,0-3-3,0 10-1,-4 7-3,-5 4-1,1 1-1,-4-1-4,4 1-2,-5 2-2,1 1-2,0-1-1,0 0 0,-1-2-3,-3 2-6,4 1-3,-1-1-5,1-1-2,0 0-4,0 0-6,-1 0-7,5-2-6,-4-2-9,0-1-4,-25 44-9</inkml:trace>
  <inkml:trace contextRef="#ctx0" brushRef="#br0" timeOffset="54664.1267">19119 3943 526,'0'-4'37,"0"-5"-10,0 3-7,0-1-6,0 2-5,4 2-12,0-3-11,0-1-13,-4 1-21,4 3-15</inkml:trace>
  <inkml:trace contextRef="#ctx0" brushRef="#br0" timeOffset="65902.7695">17440 6028 301,'0'0'43,"0"0"-6,5 0-1,-5 0-2,0 0-4,0-3-4,4 0-6,-4 0-7,0-13-2,12 5-1,-4-2-1,-4 4-2,0-4 0,0 2 0,-4-5-2,0 6 1,0 2-1,0-4-2,-4 2 0,4-3-2,-8 2 1,-4 2-1,0-1-1,-1 4 0,1 3 1,-4-1 0,-1 4-2,-3 4 1,-1 2 1,-3 3-2,3 7 2,1 2-1,-5 4 0,1-1 0,-1 3 0,-4 7 0,13 0 0,0 2 0,3 0 0,5 1 0,-4-1 0,4-1 0,8 1-1,0-6 1,0-4 1,4-9-2,4-1 1,8-7 0,1-3 0,-1-3 0,13-9 0,-9-4 0,5-14-2,3-3 1,-3-4 0,4-5 2,-1-8-2,-3 1 0,4 0 3,-1 0 0,-7 0-1,3 0 3,-3-2-2,-5 2 3,0 0-3,1 0-1,-5 3 1,-4-6-2,1 4 1,-5-1 0,0 3 1,-4 7-2,4 4 0,-4 8 0,0 5 0,0 5 0,-4 4 0,4 4 0,-4 3 0,0 3 0,-9 6 0,9 13 0,-8 2 0,4 6 0,-1 4 0,-3 6 0,4 3 0,4 0 0,-4 6 0,8-7 0,-4 7 0,4-6 0,0 0 0,0-3 0,4-4-1,0 3 1,8-5-1,0-6 0,1-7 2,3 2 0,-4-1-1,5-3-1,-1-3 2,-4-5-2,1-5 2,-1 0-1,4-3 0,-3 0 1,-1 0-1,0-6 0,-4 0 0,5-2 2,-5-5 1,4 0 1,-4-3 0,0 2 1,1-7-2,3-1-1,-8-2 0,0 2-2,0 8 0,0-2 1,0 6-1,0 7 1,-4 0 0,0 0-1,0 3-1,0 0 0,0 0 2,0 0 0,0 6-1,5 10-1,-5-3 2,0-2-1,0 1 0,0 4 0,4-1 0,0-3 0,0-2 0,0-2-1,4 1 2,-4 1-1,0-1 0,0-4 0,5 2 0,3-4 0,-4 0-1,0 0 2,0 0-1,1-3 0,3 0 0,-4 0 0,0 0 0,0-3 0,5-3 0,-5-4 0,0-1 0,-4-2-1,9 2 2,-1-5-1,-8 4 0,8-1 0,-8 5 2,4-2-2,1 4 0,-5 0 3,0 3 0,-4-1 0,4 4 0,-4 0 1,8 4 2,-4-1-1,0 3-1,0 4-2,5-4 0,-5 2 0,0 1-1,0 1 0,4 0-1,0-1 0,0-4 0,1 1 0,-5 1 0,0 2 0,4-3-4,-4-2-6,4-3-2,0 2-4,5 1-2,-1-4-2,0 0-5,1 0-8,-5-8-9,4-5-11,0-6-5</inkml:trace>
  <inkml:trace contextRef="#ctx0" brushRef="#br0" timeOffset="66085.7799">18349 5621 436,'0'0'38,"0"-3"-4,4 3-9,5-3-7,-1 3-3,4-6-5,0-1-1,1 4-3,-5-3-6,8 4-2,1-4-5,-1-1-7,-4 4-10,0-3-7,1 3-8,-5-4-11,25-7-8</inkml:trace>
  <inkml:trace contextRef="#ctx0" brushRef="#br0" timeOffset="66276.7909">18435 5758 370,'0'0'47,"0"3"-8,0-3-7,0 0-6,0 0-7,8 0-5,-8 0-3,9 0-4,7 0-2,-4 0 0,5 0-4,-5 0-1,4-6-8,1 3-5,-1-2-11,-4-5-6,5 1-9,-1 3-3,0 2-3</inkml:trace>
  <inkml:trace contextRef="#ctx0" brushRef="#br0" timeOffset="67314.8502">19119 5599 341,'0'-3'55,"0"0"-8,0 1-9,0-1-8,0 0-7,0 0-6,-4-1-5,4 1-4,0 0 0,-4 0-4,0 0 1,4 0-3,-4-1 1,-5 1-2,5-2 1,-4 2-1,4 3 0,-4 0-1,0 3 0,4 2 0,-13 5 0,13 6 0,-8-2 0,4 5 0,-1 2 1,5 1-2,-4-1 1,4 1 0,4 2 0,-4 1 0,4-1-2,4-3 2,0 4-1,4-7 0,5-6-1,-1 1 2,0-2-1,9-1 0,-1-10 0,1 3 2,7-3-1,-3-3 0,8-7 1,-5-4-1,5-2 0,0 2 0,-1-5 3,1-1-1,4-3-1,0-1 0,-4-5 0,-1 2 0,1 0-1,0 2 0,-9 4 0,1 2 0,-4 5-1,-9-2 2,-4 1-1,8 6 0,-12 3 0,-4 2 2,5 1-2,-10 3 0,1 0 0,-4 3 2,-12 4-4,-1 5 4,1 0-1,-5 0-1,1 1 0,-1 1-1,0 2 2,-3 2-2,7-2 2,-3-4-2,3 3-1,1-3 2,8-2 0,-1-2 2,1 8-4,4-4 2,8 1 2,-4-2-1,4-1-2,0 3-1,4-2 2,4-2 0,4-2 0,5-1 0,-1-3 0,0-3 0,1 0 0,-1 0 0,-4 0 0,5-3 0,-5-7 0,4-2 2,-3 1-1,-1 1-2,0-3 2,1 2-1,-1-5-1,0 0-1,0 2 1,1-2 2,-5 2-1,4-2 0,5 0 0,-5 2 3,0-2 0,0 3-2,1 2 2,3-2-2,-4 1 2,1 4 0,3-2 0,-4 1 0,1-1 1,-1 0 1,4 4-1,-3-2-2,-1-1 1,4 2-1,-4-2-1,5 1 1,-1 1 2,1 1 0,-1 0 0,-4-1-2,1-2 1,-1-2 0,4 4 1,-4 1 0,1 0 0,-5 6-3,0-4 2,-4 1-1,0 3 0,-4 0 0,9 0-1,-9 0 0,0 0 0,4 7-1,-4 8 0,0-3-1,0 0 3,-4 4-2,4-1 0,-9 0 0,1 1 0,0-5 0,0 2 0,0 0 0,-5-4 0,5-1 0,-4 2 1,4-1 0,-5 1-2,5-7 2,-4 2 0,0-2-2,-1 0 4,5 0 2,4-3 1,-4 4 1,0-1 0,8-3-1,-9 0-2,9 3 1,-8-3 1,8 0-1,-4 0-2,4 3 0,0-3 0,0 0-2,0 0 0,0 0-1,4 0 0,9 0 0,-1 0 1,0 0-3,0 0-5,5 3-3,-1-3-4,-4 0-4,5 0-5,3 0-1,-3-3-5,-1 3-8,5-3-7,-1-10-7,0 4-5,46-12-5</inkml:trace>
  <inkml:trace contextRef="#ctx0" brushRef="#br0" timeOffset="67546.8635">20331 5404 367,'0'0'54,"0"0"-9,4-4-3,0 4-9,0 4-4,4-1-4,-4 3-3,5 0-5,-1 4-3,8-2-4,-4 5-2,1-1-2,-1 3-2,8 1-1,-3 1-1,-1 2 0,1 0-1,-1-1-1,0 4 2,5-1-1,-5 2-1,0 0-2,1-4-6,-1-5-5,1 2-1,-5-5-2,0 2-5,-4-7-7,5-3-7,-5-3-8,0 0-11,-4-6-1</inkml:trace>
  <inkml:trace contextRef="#ctx0" brushRef="#br0" timeOffset="67745.8749">20630 5426 339,'0'0'57,"-9"5"-4,5 4-11,-4 1-6,-4 2-9,0 3-8,-1 7-4,1-1-4,-4 1-2,-1-1-4,5 4 1,0-1-2,-5 0-3,5 1 1,0-4-3,4 1-4,-5-4-5,1 4-5,8-5-7,0-1-7,4-5-10,0-1-9,0-1-6</inkml:trace>
  <inkml:trace contextRef="#ctx0" brushRef="#br0" timeOffset="68475.9166">21076 5545 401,'4'-9'54,"4"-1"-5,0 4-8,-4-4-9,5-1-7,3-2-6,-4 1-5,0 4-4,-4-2-2,0-3-1,1 1-3,-5 4-1,0 1-1,0-5-1,0 5 1,-9 7-2,-3-6 0,0 6 0,-9 0 0,5 6 0,-5 4-2,1 6-2,0-2 0,3 5 0,-3 5 2,3 1-3,-3 2 0,-5 0-3,9 5 0,-5-2-1,5-3 0,0 0-1,3 5 0,1-8 2,4-3-1,8 1 0,0-5 3,0-4 3,0-3 0,12-4 0,-4-6 1,9-3 1,3-3 1,5-10 3,-1-2 1,5-7 1,4-5 0,0-4 1,3-2-1,1-11 6,0-2-2,-4-2-3,4-11 2,0 2-1,3-2 0,-3 1 1,-4-1-3,0-1-2,-5-2 0,-3 1 0,0-3-2,-5-1-1,-4 1 1,-3 4 0,-9 10 1,0 7-2,-4 16 1,0 9 0,-4 2 0,-4 19 1,-1 6 2,-11 9 1,0 7 0,-5 21-2,-4 9 1,1 6-2,-1 5 0,-4 2 0,5-1-1,3 4 0,0-1 0,1 3 0,8-6-1,-1 4 0,5-8 0,8-4 0,0-7 0,4-6-1,4-6 2,0-10-1,4-3-1,4-5 0,9-6-2,-5-7-2,9-5 1,-5-1 2,5-1-1,3-5 0,1-4 2,0-6 0,-5 2-1,5 1 1,-4 0 1,-1 2 0,1-1 1,-9-1 4,9 10 1,-9 3 2,0 0-1,1 0 0,-5 6 3,4 7 0,-7 3-3,3 4 2,0 1-4,5 4 1,-1-1-2,0 0-2,-3-2 0,15-1-3,-11-2-4,7 0-6,-3-5-4,3 2-2,-3-8-4,-1 2-5,1-4-6,-5-3-10,0 1-10,-3-4-13</inkml:trace>
  <inkml:trace contextRef="#ctx0" brushRef="#br0" timeOffset="68680.9284">21915 5486 484,'-4'3'45,"-16"7"-7,-1 7-10,1 15-6,-9 2-6,0 2-6,-3 4-2,-1 3-3,4-3-6,5-4-8,3 1-3,-3-4-1,-1-3-3,0-4-5,5-2-6,-5-5-6,5-5-6,-9-4-7,-73 15-14</inkml:trace>
  <inkml:trace contextRef="#ctx0" brushRef="#br0" timeOffset="70524.0338">16843 3784 190,'0'0'30,"0"0"-3,0 3-1,0-3-6,0-3-1,0 3-1,0 0-1,0 0-2,0 0-1,0 0 0,0 3 3,0 0 0,-4 5 2,-1 8-1,1 8 4,0 1-3,0 2-4,4 7 0,-4 2-1,0 7 0,0 6-3,4 1 1,0 7-3,-8 2 0,8 4 1,-4 7-2,0 13 0,4 15 1,-5 9 0,5 4 1,-4-4-2,0-1-1,4 10 0,0 13-2,0 3-3,0-3 1,0-5-1,0-2 0,0-4-1,0-1 1,0 3-1,-4-9 1,0-8-1,4-11 0,0-15 0,0-7-1,4-11 0,0-13 0,0-7 0,9-8 0,-1-8 0,0-3 0,0-6 1,1-8-1,3-6 0,1 0 0,3 0 0,0 0 0,5-3 1,0-5-2,3-1 1,-3 2 0,16 4 0,-4 0 0,8 0 0,8-1-1,4 4 2,5 0-1,3 0 0,5 0 1,-1 0 0,1 0 0,12 0-1,4-3-1,4-1 0,8-3 2,0-2-2,1-4 2,11 0 1,9-4 4,8-6 2,4 0 3,0-1-3,4-2-1,4-1-2,0 2-1,5 4-1,-9 1-1,8-3 0,0 3-1,-8-3 0,-4 9-1,0-2 1,0 0-1,-8 2-2,-8-2 1,-5 3 1,-11-1-2,-5 4 2,4-2 0,-8-6-1,0 2 0,-4 4 2,-8-3-1,-4 6-1,-1-4 2,-3 5-1,-5 2 0,1-1-1,-5-2 2,5 3-1,-5-2 0,-8 1 0,5 4 0,-5-3-1,-8-7 0,4 5 0,-8 2 0,4-4 0,-8 4 1,4-4 0,-8 4-2,4-2 1,-5 2 0,-7-1 1,3 7 1,1 0-2,-4-9 1,-1 9 0,-3-4 0,-5 4 0,5 0 0,-5 0-2,-4 0 0,1 0 1,-1 0 0,-4 0 0,0 4 0,0-4 2,-8 0 1,0 0-1,0 0 1,0 0 1,0 0-3,0-4 2,0 4-2,0-6 1,0 1-1,0 5 0,0-6 1,0-4-2,0-2 2,0 7-1,0-8 0,0 4 2,0-1 1,0-6-1,0 2-2,0-2 2,0-5-1,0-4-1,0-2 1,-4-3 0,-8-4-2,8-5 2,-8-8-2,3-5 0,1-5-1,4-5 2,0-8-1,0-3-1,0 0-1,0-2 1,4-1 1,0-1-1,0-7 2,0-8-1,0-7-2,0-4-3,0 1 0,0 5 0,0 5 1,-8-3 0,-1 1 1,-3-2 0,8 4 2,-8-2 0,-1 9-1,1 8 3,-4 9 0,-1 4 0,1 4-1,8-2 0,-9 5 1,13 4 0,-8 4 0,8 3 0,0 6 0,0-6 0,-4 8 0,4 0 0,-1 4 0,1 7 1,-4 5-2,0 1 2,4 9 1,-4-3 1,-5-4 0,9 3-1,-12 12-1,4-3 0,-1 4-1,-3 0 2,-9 3-2,-3 0 1,-5 0-2,0 6 1,-8-3 0,-8 5 0,0 2 0,-8-4 1,-1 7-2,-7 0 2,-1 1 0,-3 2-2,-5-5 0,-8 5 2,-4 3 0,-16-2 1,4 6 2,-1-3-1,-3-1-1,0 2 0,-5-2 0,-7-1 0,7 4 1,1-5 0,-5 6 0,-3-3 1,-5 4 0,-4-2-1,8-1-1,5 1 0,3-1 0,-11 1-1,-5-1 1,0 1 0,13-1 0,-1-2-2,0 2 2,-3-2-1,-1 1-1,9 3 2,3-6-2,9 9 1,0-6-1,-4-2 0,0 1 0,-1-3 1,9 1-2,4 2 2,8-4-2,5 0 1,-1 1 0,-4-8 1,1 5 0,7-7-1,0 1 0,1-1 0,3 0 0,9-2 0,4-3 0,-1-1 0,1 0 0,0 0 1,-4 0 0,3 3 0,1 1-1,0 5 0,4 1 0,8-4 0,4 0 0,-4-6 0,8 5 0,5 5 0,-1-4 0,5 0 0,3 1-1,-3-7-2,7 5-3,1-5-5,3 3-1,5 3-5,4-6-7,0 3-8,4-3-7,4 0-13,4 0-23</inkml:trace>
  <inkml:trace contextRef="#ctx0" brushRef="#br0" timeOffset="71713.1018">3005 9291 390,'0'0'56,"0"0"-12,-4 0-6,4 0-8,0 0-6,0 0-4,0 0-1,4 0-4,0 0-1,8 0-2,1 0-4,-1 0 0,4 0-3,1-4-1,3 1-2,-3 0 0,7 0-1,1-7-2,-1 2-7,1 5-4,-5-6-5,-3-1-10,-1 1-10,0 2-16,13-14-21</inkml:trace>
  <inkml:trace contextRef="#ctx0" brushRef="#br0" timeOffset="71903.1127">2993 9718 465,'0'-3'41,"8"3"-7,0-3-7,8-12-7,5 3-6,-1 2-3,1-2-4,8 4-4,-5-8-7,5 3-8,-1 2-9,-3-2-10,-5 4-11,5-4-10,36-25-11</inkml:trace>
  <inkml:trace contextRef="#ctx0" brushRef="#br0" timeOffset="72574.1511">4368 8291 235,'0'-4'19,"0"4"1,-4 0 0,0 0-4,0 0-4,-4 0 0,8 0-2,-8 0-3,4 0 0,-5 0 3,1 0 2,0 4-3,0 2 0,0 0 0,-5 2 1,5 5-1,-4 3 5,0 0-1,-1-2 0,-3 2-1,4 5 0,-5 2 0,5 3 0,0 1 0,-1 0-4,1 5 0,0-2 1,4 0-2,-1 2-2,1 1 1,4-1 1,0 3 2,4 2 0,0-7-1,0 6 1,4-2-1,0 2 0,4-2-1,1-2 2,3 4-2,-4 7 1,4-3-2,-3 0 2,-1 2 1,4 3-3,-4 1 1,0-3 1,1 0-2,-1 6 1,0-3 2,0 0-3,0 1-2,-4-6-1,1 2 0,-1-3 2,-4-1-1,0-1 0,0 1-1,0 2 0,-4 0-2,4-1 1,-9-5-1,1 5 1,0-1 0,0-2-2,-4-7 1,-1 0-2,1-3 1,4-1-1,-5-5-5,5-2-4,-4-2-3,0-1-3,4-3-2,-5-4-6,1-1-10,4-5-11,-4 4-16,-21-7-17</inkml:trace>
  <inkml:trace contextRef="#ctx0" brushRef="#br0" timeOffset="73444.2008">4921 8631 171,'0'-3'25,"0"-1"2,0 4-3,0-3 0,0 0-2,0 3 1,0-3-4,0 3 1,0 0-5,-4 0 2,4 0-4,0 0 3,0 3 1,-4 0 2,-4 4-2,-1 7-4,1 2 1,4-3 0,-4-2-4,0 5 1,0-2-2,-5 2-1,5 1-1,-4 5-2,4-4 2,-5 4-1,5 5 1,0 0 1,0 5-1,0 1 0,-1 4-1,5 3 2,-4 3-2,8 3 1,-4 0-1,4 5 0,0 1-1,4 1-1,-4-6-1,12 6 0,-3-4-1,-1-3 0,4 0-1,0-6 0,1-7 0,-1 1-1,0-7-2,0-5-3,1-1-7,3 1 1,-4-4-3,5-9-4,-5 4-3,0-8-8,9-2-9,-9-3-5,4 0-4,1-3-7</inkml:trace>
  <inkml:trace contextRef="#ctx0" brushRef="#br0" timeOffset="73937.229">5375 8874 297,'0'-3'48,"0"3"-3,0 0-1,0-3-4,0 3-5,0 0-7,0 0-4,0 0-2,0 0 0,0 6-3,0 13-2,0 2-2,0-2-4,5 5-2,-5 4-3,4-1-3,-4 7 1,4 2 0,-4 1-3,0 9-1,0-3-6,0 3-5,0 0-4,0-5-4,0-2-6,4-9-9,0-3-12,-4-5-11,4 38-9</inkml:trace>
  <inkml:trace contextRef="#ctx0" brushRef="#br0" timeOffset="74145.2409">5703 9149 476,'0'0'43,"8"-3"-8,0 3-9,9 0-8,-1 0-3,0-7-5,1 0-2,3 7-5,-3-7-5,3 7-7,-3-6-2,-5 3-2,0 3-1,0-7-3,1 3-3,-5 4-10,0 0-8,0-4-8,0 1-5</inkml:trace>
  <inkml:trace contextRef="#ctx0" brushRef="#br0" timeOffset="74582.2659">6231 9015 308,'0'0'42,"4"0"-5,-4 0-4,4 0-1,-4 0-4,0 0-4,0 4-7,0-4-2,0 11-2,0-2-3,0 7-3,0-1-3,-4 0 1,4 5-3,0-3 3,-4-1-2,4 1-1,0 2-1,0-1 0,4-5 0,0-2-1,0-2 2,9 4-1,-1-10 0,-8 0 0,8-3-1,1 0 0,-1 0 0,0-3-1,-4 0 2,5-3 0,-5-4-1,8-1 0,-4-5 0,-3 2 1,3-2 2,4 0 3,-3 2 0,-5-2 1,4 6 3,-4-4-1,5 4-1,-5 4 0,-4 0-2,-4 3-1,8 3-2,-8 0 0,0 0-1,0 3 1,0 3-2,0 0 0,0 14 0,0-9 0,0 11 1,0-1-2,0 1-4,0-8-3,4 5-3,0-4-3,0-9-1,0 7-5,0-7-1,1-3-6,3 3-9,-4-6-11,0-6-10</inkml:trace>
  <inkml:trace contextRef="#ctx0" brushRef="#br0" timeOffset="74990.2892">6739 8535 372,'4'-9'42,"0"6"-5,0-1-6,8 1-5,-4 0-6,-3 0-5,-1 1-3,4 2-3,-4 0-2,0 0-1,0 0 1,0 0-2,4 0-1,1 0 0,-5 0 1,0 0 1,0 2-2,0 1 0,0 0-1,0 4-3,-4-1 2,0 0 0,0 4 0,0 1 0,0 2 0,4-1-2,-4 0 1,0 0 0,0 1-1,0-3 0,0-2 0,0 4 0,0-2-1,0-1 3,0-1-2,0-1 1,0-1-1,0-3 0,4 0 1,-4 1-1,0-3 0,9 2 0,-5-3 1,-4 0-1,8 0-1,-4 3 2,0-3-1,0 0-2,4-3-6,0 3-1,1-3-3,3 2-3,-4-9-6,0 0-6,-4 3-6,5 0-11,-5-2-6</inkml:trace>
  <inkml:trace contextRef="#ctx0" brushRef="#br0" timeOffset="75367.3108">7042 8138 421,'0'-3'39,"4"3"-5,-4 0-1,4 6-6,8 2-1,0 14-1,-3 1-5,3-3-1,4 4 0,-3 5 1,7 1-1,-8 0 0,9 13-1,-5-3 0,1 0 0,3 6-5,0 0-1,-3 1 0,-1 3 0,1-1 0,-1 3-3,0-4-1,-3 1-2,-1-2-1,-4 2 1,0 3-3,-4 2 0,-4-1-2,0 1 0,-4 1-5,4-8-5,-8-1-4,0-2-7,-4 1-3,-5-9-6,1 4-4,4-7-3,-5 1-7,1-7-10,4-2-11,-1-4-5</inkml:trace>
  <inkml:trace contextRef="#ctx0" brushRef="#br0" timeOffset="76660.3848">7693 9020 163,'4'0'24,"4"0"-3,-4-1 7,12-12-3,5 3-5,-5-1 0,1 5-1,-5-4 0,4 4-2,-3 0 3,-1-4-2,0 1-2,0 7 2,-3-4-1,-1-1-2,0 1 4,-4 6 0,-4 0-1,4-3-1,-4 0-3,0 3-1,0 0 0,0-4-1,4 1-2,-4 3-3,0-5-2,0-1-1,-4 3-2,4 0-1,-4-4 2,0-2-1,-4 2-2,-5 3 0,1-3 1,0 1 0,0 3 0,-1 0-2,1 3 2,-4 0-1,-1 3-1,-3 6 2,-1 2-2,1 5 0,4 0 2,-1 5-2,-3 0 2,-1 4 0,1-1-1,3 8 0,1-2-1,4 3 2,4 1-1,-1-1 0,9-4-1,0-2 0,0-7 1,0-1 1,4 0 0,5-11-1,3-1-2,0-4 2,5-6 1,-1-4 0,0-1-1,5-14 0,3-8 0,1 1-1,-5-1 2,5-3-1,-5-4 0,1-2 2,3-1 1,1 0 1,-5-3-1,5-6 0,-5 1-2,1-8 2,-5 1-2,1-2 0,-1 1-1,-4-8 0,-3 6 0,-5-3 0,0 6 2,0 5-2,-4 9 0,0 1-1,0 8 1,-4 9 1,0 7 0,4 4-1,-4 3 0,-1 9 0,1 0 1,-4 9-2,0 3 2,-4 10-1,-1 8 3,1 7-1,4 2 1,0 14 1,0 1-2,-1 8 1,1 1-2,0 7 2,4-1-2,-4-2 0,8-1 0,0-4-1,0-1 1,0 1-2,4-11 1,0-5 1,8 0-1,-4-10 0,5-9 0,-1-1 0,4-9 4,-3-4 2,7-7-1,-4-2-1,1-4 0,3-4-1,1-5 0,-1-1-2,1-10 0,-1 1 0,1-5 0,-5 1 1,0 3-1,-3 2-1,3-4 1,0 6-1,-3 2 0,-1 1 0,-8 0 2,8 5-3,-8-1 2,5 3 0,-1-1 1,0 1 0,-4 4-1,-4-4 0,4 6 0,-4 0 0,0 0 0,4 0-2,-4 3 0,0-3 2,-4 5 0,4 11-1,-4 4 0,4 0 0,0-6 0,0 5 0,0 3 0,0-8 0,4 2-1,0-1 2,0 1-1,1-10 0,3 7 0,-4-9-1,8 0 3,0-4-2,5 0 0,-1-5 0,-4-8 0,1-6 0,3 5-1,-4-2 1,1 3 0,-5-4 2,4 1-2,-4 0 0,0-2 0,1-1 0,-5 5 1,4 1-1,-4 5 0,0 2 0,0 0 0,0 2 0,5 1 0,-9-3 0,0 6 0,0 0-2,0-3 3,0 3 2,0 0 1,0 6-1,0 10 2,0-5 1,0 2-2,0 4 1,0-1 0,0 0 0,4 2-1,-4-3 0,4-2 1,0 1-1,4 6 0,0-6 0,0 2-2,9-4 0,-5-4 0,4-1-1,1-4-1,3-3 0,-3 0-1,-1-3-4,0 0-6,-3-9-4,3-3-2,-12 5-5,4 4-6,-4 1-6,0-1-18,-8 2-21</inkml:trace>
  <inkml:trace contextRef="#ctx0" brushRef="#br0" timeOffset="83419.7714">3263 11654 349,'0'0'34,"0"4"10,8-4-8,13 0-5,-9 0-8,4 0-4,1 0-6,-1 0-4,0 0-3,1 1 0,-5 2-6,0-3-4,1 4-6,-5-4-9,0 0-9,0-4-11,-4 4-8,4-4-10</inkml:trace>
  <inkml:trace contextRef="#ctx0" brushRef="#br0" timeOffset="83626.7832">3275 11850 322,'0'0'42,"4"0"-6,0 3 0,0-3 0,5 0-7,-1 0-6,4 0-5,0 0-4,1 0-4,3 0-2,-4 0-2,5 0-3,-5-3 0,0 3 0,9-3-7,-9 3-6,4-7-9,-3 1-13,3-3-11,-4 4-11</inkml:trace>
  <inkml:trace contextRef="#ctx0" brushRef="#br0" timeOffset="84336.8238">4487 11449 388,'0'-3'39,"0"0"-7,0 3-5,0 0-3,0 0-6,0 6-3,0 9-1,0 1-6,0 3-2,0-5-1,0 5 1,0 5-4,0 0 1,4-2-2,0 0 1,0 2-2,0-3 0,5-2 1,-1-2-2,4-1 2,-4 0-2,5-5 2,-1-1 0,4-4-1,1-6 0,-1 3 0,4-3 0,-7-3-1,7 0 2,1-7-2,-5-2 2,0 1-1,1-5 0,-1 0 0,1 2-1,-5-6 2,0 6-2,-4-2 5,5 2-2,-9-2 3,4 6 5,-4 1-1,0 1 3,0 5-1,-4 0 1,4 3-4,-4 0 1,0 0 1,4 3-1,-4 0-2,0 8-3,0 5-1,0 0 0,0 5-1,0-1 0,0 3-4,0-6-4,0 2-5,0 2-3,0-2-2,0 0-5,0-5-3,0-1-5,0 0-7,0-9-9,4 6-8,9 12-8</inkml:trace>
  <inkml:trace contextRef="#ctx0" brushRef="#br0" timeOffset="84554.8363">5334 11446 486,'5'-3'40,"3"3"-10,0-3-7,4 3-6,5 0-5,-5 0-3,0 0-3,5 0-5,-1 0-3,0 0-7,-3 0-3,-1-3-4,4-4-9,5 4-7,-9 0-12,0-5-6,25-5-8</inkml:trace>
  <inkml:trace contextRef="#ctx0" brushRef="#br0" timeOffset="85038.864">6067 11348 330,'0'0'45,"0"0"-5,0 0-7,0 0-7,0 0-7,0 0-4,0 0-5,0 3-1,0 6-4,0 4 0,-4 1-1,4 5-1,-8 2 0,4-5-2,0 5-1,0 4 0,4-4 2,0-2-2,0-2 0,0 2 0,0-1 0,8-2 1,-4-3 0,4-1 0,0-4-2,5-5 2,-1-3-1,4 0-1,-3-3 2,-1 0-1,0-5 0,5-8-1,3-3 2,-8 2-1,1 1 0,3-5-1,0-1 2,1-2-1,-1 2 2,-4 4 3,1 2 3,-1-1 0,-8 1 2,0 10 0,0 2 0,0 1-3,-4 3-1,0 0 1,4 0 3,-4 0-2,4 7-2,-4 8-2,0 6-1,0-2-1,0 2-1,0 1 0,0-1-2,0-2-8,0-2-3,0-1-5,5-1-1,-5 0-10,0-2-4,8-6-5,-4-1-4,4-3-1,0 0-2</inkml:trace>
  <inkml:trace contextRef="#ctx0" brushRef="#br0" timeOffset="85399.8846">6759 10709 314,'0'-4'43,"0"1"-5,0 0-7,0 3-5,0 0-3,0 0-4,0 0-3,0 0-4,4 0-4,4 0 0,1 3-5,-1-3 2,0 0-2,0 0 0,0 0-1,-4 0 1,1 0-1,-5 0 0,4 0 0,-4 0-1,4 0 0,-4 0 1,0 0 1,0 0 1,0 3 2,0-3-1,0 4-1,-8-4-2,8 0 0,-5 3 1,1-3-3,4 0-3,-4 3-7,0-3-8,4 0-17,-4-3-19</inkml:trace>
  <inkml:trace contextRef="#ctx0" brushRef="#br0" timeOffset="85935.9153">5703 10944 218,'0'0'29,"4"-3"1,-4 1 3,0 2-2,0 0-4,0 0-5,0 0-2,0 2-4,4-2-2,-4 6 0,4 0-3,0 7-2,-4 0-3,4 1 0,-4 2-2,4-5-1,1 2-1,-5 0 1,0 1-3,0 2 1,0 0-7,0-2-12,0-1-10,0-4-15,-5 31-10</inkml:trace>
  <inkml:trace contextRef="#ctx0" brushRef="#br0" timeOffset="86244.933">5633 11235 277,'0'0'40,"4"0"0,9 0-3,3 0-5,-12 0-4,13-3-6,-1 3-6,0 0-2,1 0-5,3-4-2,-3 1-1,3 0-2,-4-2 0,5-1-2,-5 0 0,5 2-1,-1 1 0,-3 3-5,-5-3-11,4 3-9,-4-3-10,-7 3-8,3 0-6</inkml:trace>
  <inkml:trace contextRef="#ctx0" brushRef="#br0" timeOffset="86790.9642">5711 11364 327,'0'0'30,"-4"0"-4,4 0-2,0 0-2,0 0-1,4 0-2,-4 0-3,4 0-1,0 0-4,4 0-4,1 3 1,-5-3-4,4 3 0,-4-3 0,4 0-2,0 6 2,-3-3-2,3-1-1,-4-2-1,-4 3 2,8 0 0,-8 1-2,4-1 1,0 0-3,-4 3 3,0-3 0,0 4-1,-8 4 0,0-1 1,4-4-2,-4 7 1,-1-5 1,-3 1-2,4-3 1,-4 4 0,12 0 0,-5-7 0,1 1 0,0 3 0,4-4 1,-4 3-2,4 1 1,0-4 0,0 3 0,4-6 0,-4 3-2,4 2 2,5-2-1,-1 4 1,0-4 0,0 0 2,-4 3-1,4-2-1,1-4 0,-5 3 0,4 2 0,-4 4 0,0-3 0,0-2 0,0 2-2,0 0 3,-4 1-1,0 2 1,0 2 2,-4 2 2,0-3-1,-4-6 0,0 6 1,0-4-2,-5 1 2,1 2-4,0-7 1,4 4 0,3-3-2,-7 1 2,4-4-2,4 0-1,0 0-5,-4 0-11,-1-4-11,5 1-16,0-8-13</inkml:trace>
  <inkml:trace contextRef="#ctx0" brushRef="#br0" timeOffset="87593.0101">6673 10871 225,'0'-3'27,"-4"3"0,4-7-2,0 2-2,0 5 1,0-6-5,0 3 0,0 0-1,0 3-5,4-3 1,-4-1-1,4-2-1,4 3 0,1 0 2,3-2 0,-8-2-2,8 1-1,-3 0-3,-1 3-3,4-1 0,-4 1-2,0 3 0,1 0-1,-1 0 0,0 0-1,-4 0 0,4 3 0,-4-3-1,0 4-1,-4-1 2,4 6-1,-4 2 0,-4-1 0,0-4-1,-4 4 0,0 1 2,-4 5 0,3 0-1,-3-7-1,0 2 2,4 2-1,-5 0-1,5-5 2,0 5-2,0-4 2,4 1-1,-4-7 0,8 2 0,0-2 0,0 0-1,0-3 2,0 0-1,0 3 0,0-3 0,4 0 0,8 0 0,-4 0 0,4 0 0,-3-3 0,3 3 2,-4-3 2,0 3 0,0 0 1,1 3-1,-1-3 0,0 3 1,-4 0-2,-4 7 1,0 1-2,4 2 2,-4-1-2,0 0 1,0 3 0,-4 1 3,-8 0-2,4-5-1,-1 2 0,1-2 0,-4-1 1,4-1 0,-4-2-2,-1-1 0,5 0-1,-4-2 0,4-4 0,-5 0-1,5 0-3,-4 0-8,0 0-2,-1 0-5,5 0-10,-4-4-15,4 1-15</inkml:trace>
  <inkml:trace contextRef="#ctx0" brushRef="#br0" timeOffset="88120.0402">7480 11046 334,'4'-7'43,"0"4"1,0 0-4,0 0-7,-4 0-6,4 3-4,0 0-3,0 3-4,0 3-2,1 4-1,-5 4-2,4 8-2,4 2-2,-8 1-3,0 2 1,0 4-1,0 2-3,0-1-3,0 1-9,0 1-5,0-1-9,0 0-12,0-2-13,0-3-10</inkml:trace>
  <inkml:trace contextRef="#ctx0" brushRef="#br0" timeOffset="88303.0507">7320 11354 426,'4'-3'49,"4"-4"-6,13-2-7,3 1-10,1-2-8,8 4-3,4-3-5,-1-3-10,5 6-10,-8-3-9,0-1-12,-5 2-4,5 2-4,0-1-8,78-9-14</inkml:trace>
  <inkml:trace contextRef="#ctx0" brushRef="#br0" timeOffset="88651.0706">8667 10856 347,'0'-6'54,"0"3"-8,0-13-15,-4 6-5,-8-1-4,3 2-9,-3-7-1,4 5-3,-4 4-4,-5-2 0,-3 6 0,-1 3 4,-3 3 2,-5 0 2,0 10 0,1 4 0,-1 5 0,5 6 0,-5 2-2,0 5 1,5 6-1,3 5 0,5 7-2,4-1 0,-1 2-2,5 2-1,8 1-1,8-8 0,9-3-2,3 0 0,17-3-2,8-16 1,0-4-1,8-9 1,5-11-1,3-6-1,0-11 1,-3-2 0,-1-10-6,-8 6-6,-12-4-5,0 2-4,-13 4-2,-11 2-7,-1 3-8,-12 4-16,-12 4-10</inkml:trace>
  <inkml:trace contextRef="#ctx0" brushRef="#br0" timeOffset="89497.119">3292 13259 293,'0'0'37,"0"3"-1,0-3-4,0 0 2,4 0 1,-4 3-2,4-3-5,0 3-2,8-3-6,0-3-4,5 0-5,-5 0-2,0-2-3,5-2-1,-1 4-2,0 0-1,-3 0-6,-1 0-8,0 0-8,-3 3-10,-1-4-10,0 4-7,-4 0-7</inkml:trace>
  <inkml:trace contextRef="#ctx0" brushRef="#br0" timeOffset="89695.1303">3324 13446 295,'0'0'45,"0"0"-11,0 3-4,0 0 2,0-3-2,4 4-5,1-4-6,7 0-6,4 0-2,1-4-4,-1 1 0,4 3-1,5-6-3,-5-4-2,1 7-9,-5 3-11,5-6-10,-5 3-12,0 0-7</inkml:trace>
  <inkml:trace contextRef="#ctx0" brushRef="#br0" timeOffset="91720.2461">4213 13874 374,'0'0'49,"0"-3"-9,0 3-5,0-4-9,0-2-7,4-15-4,4-6-4,8 2-1,5 4-4,-1-4-2,1 4-1,-1-1 0,5 1-2,-5 1 0,9 0 1,0 3-1,-5-2-1,5 3 1,-5-1 0,5-6-2,-4 6 2,3-2-2,-3 4 2,-5 3-2,1-4 2,-5 5-2,-4 1 1,1 1 1,-5 2-1,0 4 0,-4 3 0,0 0 0,-4 0 0,0 0-1,4 6 1,-4-2 1,0-1-2,0 6 2,0 6-1,0 7 0,-4-1-1,4-6 1,-8 1-3,0 5 1,0-7 0,-5 5 0,5-3 0,-4-1 2,4-3 0,4-2-1,-9-4 2,1 1-2,4-6 0,-4 2 2,3-3-2,-7 0 1,4 0 0,4-3 0,-5 3 0,1-1 1,4 1 0,0-10-1,-5 7-1,13 3 2,-4-3-1,0-1-1,0 1 2,4 3 0,0 0-1,0 0 1,0 0-1,8 3 3,5-3 1,3 0-1,4 0 2,1-3-2,3 0-1,1 0 0,4-5 0,3-5 0,-3 1-1,0 2 0,-5-4-1,1 4 0,-5 1 2,1-4-3,-1 2 1,5 1 0,-9 1 0,5 2 0,-9-4 1,4-1-1,1 2 0,-5 0 0,-4 2 0,0 2 1,-4 3 0,1 3-2,-5-3 1,0 3 0,0 3 0,0-3 0,0 6 0,-9 9 0,9-3 0,-4 4 0,4-1 0,-4-6 0,4 4 0,0-7 0,0 5 0,4-1-2,-4-4 2,4 1-1,5-3 1,-1-4 0,4 0 3,-4 0 1,5 0 1,-1-1-3,-4-6 2,8-2-2,-3 2 1,3 1 0,-4-2-2,1 2 1,-1 3 0,-8-4-1,4 4 0,0 3-1,1-3 1,-1 0 0,0 3-1,0 0 0,-4 0 0,4 0-1,1 0 2,-1 3-1,4-3 0,-8 0-1,4 3 0,0 3 1,-3-6 1,3 4 0,0 2-2,-4-6 0,0 0 1,4 0 1,-4 0 0,5 0-1,-1 0 0,0 0 0,4 0-1,5 0 0,-5 0 2,0 0-2,1 0 1,-1-3 1,0 3 0,0 0-1,5 3-1,-1-3 0,0 3 2,-3-3-2,-1 0-4,4 0-5,-3 0-4,-1-3-5,0 0-9,-4 0-9,5-10-11,-5 3-10</inkml:trace>
  <inkml:trace contextRef="#ctx0" brushRef="#br0" timeOffset="91865.2544">5126 13106 396,'-4'0'33,"-1"-3"-10,1 0-11,4 3-13,0 0-14,0 0-16,4 0-14</inkml:trace>
  <inkml:trace contextRef="#ctx0" brushRef="#br0" timeOffset="92141.2702">5895 13351 382,'9'0'53,"-5"3"-8,8 3-7,0 1-4,5 2-7,-5-1-9,8 2-3,1-1-4,-1 2-3,5 2-1,-5 0-2,5-1-3,-1 0 0,-3 0-1,-5 4 0,5-1 0,-5 0 0,0 1-6,-3-1-3,3 4-4,-4-5-2,1-1-7,-1-4-6,0 1-7,-8-5-9,0 1-6,5 19-9</inkml:trace>
  <inkml:trace contextRef="#ctx0" brushRef="#br0" timeOffset="92397.2849">6227 13317 387,'0'0'51,"-4"0"-11,-4 4-6,-1 2-6,1 0-5,-4 5-4,4 5-8,-4 0-2,-5 5 1,5 0-5,0 1 0,-5 2-3,1 1 3,4-1-3,-5 3-1,5-2-1,0-1-3,3-2-4,1-1-3,0 5-4,4-9-8,-4-1-3,8-3-7,0-9-3,-4-4-5,4 7-6,12 2-8</inkml:trace>
  <inkml:trace contextRef="#ctx0" brushRef="#br0" timeOffset="92571.2948">6546 13373 350,'4'-3'50,"5"3"-3,3-3-9,0 3-5,0-4-9,5 4-6,-5 0-6,0 0-2,5 0-4,3-3-9,-3 0-7,-1 0-8,0 0-11,1 0-10,3-2-8,33-17-14</inkml:trace>
  <inkml:trace contextRef="#ctx0" brushRef="#br0" timeOffset="93057.3226">7521 12608 327,'0'0'36,"0"0"4,0 4-1,0-1-6,0 11-7,0 5-7,0-5-4,0 5-4,0 1-1,0-3-5,0 5 1,0-1-3,0-4 0,-4 9-2,4 1-4,-5-3-8,5 1-8,-4-3-10,4-1-9,-4 0-8,-24 65-10</inkml:trace>
  <inkml:trace contextRef="#ctx0" brushRef="#br0" timeOffset="93332.3384">7205 13139 398,'0'0'48,"5"0"-8,-5 0-6,4 0-3,8 3-5,4-3-5,5 0-6,3-3-4,1 3-1,4-8-4,3-4-2,1 2 0,0-1-1,4 1-1,-5 1 0,1 3-2,4-4 1,-4 4-1,-5-2-7,5 5-1,-8 3-4,-1-7-4,1 7-2,-1 0-5,-3 0-5,-9 0-4,5 3-3,-1 1-4,-4-1-4,21 27-8</inkml:trace>
  <inkml:trace contextRef="#ctx0" brushRef="#br0" timeOffset="93837.3672">7537 13311 342,'0'0'44,"0"0"-6,0 0-4,0 0-6,0 0-3,0 0-5,0 3-2,0 0-4,12-3-2,1 0-4,-1 0-2,4 4-1,5-1-2,-5-3-1,0 0-1,1 3 0,-5 0 0,0 0 1,1 0-2,-5 4 0,-4-2 0,-4-2 0,0 3 0,0 4 0,-4-1 0,-4-1 0,0 5 0,-5-4 0,1 3 1,4-3 0,0 1 0,-5-1 0,5-3-1,0 2 0,0-1-1,0 2 2,8-2-2,0-4 0,-5-3 1,5 3 0,-4 0 0,4 0 0,4-1 1,1-2-2,-1 3 1,0 0 0,4 1 0,4-1 0,-8 0 1,4-3 0,5 0-1,-5 0 0,0 3-1,-4 0 0,4 4 2,-8-4 0,5 6 3,-5-1 0,4-1 0,0 2 0,-8 1 4,0-2-2,-1 4 3,1-2-1,0-1-3,0-2 3,-4 4-4,-4-5 1,-1 1-2,5-1 0,-4-3-2,4 0 0,-9 1-1,9-3-3,-4-1-5,0 0-3,-1 0-6,1-1-5,-4-3-12,3 1-16,5-6-13</inkml:trace>
  <inkml:trace contextRef="#ctx0" brushRef="#br0" timeOffset="95435.4586">8229 13519 350,'0'0'41,"0"0"-2,0-6-6,4 0-9,-4-4-6,4 2-5,8-8-3,5 2-3,-5-2-2,0 0-1,9-1-1,-5-3-1,5 0 1,3 1-1,-3-5-1,3-2 0,1 3-1,-1-1 1,5-5 0,-8 5-1,3-3 0,-3 2 2,-1 4-2,-4 5 1,-3 4 0,-1 4 1,-4-2-2,0 7 0,-4 0 0,1 3 0,-1 0 1,-4 0-1,4 6 1,-4 12 0,0-3-2,-8 6 0,3 5 1,-3-6 1,4 6 0,-8 1-1,4-3 0,-5-2 0,5-2 0,0 3-1,-4-7 0,4-2 2,-1-1-2,-3-4 2,4-4-2,-4 1 2,8-6 0,-5 0-1,-3 0 0,4 0 0,0-3 0,4 0 0,-5-2 0,1-4 2,0 2 3,0 1-3,0 3 3,8 3-2,-4-3 3,-1-2-3,5 5 0,0-3-2,-4 3 1,4 0 1,0 0 1,4 0 2,9 0 1,3 0-2,0 3 2,5-3-3,4-3-1,-5-1 0,9 1-1,-5-6-2,1 2 2,3 1 0,1-4-2,-4-1 0,3-1 0,-7-1 0,-1 2 0,-3-5 1,-1 3-1,-4-1 0,1-2 0,3 3 0,-12 2 0,8-2 0,-4 1 0,-3 2 1,-1 2 0,-4 2-1,4 3-1,-4-4 2,0 7-2,0 0 0,0 0 2,0 3-2,-4 4 2,4 2 0,-4 9-2,4-2 2,-5 1-2,1 2 2,0-3-1,4-1-1,-4-3 2,4 1-2,0-2 0,4-1 1,0-7-1,0 0 1,13 0 0,-5-3 1,9 0 2,-9-3 1,8-3-1,1-7-1,-1 2 0,1-2 1,-1 4 2,1-4-2,-9-2 0,4 3 0,-3 1-1,-1 1-1,0 1 0,-4 5-1,-3 1 0,3 3 0,0 0 0,-8 0 0,0 0 0,0 0 0,4 3 2,0 4-2,-4 5-1,4-4 1,0 2 0,0-1 0,-4 1-1,0-2 1,4-2 0,-4 1 0,5-4 0,-1 0 0,4 0 0,-4 0 0,4 1 0,4-4 0,-3 0 0,3-4 0,4 4 0,1-3-1,-1-3 1,0 3 1,1 0-1,-1-1 0,0 1 0,5 3 0,-1 0 0,-7-3 0,3 3-3,0 0-4,-3 0-1,-1-5-1,0 2-4,1-3-3,-5-1-3,0-2-12,-4 2-11,4-1-15,-16-33-10</inkml:trace>
  <inkml:trace contextRef="#ctx0" brushRef="#br0" timeOffset="95591.4676">8900 12778 436,'-4'-1'34,"0"-2"-12,4-1-4,0 4-10,0 0-14,8-3-16,9-3-18,-1 3-14</inkml:trace>
  <inkml:trace contextRef="#ctx0" brushRef="#br0" timeOffset="96160.5001">9621 12373 346,'-4'-3'37,"4"3"-4,0 0-6,4-3-5,0 3-1,0 0-5,8 0-7,1 0 1,-5 0-2,4 0-3,0 0 0,5 0-3,-9 0 1,0 0-1,-4 0-2,4 0 1,1 3 0,-5 0 0,-4 3 0,0 2-1,0 2 0,4-7 0,-4 7 0,0-6-1,0 6 2,0-4-1,0 1 0,0 2 0,0-2 0,0-1 0,0-3 0,0 2 0,0-2 0,0 3-1,0 1 0,0-1 2,0 0 0,0-2-1,4-3-1,0 6 2,-4-4-1,0 0 0,4-3 0,4 3-1,0 0 0,-8 0 2,9 1-2,-5-1 2,-4 0-2,8 0 2,-8 2 0,4 1 2,-4 1 2,0 2 0,0 1 0,0-2 2,0 1-1,-4 1-2,0-4 1,-8-3-1,7 7 0,-11-5-2,4-2 0,0 3-2,3-3 3,-3 4-3,4-7 0,-4 3 0,-1 0-3,5-3-3,0 0-3,0 0-8,4 0-6,0 0-11,-1 0-10,5 0-8</inkml:trace>
  <inkml:trace contextRef="#ctx0" brushRef="#br0" timeOffset="96484.5186">10067 12778 349,'0'0'41,"4"0"0,-4 4-2,4-4-7,0 3-6,9 3-3,-5 1-5,0 2 1,4 1-2,1 4-5,-5-1 0,4 1-3,0 5 0,5-6-2,-1 1-3,5 2 0,-1 0-1,5-2 0,-5 2-2,1-2 1,-1 9-2,-4-8 0,5 3 0,-5-2-7,1-2 0,-5 2-4,0 0-4,0-5-1,1 2-6,-5-4-7,-8-4-7,4 1-10,0-2-7</inkml:trace>
  <inkml:trace contextRef="#ctx0" brushRef="#br0" timeOffset="96748.5337">10350 12788 384,'-4'3'50,"-5"7"-9,1 2-9,0 0-7,-4 0-6,-1 1-5,1-2-4,0 8-2,0 0-3,-1 2 0,1-4-2,-4 9 0,3-5 0,-3 4-3,8-4 0,-5 1 0,5 2-6,-4-5-2,4 1-6,0 0-7,-1-6-8,9-1-8,-8-1-8,-8 31-13</inkml:trace>
  <inkml:trace contextRef="#ctx0" brushRef="#br0" timeOffset="97132.5557">11361 12540 474,'0'-2'46,"0"2"-9,0 0-9,0 0-4,0 2-6,0 4-4,0 10-4,0 5-1,-8 1-3,8 5-2,0-1 0,-4-3-2,4 1 1,-5 8-3,1-2-3,0 1-5,4-8-3,0 6-6,0 1-5,0 0-11,0-3-12,-4-1-16,-8 50-8</inkml:trace>
  <inkml:trace contextRef="#ctx0" brushRef="#br0" timeOffset="97347.568">11078 12825 508,'0'0'51,"4"-4"-10,-4 3-6,5 1-8,7 0-7,4 1-6,5-1-2,-1 0-5,5 0-3,-1-1-6,5-2-5,0-4-7,-5 1-2,5-4-5,4 1-3,-5 1-6,-3 1-9,3 1-6,-3 0-5,4 3-3,44-10-5</inkml:trace>
  <inkml:trace contextRef="#ctx0" brushRef="#br0" timeOffset="97671.5865">12151 12513 291,'8'-10'44,"-4"6"1,4-3-5,-3-2-4,-5-1-7,0 1-4,-5-2-6,5 1-5,-8-3 1,-4 1-4,0 4 0,-9 1-3,5 1 0,-5 6 2,-3 0 0,3 3 1,-3 7 3,3 1 1,1 11-1,-1 2 0,1 8-2,-9 1-3,5 7-1,-1 3-1,1-4-2,-1 3-1,5-1-3,3-1 1,5-7 0,4 1-1,4-1 0,4-3 0,4 0 1,4-1-1,12-8 1,5-2-1,4-3 1,3-12-2,1 3 1,4-4-2,0-6-8,0-4-5,-5-4-6,9-1-6,-8-4-12,-4-2-17,-5 2-19</inkml:trace>
  <inkml:trace contextRef="#ctx0" brushRef="#br0" timeOffset="114974.5762">13527 18010 389,'0'-1'44,"0"-12"-4,0-11-7,-5-4-3,-3-3-6,4-5-7,-4-7-1,0 0-2,4-6-4,0-7-3,0 2 3,-1-5-2,1 2-2,0-2 0,4-1 0,-4-1-2,0-7 2,4 1-2,0-9 0,0-13-2,0-3 0,0-5 0,0-2 0,0-1-1,4-8 0,-4-5 1,4-6-1,-4-1-1,0-2 0,0 0 1,0-1 0,0-4-1,-4-2-1,0 7 3,4-1 4,0 4 0,-8 3 0,8 0-1,-4-6 2,0-7-3,4 7 1,0 2 0,4-2-1,-4-4-1,0-6-1,0 2 1,0-2-2,4 6 1,4 1 1,0-6 0,-4 0 1,0-1 0,5 0 0,3 8 1,0-2-1,0-3-2,-3-6 1,3 6-1,0 9-2,0 0 0,1 4 1,-1-3-1,0-3 1,1-1 0,-1 1-1,-4 6 0,4 3 0,-3-5 0,3-1 0,-4-5 0,4 0 0,-4 8 0,5 6 0,-5 1 0,4 2-1,-8-1 2,0-2-2,5 1 0,-1 2 1,-4 8 0,0 4 1,-4 1-2,4 2 1,0-3 1,0 1 0,-4 2-1,0-4-1,4 10 2,-4 4-1,0 4 0,0 0 0,0 5 0,0-3 0,0 2 0,0-2 0,0 3 0,0 6 0,0 8-1,0 5 0,0 5 2,0 3-2,0 3 1,0 0 1,0 7-2,0-1 2,4 4-2,-4-1 2,5-1 0,-1 5-1,0 0 0,0 9 0,-4-4 0,8 4 0,-4 5-1,0 0 2,4 5-2,1 2 2,-1-1-1,4 4-1,0-1 2,1 3-1,7 4 0,1 0 0,7 0-1,5 0 2,0-10-2,8 10 2,8-6-2,-4 6 2,8 0-2,0-7 0,5 7 2,3-6 0,-4 3-1,13 0 0,4 3 0,12 0 0,4 0 0,0 0 0,4 0-1,4-4 2,4 0-1,13-3 0,4 1 0,-5-4 0,5 2-1,8-4 0,8-4 1,4 6 0,1 2 1,-5-4-3,16-1 2,1 0 0,-5 5 1,5 2 0,7-4 1,1 1 1,4-2 0,-9 1-1,17 1 1,0-1 0,-8 2 0,8-5 0,8 1-1,0-3-1,0 0 1,9-1-2,-5-2 1,-4 2-1,12 0 1,-3 2 0,-1-5-1,0 5-1,9-5 0,-5 3 1,-3-2 1,3 2 0,-4 2-1,-3-2-1,3 2 0,0 1 2,-12 4 0,-4 2-2,0 1 2,-8 1-1,-9 2 0,-11 3-1,-9 0 2,0 0-1,-4 0 0,-12 3-1,-5-3 0,-11 3 2,-5 5 0,-8-1-1,-4 2 0,-12-3-4,-5 1-2,-7-4-3,-17 2-4,-4 1-1,-9 0-1,-7 1-2,-9-4-1,1 0-1,-13 0 0,-4 1-4,-4-3-9,-5 5-14,-11 1-16</inkml:trace>
  <inkml:trace contextRef="#ctx0" brushRef="#br0" timeOffset="116137.6427">15647 8202 187,'0'0'16,"0"3"4,0-3-5,0 0 1,0 0-3,0 0 0,0 0 0,0-7-1,-4 7 4,0-3 3,0 3 2,0 0 1,0-1 3,-4 1-4,3-5-2,-3 5-2,0 0-2,-4 0-2,0 5-4,-1 3 0,-3 4-4,4-2 0,-9 1 1,5 8-3,-5-2 1,5 9 1,-5-5 1,1 7 0,4-1 0,-1 3-1,9 4-1,0 1 1,0 3 0,4-3-1,4 1-1,0 1 3,4-4 0,0 4-1,4 0 1,4 2 0,1-2 1,-1 3-2,4-7 0,-4 10 0,-3-3-1,-1-1 0,0 1 1,0 0 1,-4 0 0,0 3 0,0 3 1,1 0 1,-5 0-2,0-2 2,0-1 0,0 3 1,0-6-1,-5 0 0,-7-4-2,8-2-2,-12-2 0,8 1 0,-5-3-2,1 0-1,0-4 0,-1-5 0,1 1-1,0 2 0,0-8-2,-1-2-5,1 2-3,0-4-4,4-4-6,-1 2-5,-3-4-4,4 1-12,8-7-13,-4-4-16</inkml:trace>
  <inkml:trace contextRef="#ctx0" brushRef="#br0" timeOffset="117751.7351">16298 9060 367,'0'0'42,"0"0"-1,0-3-5,0 3-5,0 0-7,-4 0-6,4-5-7,0-1-2,0-1-3,0 4-1,0-3 1,-4-1-2,4-1 0,-4 2-3,0 0 1,-4 3-1,4 3 0,-1 0 0,-3 0 0,-4 0 0,0 6-1,-1 3 0,1 9 0,0 1 0,-5 5 0,5-2 0,4 5 0,4 3 0,0 1 0,4 2 0,0-1 0,8-5-1,4-3 2,9-2-1,3-13 0,5-1 0,0-4 0,7-4 0,-3-7 0,-4-1 0,4-1 0,3-7 3,1-8 2,4 0-1,0-1-2,-4 4 3,-4-1 1,-5-2-1,1 5-1,-8 5-1,-9 1 1,4 0-2,-3 5 0,-5-8 0,-4 7-2,0-1 1,0 4 0,-4 4-1,0-7 0,-4 2 0,0 4 0,-8 3 0,-1-3 0,-3 3 1,4 3-2,-9-3 1,9 7 0,-5 2 1,-3-1 0,0-2-2,7 7 0,1-7 0,0 4 0,-5 0-1,9 1-1,-4 1-3,8-2 3,0 4-2,-5 2 2,9-10 0,0 9-2,-4-3 0,0 3 0,4 1 0,0-4 1,0-2 0,0-4-1,0-3 1,0 2 2,4 2 0,9-4 0,-9-3 2,0 0-1,4 0 1,4-3 0,-4-1 0,5-2 0,-5-5 0,4 1 0,-4-5 0,5 2-1,-1 2 0,4-5 2,-3 1-2,-1 0 1,4 2 1,-3-1-2,-1 4 2,4 0-2,-3-1 1,-1 5 0,0 3 0,0-7 0,1 1 1,3 2 0,-4 1-2,1 1 2,3-4-1,-4 2 0,5-2 0,-5-1 1,0 5 1,5-4 0,-5-1 0,-4 4 0,4 1 1,1-1 1,-5 0-2,4-1 1,-4 1-1,5-1 2,-5 4 0,0 0 0,0 3 0,-4 0 0,0 0-2,0 0 0,0 0 1,-4 3 1,5 0-1,-1 4-3,-4 2 2,0 4-1,0-5 2,0 5-1,-4-1-2,-1 3-1,-3-2 3,4-1-2,-4 3 1,0-6 0,-4 4 0,3-4-1,-3-1-2,4-1 2,0 5 0,-5-2 0,5-5 1,-8 1 0,4-3-2,3 4 0,-3-4 2,-4-3 0,8 0-1,-1 0 0,-7 0-1,12 0 3,-4-3 1,-1-1 2,5 4 1,0 0 0,0 0-3,4 0-1,0 0 0,0 0-1,0 0 0,0 0 0,8 0 0,5 0-1,3 0 0,0-3-4,1 0-6,-1 0-2,1-4-2,-1 6-2,0-2-6,9 0-5,-5-7-7,-3-3-7,-1 5-5,0-4-3,34-22-10</inkml:trace>
  <inkml:trace contextRef="#ctx0" brushRef="#br0" timeOffset="118159.7584">17240 8483 420,'0'0'35,"0"-3"-7,0 0-6,4 3-6,0-5-4,4 5-3,4 0-1,-3 0-4,3 0 1,-4 0-3,0 0 1,0 0-1,1 0-1,-5 0 0,0 0-1,0 0-1,4 1 2,-8 3-1,4-1 3,-4 3 1,0 0 1,0 4 0,-4-2 0,4 5 0,-4-1-1,0-5 1,0 4-1,4 2 1,0 2 1,-4-7-1,4 8 1,-4-3 0,4 0 0,-4-2-1,-1 2 1,5-1-2,-4-1 0,4-1-1,0 0 1,0-3-3,0 0 1,0-1-1,0-3-1,0 1 1,0-1-1,0 3 0,0-6 0,4 3-1,5 0-2,-1-3-5,-4 0-2,4 2-5,0-2-5,-4 0-6,5 0-11,-1 0-10,4 0-10</inkml:trace>
  <inkml:trace contextRef="#ctx0" brushRef="#br0" timeOffset="118395.7719">17698 8771 305,'0'0'50,"9"3"3,-5 2-8,4 1-7,-4 4-6,4 2-4,0-2-6,0 1-5,5 2-1,-5-1-4,4-1-5,5-1 0,-5 0-3,-4 5-1,4-3 1,9-3-3,-9 4 1,0 1-2,5-4-4,-5-4-4,0 7-4,5-4-2,-5 2-2,0-1-5,1-4-7,-1 1-8,0 1-8,0-2-4,9-3-9</inkml:trace>
  <inkml:trace contextRef="#ctx0" brushRef="#br0" timeOffset="118647.7863">17915 8774 390,'0'3'43,"-4"-3"-4,-4 8-6,4 8-10,-8 0-3,3 1-5,-3-1-6,0 5 0,0-5-4,-1 4-2,5-1-1,-4 2 1,-5 5-1,5-9-3,4 5-4,-4-1-5,4-2-6,-5 2-5,1-5-5,4 0-4,4 4-9,-4-6-4,8-1 1,-13 30-7</inkml:trace>
  <inkml:trace contextRef="#ctx0" brushRef="#br0" timeOffset="119573.8393">18570 8814 391,'4'-4'37,"1"1"-6,-5 0-5,4 0-2,-4 0-7,0 0-5,0-1-3,4 1-2,-4 0-2,0 0-2,0 0 3,0-2 2,0 2-1,-4-4 2,4 1 0,0 3-1,-4-4 1,-1 4-2,-3-2 2,4 2-4,0-3-1,0 0 0,0-1 0,0 1 1,-4 3-2,8-4-1,-13 4 0,9-2-1,0 2 0,-8 0 0,4 3 0,-5 0 0,1 3-2,0 5 0,0 5 2,-9 3 0,5-2-1,-1 2 0,-3 3 0,-1-1-1,5 4 0,-4 2 2,-1-1-2,5 3 2,-1 1-2,5 3 2,0 2-2,-1-2 1,1-3 0,4-3-2,4 1-1,0-4 1,4 5-1,8-12 1,0-1 0,4-7 1,1-6-1,3-3 2,5-10 2,-1-8 1,5-2 1,3-3 0,1-1-2,0-5 2,3-1-1,1-1 2,-4-5-1,4-4-1,-5-3 1,1 0 1,4-8-1,-5-4 1,5-4-2,-4-1 1,-5-2-1,-3 4 0,-1 1-2,1 7 1,-5 1-1,-4 3 0,-4 2 0,1 5-1,-1 3 0,-8 8 0,4 4 0,0 7 0,-4 9-1,0 2 0,0 2 2,0 7-2,0 0 0,-4 7 0,-8 9 1,3 11 1,-3 6 0,0 4-1,-4 9 0,3-3 1,1 11-2,0 8 2,-9 1 0,9 7-2,-4 5 0,3-5 1,1-6 0,4-2-1,4-12 0,0-3-1,4-5 1,0-8 0,8-6 1,0-7 0,4-8 0,5-2-1,3-8 1,1-3 0,3-3 0,1-5 0,-1-8 0,9 0 0,-8-1 0,3 1 3,1-2 2,-5-1 1,9 2 0,-8 1 1,-1 3 2,-3 2-3,3 1 2,-7 4 2,3 3-3,1 3 1,-9 0-1,4 0 0,-3 0 0,3 3-1,0 7 0,-3-2-2,3 4 0,5 1-1,-9 0 0,4 1-1,1-1 0,-1-4-2,0 2 1,5 2-1,-5-3 1,1-1-3,3-1-3,-4-1-4,1 2 0,-1-3-4,-4-2-1,1 2-3,-1-1-3,-4 1-3,4-3-3,-3 0-5,-5 1-5,0-1-14,-4-3-10,-8 6-14</inkml:trace>
  <inkml:trace contextRef="#ctx0" brushRef="#br0" timeOffset="119787.8515">19397 8651 444,'-4'0'52,"0"4"-9,-4 5-10,-4 12-8,-1-1-6,-3 3-5,-4 4-5,7 0-1,-7 5-7,3-9-3,-7 4-6,3 5-1,-3-5-4,-1 0 1,1-4-3,-1 7-4,1-6-5,-1-2-6,-4 8-4,5-4-8,-9 7-10</inkml:trace>
  <inkml:trace contextRef="#ctx0" brushRef="#br0" timeOffset="127592.2979">14485 13274 175,'0'0'19,"0"0"0,0 0-4,0 0 0,0 0 2,0-3-4,0 3 0,0 0-2,0 0 1,0 0-3,0 0 2,0 0-1,0 0-3,4 0-1,-4 0-1,0 0 0,0 0 0,0 0-2,0 0 4,0-6-2,0 6-1,0-3-1,0 3 2,0 0-4,0-3 0,0 3 0,0 0 0,-4 0-1,-1 0 0,-3 3 0,0 3-1,-4 7 2,0 0-1,-1-2 0,1 1 0,0 4 0,-1 2 0,1 1 0,0-2 2,0 2 6,3 5-1,1 5 0,4-2 0,-4-3-1,8 4 1,0-1-2,0-3 0,0 2-3,8-6 1,4 4 2,5-2 4,-1-10 0,9 0 0,3-9 4,-3 1-5,4-11-3,3 1 0,1 0-1,4-15 0,4 0-3,0-1 1,8-8-1,-4 4 0,0-1 0,0 3-2,-4-1 2,-4-2-2,-4 3 1,-5-1 1,-7 4 0,-1-1-1,1 7 0,-9 0 0,-4 0 0,0 3 0,-8-4 0,0 8-1,0-2 2,0 4-1,-4-1 0,0 4 0,-8 0-1,4 3 2,-5 0-1,5 0 0,-4 6 0,0 1 0,-1 6 0,1-2 0,0 1 0,-1 1 0,1 0 0,-4 1 0,-1-1 0,1 1 0,4-1-1,-5 3 2,5-2-1,8 2-1,-4-3 2,0-2-1,4 2 0,4-4 0,0 2 0,0 2 0,0-4-1,4 1 0,4-4 2,0-4-2,-4 1 1,8 0 1,-3-3 0,3 0-1,-4-3 0,4 3 0,-3-5 0,3-4 0,-4-4 0,4-3 0,-4 5-1,5-5 2,3 3-2,-4-1 2,1 1-2,-5 1 2,4 1-1,-4-5 0,5 3 0,-5 5 0,0-2 0,0 1-1,0-1 2,5 6-1,-1-6 0,0 1 0,0 2 3,1 1 2,-1-1 2,4 3-1,-3 1-2,3-4 1,-4 1-2,1 3 2,-1-4-2,4 1 2,-3 0-2,-1 1 0,4-5 0,1 4-3,3-4 2,-8 1-1,9-6 0,-5 3 0,5 1-1,-9 1 0,4-3 0,-3 4 0,-1-1 0,0-1 0,-4 2 0,5-1 0,-9 1 0,8 7 0,-8-4 0,4 2 0,-4 4 0,5-3 0,-9 3 0,4 0 0,0 3 0,-4 4 0,4 4 0,-4 2 0,0 3 0,0 4 0,0 2 0,0 2 0,-4-3 0,0 1 0,0-1 0,-5 1-1,5-1 0,-8-5-1,4 0-1,0-5 2,-1-2 0,1 1-2,-4-2 3,0-2-1,-1-3 0,1 0 2,4-3-2,-4 0 0,-1 0 2,-3-3 0,4-3-1,-5-2-1,9 2 2,-4-1-2,-4 1 2,7 0 0,-3 1 4,4 2 0,4 3 2,-4 0 1,3-7-3,5 7 1,-4 0-2,0 0 0,4 0 2,0 3-4,0-3 2,0 4 0,0 4 0,0 1-1,4 4 0,0-5-1,9 1 0,-1 4-1,0-7 1,5 2-1,-1 2 0,0-4-1,5-6 0,-1 3 1,5-3 0,4 0-5,-9 0-7,5-3-4,-5 0-6,1 0-6,3 0-12,-3-4-14,-5-1-14</inkml:trace>
  <inkml:trace contextRef="#ctx0" brushRef="#br0" timeOffset="129245.3925">15811 12702 227,'0'0'34,"0"-6"-2,0 6-2,0-5-1,0 2 0,0 0-5,0-4 1,0 1-1,4 3-1,4-4-4,-4 3-4,5 0 0,-1 1-5,-4-3-4,4 6 0,0 0-1,0 0-2,-3-3 0,-1 0-2,0 3-1,0 0 1,0 3 0,0-3 0,4 3-2,-4-3 2,4 3 0,-8 3-2,9-2 2,-5-3-1,0 6-1,0-4 2,-4 3-2,0 0 2,0 1-2,0 1 2,0-2-2,-4 0 2,0 4-1,-9 0 0,9 2 0,-4-4-1,0-1 0,4 2 2,0 4 0,-4-2-1,4-1 0,-5 2 0,5-1 4,-4 5 3,4-3 0,-4-5-2,4 1-1,4 4 1,-4 0-2,4-2 0,0-5 1,0 4 0,0-7-1,0 3 0,4-2-1,8-4-1,-4 3 0,4-3 0,1-3 0,-5-1-1,4-5-3,0 9-6,-3 0-5,-5 0-5,4 0-6,-4 0-8,0 0-6,0 3-10,0 0-1</inkml:trace>
  <inkml:trace contextRef="#ctx0" brushRef="#br0" timeOffset="129526.4085">16204 13023 235,'0'0'38,"4"0"3,4 0 5,0 0 1,5 0-7,-5 0-7,4 3-3,-4 1-5,5 5-4,-1-2-4,0 4-2,1 5-4,3-1 0,-4 0-3,0 1-2,1 4-1,3 3-2,-4-4-1,1-2 0,3 4 0,0-2-2,1 0 0,-5-2 0,-4-1 0,5 2-4,-1-2-3,0-4-2,-4 0-1,1 0-5,3-5-5,0-1-6,0-3-6,-8-1-8,5-2-7,15-2-14</inkml:trace>
  <inkml:trace contextRef="#ctx0" brushRef="#br0" timeOffset="129810.4248">16519 13003 368,'0'0'51,"-4"0"-9,0 0-8,0 0-9,0 0-5,0 3-6,-4 14-5,4 2-1,-5-1-3,1 4 0,4 2-1,-4 5 0,-4-2 1,3 0-2,-3 1 0,4-1-1,-4-3 0,-1 2-1,5 1 0,0-4 0,-4 0 0,3-3-4,5 3-5,-4-9-1,4-1-9,0-4-6,4-6-7,0 0-8,0 1-7,8-11-10</inkml:trace>
  <inkml:trace contextRef="#ctx0" brushRef="#br0" timeOffset="130001.4357">16822 12953 376,'8'-3'54,"-4"3"-6,5-3-10,3 0-11,-4 0-5,4 3-6,1 0-7,3 0-2,-4-4-5,1 3-7,3-2-6,-8 3-6,5 3-9,-5-3-5,4-3-8,-8-1-5,25 12-10</inkml:trace>
  <inkml:trace contextRef="#ctx0" brushRef="#br0" timeOffset="130198.447">16785 13189 294,'0'0'57,"4"3"1,-4 3-6,5-3-6,7 4-10,-4-4-10,8-3-6,-3 0-7,3 0-2,0-3-5,5-1-1,-1 1-7,1-6-7,-5 2-8,-3 3-5,7-3-7,-4-2-7,1-1-11,3-3-6</inkml:trace>
  <inkml:trace contextRef="#ctx0" brushRef="#br0" timeOffset="130676.4743">17727 12503 341,'0'0'39,"0"0"0,0 0 0,4 0-6,-4 0-9,0 4-6,0 8-2,0 1-3,0 1-2,0 2-2,4-1-3,-4 4-2,4-3 0,0 1-1,0 2-1,1-1-1,-5 1-1,4-2-2,-4 2-4,0 0-5,0-1-12,0 2-6,-4 0-11,4-5-7,-13 39-11</inkml:trace>
  <inkml:trace contextRef="#ctx0" brushRef="#br0" timeOffset="130936.4892">17477 12910 379,'0'4'47,"0"-4"-3,0 0-4,0 0-6,0 0-5,4 0-6,13 0-6,3 0-1,1 0-7,3 0 0,5 0-1,0-4-3,-5 1-2,9-5-2,-4 2 2,7 3-3,-3-4 1,0-2-1,0 6 0,-1-4-2,-3 1-3,-4 6-3,-1-5-2,1 5 1,-9 0-6,0-3-4,1 3-5,-5-3-9,-4 3-8,-4 0-9,13 14-8</inkml:trace>
  <inkml:trace contextRef="#ctx0" brushRef="#br0" timeOffset="131326.5115">17678 13135 314,'0'0'37,"0"1"1,0 5 0,0 1-1,0-4-6,8-3-6,0 0-7,5 0-6,-1-3-2,4 0-4,1-1-1,-1 4-1,0-6 0,1 6-2,-1-1 0,-4-3-2,1 4 0,-1 0 2,4 4-2,-12-3 0,5-1 0,-9 3 0,4 10 0,-4 0 2,0-1-2,0 0 1,0 0 0,-4 1 0,-1 1-2,-3-1 0,4 3 1,-8-5 1,8 2 0,-4 0 1,4-2 4,-1 1-2,1-2 3,4-1-2,-4-1 0,0 2 1,4-4 2,0 1-3,4-1 0,0-1-1,0 1-1,13-3-1,-5 0-1,9 1 0,-1-4 1,-4 0-2,5 0 0,-1-4-1,-3 1-5,3 0-1,-3-3-4,-5 1-3,0-1-4,0-1-5,1-2-8,-5 1-10,4-2-8,13-22-10</inkml:trace>
  <inkml:trace contextRef="#ctx0" brushRef="#br0" timeOffset="131734.5348">18550 12205 322,'0'-7'27,"0"-2"0,0 5-7,0 4-3,0 0-6,0 0-3,0 0-1,0 0-1,-4 4-4,0 2 1,-9 4-1,1 2 5,4 6 7,-4 1 3,3-2 2,1 2-2,-8 5-3,8 2 0,-5 1-1,1 0 0,4 3-1,-4 2-2,-1 4 2,5 1-2,0-1 0,-4 1-3,4 3 0,-1-1 2,5 1-2,0 3-1,0 3 0,4-1-2,0-1 0,0 1-1,0 4-1,0 0-1,0-3 0,0 1-1,8-5 0,-4-5 0,9 0 0,-5-7-5,8-3-3,-4-2-3,1-4-3,-1-2-2,4-5-4,-3-1-7,7-3-8,-8-7-9,1-3-6,3 0-3</inkml:trace>
  <inkml:trace contextRef="#ctx0" brushRef="#br0" timeOffset="132032.5519">18853 12384 427,'0'0'42,"0"3"-4,0-3-5,0 7-5,0 12-6,0-2-4,0 9-4,0 1-1,0 3-1,0 3-2,0 1-3,0 4 0,0-5-2,0 4-1,-4 3-2,4-4 1,0 1-1,0 2-1,0 4 0,0-6-3,0 3-5,0-10-2,-4 3-3,4-7-4,0-2-4,0-5-7,0-5-8,-4-1-7,4-10-6,0-3-6</inkml:trace>
  <inkml:trace contextRef="#ctx0" brushRef="#br0" timeOffset="132302.5673">19307 12516 331,'0'0'36,"0"0"-2,4 0 0,-4 0 1,4 0-5,-4 3-7,5 7-6,-5 4 0,0 8-4,0 2 1,0 5 1,0 1-1,0 0-5,0 0 0,0 4-4,0 1-2,4-2 0,0 1-1,0-1 0,0 0-2,0-6-5,4 2-5,-4-2-7,0-5-7,0-7-6,1-3-8,-5-2-4,0-7-4,-5-3-11</inkml:trace>
  <inkml:trace contextRef="#ctx0" brushRef="#br0" timeOffset="132514.5794">19168 12821 368,'0'-1'51,"0"-2"-4,0-1-3,0 4-9,4 0-6,-4 0-7,4 0-5,9 0-5,3 0-2,-4 0-3,5-3-2,-1 0-1,4-3-1,-3 3-2,-1-1-6,1-2-2,-5 0 0,0 2-5,0 3 1,5-6-3,-1 1-2,1 0-5,3 3-5,-4-7-9,5 5-11,-1-4-11</inkml:trace>
  <inkml:trace contextRef="#ctx0" brushRef="#br0" timeOffset="134152.6731">20065 12705 287,'0'0'31,"0"0"1,-4 0 2,4 0-3,0-3-3,0 3-6,-5-1 0,1 1-1,0-7-6,0 4-1,0 0-2,-4 0 0,4-1-2,-8 4 0,3 0-2,1 0-1,-4 0-1,0 4 1,-1-1-3,1 5-1,0 4 0,-1-2-3,5 3 2,-4 1-1,4 2 2,0 1 1,4 3-2,-1 2 1,-3-2-2,8 4 0,0 2 0,0-2 0,4-1 0,5 0 0,3-4-1,4-5 0,5 5 1,-1-8 0,5-1-2,-1-7 0,1-3 1,8-3 0,-5-7 1,5-7-2,0-2 2,-1 1 0,1-4-1,-4 4 0,12-7 0,-8 4 0,3-4 0,-3 7 0,-8 3 0,-1-3 0,1 2 0,-9 2 0,-3 4 0,-5-2 0,0 2 0,-4 5 0,-4-1 0,0 3 0,-4 0 0,0-1 0,-4 4 0,-1 0 0,1 0 0,0 0 0,-4 4 0,-5-1 0,5 0 0,0 0-1,0 2 2,-5 1-1,5 4 0,-4-1-1,3 1 2,1-2-1,-4 1 0,3 1 0,1-1-1,0-1 2,-5 2-1,13-1 0,-4 4-1,0-5 2,4 5-1,4-4-1,-4 4-2,4-2-1,0-1-1,0-1 2,4-6 0,-4 5-1,4-8 2,8 0 0,5 0 0,-5-4 2,4-3 0,-4 1 0,1-10 0,3 5 0,-4-2 0,1-3 0,3 5 0,-4 2-1,1-1 1,-5-3 0,4 5-1,-4-1 2,5 3-1,-5-4-1,4 4 0,-4 1 2,0-2-2,5 1 1,-9 0 0,8-1 1,-4 1 0,5 1 1,-1-1 1,0-4 1,0 4-1,1-4 0,-1 4 0,4-2-3,-3-1 1,3-1 0,0 1 1,1 1-2,-1-5 0,1 3 0,-5 1 0,4 4 0,-4 2 0,1-3 1,-9-1 0,8 1 0,-4-1 1,0 4 2,1 0-4,-5 3 2,-4 0 0,8 0-2,-4 0 2,-4 0-1,4 3 1,-4 4-1,0 5 0,0 1 0,0-2-1,0 2 0,-4-4 0,0 3 0,0 3 0,-4-2 0,-1-2 0,-3-1 0,4-1 0,0 1 0,-4-2 0,3-2 1,1 1-1,0-4 0,-4 0 0,4 0 0,-9 0 4,9-3 0,-4 0 2,-1 0 1,5 0 1,-4 7 0,0-4 1,3-2 0,5-1-3,-4 0 1,4 4-1,0-4-1,4-4-2,0 4-1,4 0 0,0-1 0,4 1-1,5 0-2,7 0-3,-4 0-3,1-7-2,3 4-3,5-3 1,-1-4-3,-7 1-1,7 1-1,1-2-1,-5 4-3,-7-4-5,3 3-4,0-3-8,1 0-8,-9 1-6,29-24-9</inkml:trace>
  <inkml:trace contextRef="#ctx0" brushRef="#br0" timeOffset="134586.698">21076 12214 340,'4'0'35,"4"-3"1,0 3 1,5-3-5,-1 3-4,4 3-8,-3-3-4,-1 0-4,0 0-2,5 3-1,-5 0-1,0 5-2,4 2 1,-3-4-1,-5 4 0,4-1-1,-8 5 1,4-1 1,-3 2 0,-5 0-2,0 4 1,0-4-1,0 4 2,-5-2-3,5 6 1,-8-3 0,4-1-1,-4 5 0,0-5-1,0 2 1,-1 4 0,1-1 0,0-3-3,4-2 2,-4 0-1,0-5 0,8 2-2,-4-1 1,-5 0 1,9 0-2,-4-3 0,0 1 0,0 0 0,0-2 0,4-1 0,0-4 0,0 0 0,0 1 0,4-4 0,0-2 1,4-1-1,5 0 1,3 0-2,0 0 2,1-1-2,3 1 1,-3-3-2,-1-4-4,4-2-4,1 2-4,-5 1-1,1 1-5,-5-4-4,4 2-7,-3 1-11,3 0-6,-4-1-6,29-7-8</inkml:trace>
  <inkml:trace contextRef="#ctx0" brushRef="#br0" timeOffset="134855.7134">21600 12516 294,'0'-3'45,"4"0"-4,-4 0-3,4 3 0,-4-4-7,0 4-6,8 0 0,-4 0-6,5 0-5,3 0 0,-4 4-2,4-1 0,1 0-2,-1 6-2,4 4 0,-8-2-1,5 2-2,-1 0 0,0 1-2,-4 2-1,5 0 1,-5-2-2,8 2 0,-3-2 0,-1-1 0,0 0 0,0 0-2,-3-6 0,7 0-3,-4-4-4,-4 3-2,5-2-3,-9-1-4,4 0-6,0-3-10,-4 0-10,-4-3-10,13-10-11</inkml:trace>
  <inkml:trace contextRef="#ctx0" brushRef="#br0" timeOffset="135116.7283">21854 12433 331,'0'-3'32,"0"3"0,-4 0-4,4 0 1,0 0-5,0 3-5,-4 4-4,-1 6-6,1-2 0,-4 5-4,4 3 2,-8-2 0,0 5-1,-5-1-1,1 6-2,-1-1-1,5-3 1,-4 1-1,3 2-2,-3-6 0,4 3-2,4-6-4,-1-1-6,1 0-8,0-8-7,4 1-9,4-5-7,4-4-13</inkml:trace>
  <inkml:trace contextRef="#ctx0" brushRef="#br0" timeOffset="135438.7467">22038 11864 418,'0'0'41,"8"0"-1,0 7-6,1 2-5,3 10-2,0 2-6,4 0-1,1 10-3,-1 0-4,-4-1 3,5 6-1,-1 1 1,-8 3 2,5 6-1,-5 3-2,4 4 0,-4 1-2,-4-2-1,-4 4-4,0-5-1,0 1-3,0-6 0,0 0-1,-4-3-2,-8-6-2,4-7-5,-4 0-4,3 4-6,-7-6-6,4-1-2,-1-5-7,-7-1-2,0 0-10,-1 4-10,1-7-11,-66 44-9</inkml:trace>
  <inkml:trace contextRef="#ctx0" brushRef="#br0" timeOffset="136844.8271">14493 15168 291,'0'-3'50,"0"-1"-3,0 4-1,0 0-7,0-6-6,8 6-7,-8-16-6,12 2-4,5-2-2,-5 2-3,4-2-4,1-6-1,-1 4-1,0-3-1,5 2-1,-1 2-2,1-2 0,-5 0 0,1 1-2,-1 2 3,0 2-2,-3-2-1,-1 3 1,-8 2 2,8 5-2,-4 0 0,-4 2 0,5 1 1,-1 3-1,0 0 0,-4 3 1,0 4-2,0 4 1,5 2 0,-5-1 1,-4 4-1,0 2-1,0 1 1,0 1 0,0 3 0,0-6 0,-4 2-2,-1-4-1,-3-6 0,0 1 0,0-2 1,-4 1 0,3-3 1,-3 1 1,0-7-1,0 0 1,-1 0 0,1-3-2,0-1 2,-1 1 0,-3 0 0,4-3 0,4-1 0,-1 3 0,5 0 0,-4 1 0,4 3 0,4 0 0,0-3 1,8 0 0,0 0 0,9 3 3,-5-3-1,4-1 0,5 1-2,-1-2 0,1 2 0,3 0-2,-3-3 2,3-1 1,1 1-2,-5-5 1,1 8-1,4-7 0,-5 1 0,-4-1 0,5 0 0,-1 3 1,-3-3-2,-1-3 1,0 4 0,-3 1 0,-1-5 0,0 7 0,-4-4 0,-3 4 0,3 1 0,-4 2 0,0 3 0,0 0 0,-4 0-1,0 3 1,0 2 1,0 8-1,-4-4 0,4 1 1,0 1-2,-4-2 0,4 1 2,4-4-1,0 1 0,0-4 0,4-2 0,0 2 0,1 1 0,-5-4 0,8-4 0,-8 1 0,8 2 0,-3 1 0,3-7 0,-8 1 0,4-4 0,4 1 1,1 1-1,-5 2 0,4-1-1,-4 4 2,-4-3-2,5 6 1,-5-7 0,0 7 0,-4 4 0,0-4 0,4 3 1,0 3-2,-4 4 2,8 1-2,-4 1 1,5 1 0,-5-3 0,4-2 0,0-2 0,-4-3 0,0-3 0,4 0 0,1-3 0,3-3-2,-4-2 1,0-5 1,0 0 0,-3 4 0,7-2 0,-4 1 0,4 1 0,5 2 0,-13-1 0,8 5 0,-4 0-2,4 3-4,-3-3-5,3 3 1,-4 0-3,0 0-6,5 0-4,-5 0-5,0 0-5,0 0 0,0-3-6,-4-4-3,9-14-6</inkml:trace>
  <inkml:trace contextRef="#ctx0" brushRef="#br0" timeOffset="137014.8368">15160 14476 290,'-4'0'20,"0"0"-7,0-3-4,0 0 0,0 0-5,4 0-17,0-2-11,4-8-14</inkml:trace>
  <inkml:trace contextRef="#ctx0" brushRef="#br0" timeOffset="137440.8612">15602 14174 294,'0'0'33,"4"0"2,4-3-6,1-3-6,-5-1-9,4 7-3,0-3-1,0 0-4,-4 3-1,5 0-1,-1 0-1,-4 0-1,0 0 0,0 0-1,4 3 0,-4 4-2,0-4 1,-4 6 1,0-1-3,0 2 3,0-4 0,5 0-2,-5 4 2,-5-5 0,5 4 4,0-2 4,0 2 3,0 1-1,-4-6 0,4 6-1,-4 3-2,0-1-3,4 0 1,-4-3 0,0 1-3,4-1 0,0-1 0,0-1-1,0 2-1,0-3-1,0-2 1,4 5-2,0-4 2,-4 1 0,8 1-1,-4-7 0,5 0 0,-1 0 0,0 0-1,0 0-1,0-4-7,1 4-7,-1-3-6,0 3-8,4-6-5,-4 3-7,21 1-12</inkml:trace>
  <inkml:trace contextRef="#ctx0" brushRef="#br0" timeOffset="137691.8756">16229 14397 351,'4'3'57,"4"-3"-4,0 3-5,4 4-9,1-4-8,-1 1-5,0 6-7,5 3-5,-1 6-3,4-2-2,-7 2-4,7-1 0,1 4-2,-1-4-1,1 4-1,-5-1-5,0 1-3,5-5-1,-9 2-4,0-1 0,-3 1-4,-1-2-2,4-1-3,-4-1-3,-4-3-8,-4 1-5,8-3-8,-3-2-5</inkml:trace>
  <inkml:trace contextRef="#ctx0" brushRef="#br0" timeOffset="137982.8922">16519 14254 270,'0'-3'43,"0"-1"-1,-8 8 1,8-1 3,-4 1-10,4 6-9,-8 3-5,0 7-3,4-1-3,-5 5-1,1 2-3,0 1-1,0 0-3,-5 5-2,5 1-3,0 0 1,-4 4-2,0 3-1,3-4 0,-7 1-1,4-1 2,3-2-2,-3-2-3,0-2-4,4-3-2,0-5-5,3-4-3,5-3-8,0-5-3,0-5-6,0-5-3,0-2-8,25-17-8</inkml:trace>
  <inkml:trace contextRef="#ctx0" brushRef="#br0" timeOffset="138172.9031">16851 14440 375,'4'-3'51,"4"-4"-3,0 7-8,5-3-10,-9-3-6,12 2-7,-4 4-5,1-4-2,3-3-4,0 4-1,1-3-1,3 6-6,-7-7-4,-1 7-6,4-3-7,-8 0-6,1 0-10,-1 3-11,-4 0-9</inkml:trace>
  <inkml:trace contextRef="#ctx0" brushRef="#br0" timeOffset="138362.914">16912 14623 302,'0'0'52,"0"3"-1,4 0-4,-4-3-5,4 0-9,5 0-11,7-3-4,-4 3-6,1-5-3,7-5-3,-4 1-2,1 6-5,-5-7-6,4 1-7,1 4-5,-5-2-10,5 1-7,-1-3-5,0-1-7,33-4-8</inkml:trace>
  <inkml:trace contextRef="#ctx0" brushRef="#br0" timeOffset="138814.9398">17866 13929 270,'0'0'40,"0"0"6,4 4 3,-4-4-4,4 4-10,-4 12-6,9 0-4,-5 0-7,-4 2-6,8 2-2,-8 2-4,8 2 0,-4 2-1,0-6-2,0 3-3,0-3-6,0 3-8,1-9-9,-5 2-11,0-5-11,-5 2-9,-7 33-6</inkml:trace>
  <inkml:trace contextRef="#ctx0" brushRef="#br0" timeOffset="139063.9541">17547 14410 354,'0'0'46,"0"0"3,4 0-7,8-4-5,9 4-12,-1-3-5,1 0-6,7 0-5,5-4-1,0-5-3,4 4-1,8-5 1,-4 0-2,0-1 0,-1 1-2,-7 7-1,0-5-1,-4 1-4,-5 1-2,1 2-5,-5 1-2,-7 6-5,-1-3-5,0 3-3,-4 0-6,-4-2-5,0 2-7,-8 5-6</inkml:trace>
  <inkml:trace contextRef="#ctx0" brushRef="#br0" timeOffset="139442.9757">17784 14537 290,'0'0'33,"4"3"0,-4 3 0,0-6 0,0 0-1,13 0-5,-1 0-4,4 0-9,-3-6-3,7 3-2,-4-2-5,1-1 1,-1-4-1,1 7 0,-1 0-1,0-1-2,-7 4 0,7 0-1,-12 4 0,4 2 2,-4 7-1,0-2-1,-4 5 0,-4 0 0,4-2 0,-4 5 2,-4-1 2,0 1 3,0-2 0,-1-1-3,1 1-1,0-1-2,4 0 0,-4-1 1,0-3 0,3 1-1,5-2-1,0 2 1,-4-4 0,0-2 0,4 2 1,0 1 3,0-5-3,4 1 0,0-3 0,9 0 0,-5-3-1,4 0 0,5 0 0,-1 0 0,-4 0-1,5 0-1,-1-3-1,0 0-3,5-3-4,-9-6-4,5-3-8,-1 2-7,-4-1-8,0 1-8,1-3-6</inkml:trace>
  <inkml:trace contextRef="#ctx0" brushRef="#br0" timeOffset="139850.9991">18730 13693 232,'-4'-2'29,"4"2"-1,0-3-3,0 3 1,0 0-8,-4 0 0,0 0-7,0 0-2,0 5 2,-1-2-1,-3 9 2,4-5 3,-4 9-2,0-2 3,4 2-1,-9-2 2,5 5-3,-4 4 0,-4 0-2,3 4 0,-3 5-3,4-5 0,-1 3-1,1 7-1,0-4 2,-5 4 0,5 0-3,8 1 1,-4-5 1,0 0-1,4 1 0,-1 9 1,-3-7-3,8 1 0,0-4-2,0 4 0,0 3 0,4-4-1,5 4-1,-1-2 2,8-5-3,-4 1 1,1-1-4,3-3-5,-4-4-3,1-2-2,7 0-5,-4-5-6,-3-4-7,-1-3-9,9-3-9,-1-9-4</inkml:trace>
  <inkml:trace contextRef="#ctx0" brushRef="#br0" timeOffset="140163.0169">19062 14039 405,'0'-3'50,"0"3"-9,0 0-5,0 0-5,0 0-4,0 0-4,4 0-3,8 3-5,-8 7 1,0 7-2,-4 5-1,0 2-3,4 2-1,-4 4-2,0-3-1,0 0-2,0 5-1,0 1-1,0 0-1,0-2 2,0 5-3,0-6 2,0-4-2,0 4-5,4 0-3,0-4-3,1-6-2,-5-1-5,0-1-1,0-2-2,0-7-6,4-2-5,-4-4-10,0-3-8,0-3-4</inkml:trace>
  <inkml:trace contextRef="#ctx0" brushRef="#br0" timeOffset="140558.0395">19598 14258 395,'-8'-4'49,"8"1"-7,0 3-4,0 0-6,0-4-11,0 4-4,0 0-3,0 0-5,4 0-1,4 0 1,8 0 0,1 0 2,-5 0-3,4 0-2,-3-3 3,3-3-3,-4-1-2,9 4-2,-9-3 0,13 3 1,-9-5-2,5-2-4,-9 4-3,8 0-4,1-1-5,-9 2-4,0-1-8,1 0-9,-1-1-14,-4 1-13</inkml:trace>
  <inkml:trace contextRef="#ctx0" brushRef="#br0" timeOffset="141877.115">20298 14214 267,'0'-3'42,"0"0"-2,0-4 0,0 1-2,4 6-5,-4-3-7,0 0-7,0-1-7,0 1-1,0 3-3,-4-1-4,4 1 1,-4 0-2,-4 0-1,8 0 0,-8 0 0,-1 0 2,5 0-2,-8 0 3,4 1 0,-4 6 0,-1 5 1,1 3-1,-4 0 0,3 1-1,1 2-3,0 1 3,8 2-2,-5 4-2,1-1 2,4-2-1,4 5-1,0 0 2,4-5-2,4 2 0,1-5 0,7-4 0,4 1 1,1-7-1,4-7 0,-1 1 0,5-6 0,-5-2 1,9-8-2,0-9 3,0 4 1,3-1-2,1-1-1,-4-3 1,-4 3 0,3 1 0,-7 4 0,-5-4-1,1 2 0,-1 1 0,-7 2-1,-1 1 3,-4 3-2,0-1 0,-4 2 0,-4 2 0,0 1 1,0 0 0,0 2 0,-4 4-1,4-3 0,-4 3 0,-4 0 0,0 0 0,0 0-1,-5 3 2,1 1-1,0 8 0,-5-2 0,5 1 0,-4 2 0,-1-1 0,1-4 0,-4 8 0,7 0 0,1-5 0,0 5-1,-1-6 2,5 1-1,0 2-1,4-7 2,0 4-2,4-4 0,0-1 2,0 1-3,0-3 0,0 0-1,0-3 2,4 0 0,-4 0-1,12 0 1,5-6 0,-1-8 2,-4-2-1,9 3-1,-5 2 2,0-2-2,1 4 2,-1-2-1,-3-2-1,-1 3 2,0 4-1,-8 3 0,8-5 0,-3 5-1,3-1 1,0-2 0,1 0 0,-5-1 0,4 1 0,0 3 1,1-4-2,-1 3 2,0-3 1,0 4 0,1-6 1,3 2 0,-4 1 0,5-2-1,-5-2-1,0 4 1,1 0 0,3-4-2,-4 2 2,5-1 1,-5 2-2,0-2 1,5 2-1,-5 3-1,-4-3 2,4 1-2,1 3 0,-1-4 1,-4 4 0,0 0-1,0 3 0,-8 0 0,4 0 2,-4 0 2,5 3 1,-5 10-1,-5 0-1,5 1-1,-4-1 0,0 3-2,-4-2 0,0 2 0,0-2 2,4 2-1,-5 0 0,9-5-2,-8 2 2,-4-7-1,4 7 0,-4-5 0,3-2 0,-3-3 0,0 0 0,4 4 4,-9-7 4,9 0-1,-4 0 3,-1 0-2,1 3-1,4-3 2,-4 0-3,-1 0 0,5 0-1,-4 0 0,4 0-1,4 0-2,-5 0-1,9 0 0,0 0 1,0 0-2,0 0 1,5 0 0,7 0-2,4 0-2,5 0-3,-5-3-5,9 0 0,-5-7-4,5 1 0,-5-3-4,5 0-1,7-1-2,-7 2-5,4-5-6,-1 0-6,5 2-7,-8-5-8</inkml:trace>
  <inkml:trace contextRef="#ctx0" brushRef="#br0" timeOffset="142319.1402">21420 13801 361,'0'0'46,"0"0"-6,0 0-4,0 0-3,4-4-7,4 4-4,4-6-6,-3 3-4,3 3-2,0 0-1,0 0-5,1 0 2,-1 0-1,0 3 0,0 0-1,1 7-1,-1-4 2,-4 2-1,0-2 2,9 1-3,-13 2 3,0 4-2,-4 1-1,0 2 0,4 0 3,-4 5-1,0-4-1,0 6-1,0-4 1,0 5 0,-8-4-1,8-1-2,-4 2 1,0 1 0,0-4 0,-5 4 0,-3-5-1,8-1 0,-4 3-1,0-4 0,4 4 1,-5-2 0,1-1-1,-4-2 0,8-1 0,0 0 0,4-7 0,-4-3-1,4 5 2,0-1-2,0-1 2,0-6-1,4 3 0,4 0 0,4-3 0,0 0 0,1 0 0,3-3-1,5 0-5,-5 0-5,4-3-3,5 1-4,-4-2-3,-1 1-6,-4-3-8,1-1-11,-1 5-9,41-20-10</inkml:trace>
  <inkml:trace contextRef="#ctx0" brushRef="#br0" timeOffset="142613.1571">22005 13987 295,'0'0'40,"0"0"5,8 0 1,1 0-3,-5 3-6,8-3-7,-4 3-6,0 3-4,5 1-6,-5 5-2,4 0-3,4 0-3,1 1 0,-1-2 0,-4 5-1,5-3-1,-1-2 0,-3 2-2,3 1-1,-4-1 1,0-1 0,5-2-1,-5 3 0,5-5-1,-9 1 0,4 1 1,0-2-5,1-2-2,-1 0-4,-4-3-3,0 4-3,-4-7-6,0 3-5,0-3-10,5 0-6,-9-3-6,4 3-3</inkml:trace>
  <inkml:trace contextRef="#ctx0" brushRef="#br0" timeOffset="142862.1713">22312 13960 362,'-4'0'47,"4"0"-2,0 0-5,0 0-4,0 0-6,0 6-8,-12 8-7,4 2-1,-5 6-6,9-1-2,-8-3 1,4 4-4,-4 2 0,-1-2-1,1 2 1,0 1-3,-1-1 0,-3-3 0,0 1 0,-1-5-4,5-1-1,4 0-5,0-5-1,4-4-4,-1-1-6,5-6-8,-4 0-12,4-6-9,13-24-11</inkml:trace>
  <inkml:trace contextRef="#ctx0" brushRef="#br0" timeOffset="143197.1905">22529 13470 368,'0'0'49,"4"0"-5,5 3-2,-1 4-5,4 5-8,4-1-2,-3 5-4,7 5-3,-4 4-2,1-1-3,3 2 0,1 4 0,-1-3-1,-7 5 0,3 4 1,-4-2-2,1 2-2,-5 7-5,-4-3 1,-4 0-1,0 3-2,0-1 0,0-3-3,-4 0 2,-9 4-2,-3-5 0,4 1-1,-1-8-4,-3 3-4,4 2-6,-5-2-4,1-1-4,0-1-3,-1-8-3,1 3-8,-5-5-7,1-1-14,4-5-8</inkml:trace>
  <inkml:trace contextRef="#ctx0" brushRef="#br0" timeOffset="144795.2819">20847 14290 177,'0'0'13,"0"0"0,0 0-1,0-3-4,0 3-1,0 0-2,0 0 0,0 0 2,0 0 4,0 0 0,0-3 1,0 3 1,0 0 3,0 0 1,0-3 3,0 3-1,0 0 2,-4-3-1,4 3-4,-5-4-1,5 4-2,-4-3 0,0 3 0,0 0-4,0 0-2,0 3 0,4-3-2,-8 0-3,8 4 1,-4-4-2,0 3 1,-1 0-1,5 0 0,0-3 0,0 3-1,0-3 0,0 0 0,0 0 0,0 3 0,0-3 0,0 0 0,0 4-1,0-1 2,13-3-1,-5 0-2,4 0-9,1 0-15,-5 0-9,4 1-12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04T02:22:33.434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421 14937 159,'0'-1'14,"0"-6"3,0 1-1,0-7 1,0 2-4,4-2 3,-4 4 1,0-1-7,0 1 2,4 4 3,-4-4-1,0 2-2,0 4 2,4-3 0,-4 2 0,0 4-4,0-1 1,0 1 1,0 0-1,0 0 2,0 1 2,0 12 1,0 3-1,0 2-4,0 1 3,0 1 1,0 6 0,0-2-3,4 3-1,-4 1-3,0 2-3,4 4 1,-4 6-4,5-1 2,-5 7-2,0 0-1,0 2 0,0 5 0,0-1 1,0-6-2,0-1-4,0-7-4,0-5-2,0-6-3,0 0-8,0-4-7,0-3-11,0-4-5,0-6-9</inkml:trace>
  <inkml:trace contextRef="#ctx0" brushRef="#br0" timeOffset="215.0123">16740 15238 332,'0'-3'48,"9"-4"-4,3 1-6,-4 0-9,4-2-7,1 4-6,-1 4-5,0-3-2,4 3-2,1 0-3,-5 0-1,5-3-3,-1 0-4,-4 3-9,0 0-6,1-3-9,-1-1-9,-4 4-10</inkml:trace>
  <inkml:trace contextRef="#ctx0" brushRef="#br0" timeOffset="1188.0679">17199 15529 309,'0'3'32,"0"0"-9,0 3-1,0-4-1,0 1 2,0 0-2,8-3-5,4 0-2,-3 0-4,7-3 0,0 0-2,1-5-1,3-8-1,-4-3 0,5 2-4,-1-6 1,1 3-1,-1-7-1,1-5 0,-1 2 0,-3 3 1,-1 1-2,0 2 0,-3 0 0,-1 5 0,0 4 0,1 0 0,-1 9 0,-8-4-1,4 4 2,-4 4-1,-4 2 0,8 0 0,-8 2 0,0 1 1,0 16-1,0-1 1,0 7 0,0 2-1,-4 0 0,0 5-1,0-2 2,-4-3-1,4-1 0,0-9 0,-9-1-1,5-2 2,0-4-2,0-4 2,0-3-2,-9-3 2,5 0-2,0-3 0,0 0 2,-1-3-2,-3-2 1,4-2 0,-5 1 0,9 5-1,-4-2 1,4 3 2,-1 3 0,1 0 1,0 0-1,8 0 1,0 3 1,0-3 1,0 6-1,0-6-1,4 13-1,8-3 1,5-5 1,3-5 1,1 3-3,-1-3 0,1-3-1,3-2 0,1-2 0,-1-5 0,1-4-1,-1 1 0,-3 0 0,-1 2 0,1-1 0,-9 1 0,4-1 0,-3-9 0,-1 11 0,0-3-1,-3 3 0,-1 2 2,-4-1 0,0 4-1,0-2 0,-4 6 0,0 3 0,0 3 0,0-3 0,0 6 0,-4-3 0,4 12-1,-4 1 2,4 1-2,0-1 2,0 0-1,0-2 0,0-1 0,0-3 0,0-4 0,4 2 0,0-5 0,4 3 1,-4-6 3,4 0 1,5 0 1,-1 0 0,0-3 0,-4-3 0,5-1 0,-1-4-1,0 2 0,1-4-1,-1-1-1,0-2-1,-4 3 0,5 2-1,-5-2 0,-4 4 0,0 4 0,4-5-1,-4 4 0,4 3 0,-3 0 0,-5 3 0,4 3 0,0 0-1,-4-3 0,0 13-1,0-5-2,0 1 4,0 1-1,4 3 0,0-5 0,-4 1 1,4-6-1,-4 7 1,4-7 0,0-3 0,4 6-1,-3-2 1,3-3 0,0-1 0,0 0 0,0 6 0,0-6 0,1 4 0,-1-1 0,4 3-1,-8-3 0,9 4 2,-5-3-2,0 3-1,0-4-3,-4 0-5,4 0-1,1-3-3,-5-3 0,4 0-6,-8 0-6,4-4-5,-4-7-11,0 1-1,0 6-7</inkml:trace>
  <inkml:trace contextRef="#ctx0" brushRef="#br0" timeOffset="1341.0767">17686 15015 443,'0'-6'33,"0"3"-6,-4 3-10,4 0-4,0-4-6,4 1-8,0 3-18,4-9-19,1 2-16</inkml:trace>
  <inkml:trace contextRef="#ctx0" brushRef="#br0" timeOffset="1758.1005">18132 14629 310,'4'-3'31,"0"0"-3,1 1 3,3 2-5,4 0-6,-4 0-8,-4 0-1,13 0-4,-13 2-2,4-2-1,0 3 0,-4 3-2,4 4 0,-3-4 0,-5 5-1,4-1-1,-4-1 0,0 1 0,0-1 2,-4-1-2,4-1 1,0 5 0,0-2-1,-5-2 4,-3 4 6,4-2 3,0 1 0,0 2-1,-4 0 0,4 2 0,-4-3-1,3 0-3,1 1-3,4-8 1,-4 8-1,4-7-3,0 0 0,0 1 0,4 2-1,-4-4 0,4 1-1,1-3 1,3 1-1,-4-4-1,4 6-1,-4-6-3,0 0-2,0 0-5,4 0-2,1 0-4,-1 0-4,0 0-6,0 0-5,0 0-6,1 3-6,15 18-8</inkml:trace>
  <inkml:trace contextRef="#ctx0" brushRef="#br0" timeOffset="2272.1299">18705 14794 228,'9'-6'33,"-5"-4"-1,8 6 5,-4-6-1,0 0-2,1 4-4,-5 0-4,-4-2-2,4 5-2,-4-4-6,0 1 0,0 0-4,-4-1-1,0 2-3,-5 5-3,-3 0-1,-4 0 1,-1 4-2,-7-3-2,3 6 0,-3 5 0,-1 3 1,1 7-2,-5-1 1,4 7 0,1-1 0,-1 3 3,9 4-1,0 5 0,3 0-1,1 2 1,4-4-1,4 2-1,4 7 0,4-6 0,0-3-1,4-2 1,4-5 0,13-6-1,-5-2 0,13-12 0,-4-3 0,-5-7 0,1-7 0,8-13 0,-1-7 0,-3-6 0,0-5 1,8-5-1,-9-2 0,-3-1 0,-1-3 0,1 0 1,-1-4-1,-7-1 0,-5 2 0,-4-5 0,-4 1 0,-4 10 0,0 9 0,-4 7 1,-4 8 2,0 7 2,-17 15 4,1 4 1,-5 7 1,-4 8 1,5 11 1,-1 3 0,5 2-3,-1 2-2,5-7-3,3 4-1,5-7-1,4-2 0,4 2-2,4 0 0,4-1-1,8-6-2,0-4-4,5-6-1,-1-6-4,0 3-3,1-7-5,3 0-3,1 0-5,3-3-8,-3-2-16,-1-5-12</inkml:trace>
  <inkml:trace contextRef="#ctx0" brushRef="#br0" timeOffset="2438.1394">19221 14828 400,'8'-4'55,"5"4"-6,3-1-10,1 1-6,3-5-9,5 0-6,3 5-5,-3-6-3,3 6-3,-3-3-8,-5 3-9,1-3-8,-1-1-10,-3 1-9,-5-3-13,0 6-10</inkml:trace>
  <inkml:trace contextRef="#ctx0" brushRef="#br0" timeOffset="2605.149">19242 15069 308,'0'0'53,"0"0"-1,0 0-6,0 3-4,0 4-7,4-1-7,12-3-9,1-3-3,3 0-3,5 0-6,-5-3-1,9 0-5,-5-7-9,1 7-10,-1-3-13,1 0-16,0-2-16</inkml:trace>
  <inkml:trace contextRef="#ctx0" brushRef="#br0" timeOffset="3783.2164">20069 14926 363,'0'0'35,"0"0"-1,0 0-5,0 0-6,0 0-5,-4 0-6,4 0-2,-4 0-3,4 0-3,-5 0 1,1 0-4,-4 0 2,0 0-1,0 0-2,4 0 0,-9 3 2,1 1-1,0 0-1,0 9 0,-1 6 0,-3-5 0,4 5 0,-1 5 0,1-1 2,4 4 0,0 0 0,0 4 0,8-4-2,0 4 1,8-7 0,0 7-1,4-4 0,5-3 1,7-5-1,-3-3 0,3-5 0,5-8 0,-1-3 3,5 0 4,-4-3 0,4-11 1,3-2 2,1-1-1,-4-12-2,0 2 0,0 0-2,3-2-2,-3 5 0,-4 2-1,-5-2 0,1 4 0,-9-3-1,1 4-1,-5 5-1,-8-2 2,4 5-1,-8-2 0,0 7 2,-8 0-3,-4 6 1,0 0 0,-5 0 0,1 6 0,-1 0 0,-3 10 0,4-1 0,-1 0-1,1 3 1,-1 1 0,5-5-1,-4 9 2,3-4-1,5-5-1,0 5 0,4-2 2,0 3 0,4-6-2,-4 2-1,4-7-2,0 1 1,0-2 1,4-2 0,0 1 0,4-7 1,-4 0 1,4 0 0,1-4 0,3 1 0,-4-3 0,4-2 0,-7 1 0,3-2 0,8-7-1,-8 7 2,0-6-2,9-1 0,-9 2-1,4-2 2,5 0 1,-1 2 0,-4-2 0,5 2-2,-1-2 1,0 3 1,1 0-2,-1 5 1,1-4 0,-1 2 0,0 5 1,1-4 0,-5-1-2,0 1 2,5 2-1,-5 3 0,4-3 0,-3 1-1,3 3 2,-4-4-1,1 1 0,-1 0 0,-4-1-1,0 6 0,-4-2 2,4-1-2,1-2 2,-5 6 0,0 0-1,-4 0 0,4 0 0,-4 0 0,0 0 0,0 0 0,0 6-1,0 9 2,0 1-1,-4-1 0,4 0 0,-4 1-1,4-2 2,-4 2-1,-5-3 0,1-9 1,4 3-1,-8-1 1,4-3-1,-5 0 3,1-3 2,0 4 0,-4-1 0,-1-3 3,-3 3-1,-1 3-1,1-6 0,3 4 1,-3-1 2,3-3-1,5 1-1,0-1 0,4 3 0,0 1-1,8-4-1,0 3-2,0 0 0,8 0-1,4-3-1,4 0 0,5-3 0,3 0-2,1-4-6,0 3-6,-1-6-3,5 1-3,-9 2-3,1 1-4,-1-4-8,1 6-10,-9-9-11,4 3-6</inkml:trace>
  <inkml:trace contextRef="#ctx0" brushRef="#br0" timeOffset="4152.2375">20978 14449 318,'0'0'39,"4"0"1,-4 0 1,0 3-7,4-6-10,4 0-4,-4 3-5,4 0-5,-8 0-3,8 0-1,1 0-1,-5 0-2,0 0 0,0 0-1,-4 3-1,4 4-1,-4-4 0,0 8 1,0-2 0,0-2-1,0-1 0,0 2 0,0 5-1,-4 3 2,4-8-1,0 1 4,-8 1 3,0 6 1,-1-5-1,5 5 4,4 0-4,0-2 0,0-1-1,-4 1 1,4-1-3,4-1-1,-4-2-1,0 3 0,8-5 0,-3 1-2,3-6 1,4 4 0,-4-4-2,4 0 0,-3-3-4,3 0-5,-4 0-6,4 0-5,1-3-6,-5 0-10,4 3-8,0-7-7,25-9-6</inkml:trace>
  <inkml:trace contextRef="#ctx0" brushRef="#br0" timeOffset="4672.2672">21649 14500 212,'12'-5'28,"9"-4"2,-9-1-2,9-2-1,-1 4-2,-4-8-7,1 0-3,-5 5-3,0 1-3,1 1-2,-13 2 1,4 1 1,-4 1 1,0-4 2,-4 5 0,-5 1 0,-7 3 2,0 0 0,-5 0-4,-7 7-1,3-1 0,0 5-1,1 8 0,-5 5 1,1 8-1,3 6 1,-8 5 2,9 6-2,-1 4 0,5 2 0,3-1-2,5-4-2,4-1-2,0-6 1,8-7-2,8-2 0,0-4-1,4-5 0,5-7 1,3-2-2,1-11 0,3-5 0,5 0 0,-1-5 0,1-8 0,0-8 1,4-4-1,-1-8 0,1-1 1,-4-6 0,3-6-1,-3-3 0,-4 0-1,-5-5 3,1-8-2,-5 4 1,-4-4 0,-8 8 0,5 8 2,-9 10 3,0 6 1,-9 4-1,-3 12-2,-8 7 0,-5 7 3,-8 8 0,5 5 3,-1 13 1,0 1-2,5 3 0,-5 10-5,17-1 1,0 4-2,3 0 0,9 0 0,4-10-2,5 1 0,7-9-1,9-7 1,7-6-4,5-2-3,-4-10-4,8 0-2,-8-6-1,8-4-2,-5-7-1,-7-2-2,4-1-7,-9 3-6,1-2-9,-9 1-16,-3-4-9</inkml:trace>
  <inkml:trace contextRef="#ctx0" brushRef="#br0" timeOffset="6724.3846">16249 17145 228,'0'0'32,"0"-3"-2,0-3 3,4-5 2,0-15 2,0-1-2,5-3-4,3-10-4,0-6-4,4-3-5,5-3-1,-5 1-3,5-2-4,-1 4-4,-3 1 1,3 2-3,1 3-1,-9 0 0,4 7-2,1-1 0,-9 4 0,0 1-1,0 5 0,-4 6-1,-4 2-2,0 3 1,0 5 1,0 5-2,-4 3 0,4-1 0,-4 4-1,0 7 0,0 2 1,0 6 2,0 7 1,-4 2-1,-1 3 1,5 5 0,-4 4 0,4 1 0,0 9 0,0-2 0,4 2 1,-4 1 1,4 2-1,0 3 1,4-6-2,8-7 0,0-4-1,1-8 3,7-8-1,1-5 0,-1-8 2,5-6 0,3-6 0,5-8 2,-4-5 1,3-8-3,-3-5 0,0 2-1,-1-1 1,-3 1-2,-5 2-1,-3 4 0,-5 6 1,0-1-1,-8 0 2,-4 5-1,0 1-1,0 3 1,0 3-2,-4 0 2,-4 4-1,0-3 0,0-1 0,-5 7 0,5 0 0,-4 0 0,0 0-1,-1 3 2,1 1-1,4 2 0,-4 4 0,4-6 0,3 9 0,-3 3 0,0-7 0,0-1-1,4 8 2,-9 3-2,9-8 1,-4 5 0,4-1 0,4 1 1,-4 1-2,4-1 1,4-3 0,-4-1 1,0-8-1,12 0 0,-3-4-1,3 0 1,0-4 1,-4 0-1,9-5 0,-5-1 0,0-4 0,-4 3 0,5-7-1,-5 1 2,0 4-2,0-3 1,-4 5 0,0 2 0,5-7 1,-9 3-2,0 11 1,0-4 1,4 6-2,-4 0-1,0 0 1,-4 0 0,4 3 1,0 0 0,0 2 0,-9 11 0,5-3 0,4-2-2,0 5 2,0-7 0,4 6-1,-4-6 1,5-2 0,-1-1-1,8-6 2,0 3-1,-4 0 0,5-3 0,-5-3 0,4 0-1,5 0 2,-9-7-1,4 1 0,-4-6 0,5 6 0,-5 2-1,0 1 2,-4 1-1,0 2 0,4-3 0,-4 3-1,0 3 2,-4 0-2,0 0 2,5 0-1,-5 0 0,4 0 0,0 0 0,-4 3 0,4 6 0,-4-1 0,0 5 0,0 3 0,0-5 0,8 2 0,-8-4 0,4 6 0,0-9 0,-4 4 0,4-4 2,0-3-2,0-3 0,5-3 0,-5 0 0,4-10 0,0 5 0,-4 3 0,0-3 0,9 2 1,-9 0 1,4 2 3,4 1 0,-4 3 1,5 0-1,-1 0-2,4 0 0,-3 3-2,-1 1 1,4-4-1,5 0 0,-13 0-1,4 0-6,0 0-3,-7 0-3,3 0-4,0-4-8,-4 1-7,-4 0-8,0-6-8,0 1-4</inkml:trace>
  <inkml:trace contextRef="#ctx0" brushRef="#br0" timeOffset="7132.4079">17313 16235 318,'0'-7'45,"0"4"2,0-3-5,9 2-7,-1 0-8,-4-6-8,8 4-6,-4 3-2,5-1-4,-5 1-2,4 0 0,-4 3-3,5 0 2,-1 0-2,0 3-1,-4 0-1,-3 4 1,-1-1 1,0 4-2,0 1 1,-4-2-1,0 7 0,0-3 0,-4-2 1,0 2 0,4-4-2,-4-4 1,-5 2 0,5-1 1,-4 0-2,4 1 1,0-1 1,0-3 2,0 2 1,4 1 1,0-6 2,0 7-3,0-1 0,0 0-1,0 1 1,0-1-2,4 2-1,4 2 2,-4-4-2,-4 0 0,4 1-1,0-3 0,-4 3 1,4 2-1,5-2 1,-9-4-2,4 0-1,0-3-3,0 3-2,4 0 0,-4-3-3,4 0-1,0 0 2,5-3-5,-1-3-3,4-4-5,1 1-6,-1 1-6,5 1-8,-1-5-2</inkml:trace>
  <inkml:trace contextRef="#ctx0" brushRef="#br0" timeOffset="7696.4402">17899 16257 247,'4'0'43,"-4"0"6,0-3 0,0-1-8,0 1-8,-4-6-7,0 2-7,0 4-5,0-6-1,0 4-3,4-8-1,-5 0-2,1 4-3,0 4 0,4 2-1,-8 0-1,0 0-1,4-1 0,-8 4 0,7 4-1,-7 2 3,0 5-2,4 2-1,-1 3 0,-3-2 0,0 2 1,0 3-2,3-2 2,-3 7-2,-4 2 2,4 1-2,3 0 1,-3 5 0,4 1 0,0 0 1,4-2-2,-1 2 2,5 4 0,0 1-1,5-8 0,-5-3 0,8 6-1,0-2 2,4-6-1,5-4 0,-5-5 0,0-4 0,5-12-1,-1 0 2,0-6-1,1-10 0,3-5 0,-3-4-1,3-2 2,-4 0-1,5-5 0,-5-5 0,1 4 0,-1-3 0,-4-1 0,1 0-1,-5 1 2,-4-1-1,-4 4 0,-4 1-1,4 5 2,-8 6-1,-5 2 0,1 5 0,-4 1 0,3 4 0,1 6 0,-4-1 0,-1 4 1,-3 7 5,3 2 2,1 6 2,0 0-1,3 5 1,-3-3 0,4 5-1,4-1 1,-5 3-1,5-2-3,4 2 0,0-2-2,0-4-1,4 1-1,0-2 0,8-4 0,0-4-3,4 1 3,5-5-2,3-2-4,1-3-6,3 0-5,1-3-3,4-2-4,-5-8-5,1 4-10,-1-4-9,-3-1-12</inkml:trace>
  <inkml:trace contextRef="#ctx0" brushRef="#br0" timeOffset="7965.4556">18353 16297 241,'0'-4'35,"0"4"5,0 0 0,0 0-1,4 4-6,-4-4-6,0 1-6,5 2-3,-1 4-1,0-1-1,0 4-2,4 4 2,-8 2-5,4 0-2,0-2-1,0 5-2,-4 2-1,4 1-1,0 2-3,-4-5 0,0 2 1,5 7-2,-5-7-3,0 0-2,0 4-5,0-1-2,-5-5-6,5-5-6,0 2-4,0 0-9,0-8-4,0-2-4,0 1-2</inkml:trace>
  <inkml:trace contextRef="#ctx0" brushRef="#br0" timeOffset="8156.4665">18304 16506 335,'0'0'47,"4"-3"-3,-4 3-7,0 0-4,0 0-6,9 0-3,-1 0-8,-4 0-4,4 0-3,4 0-3,-8 0 0,9 0-1,-1 0-4,0 0-4,0-3-5,1 0-6,-1 0-5,4 1-9,-3-4-8,-1-1-5,0 4-9,9-6-3</inkml:trace>
  <inkml:trace contextRef="#ctx0" brushRef="#br0" timeOffset="8374.479">18914 16042 374,'0'0'49,"0"3"0,0 4-7,0 1-5,0 17-4,0 5-7,-4 4-7,4 5-4,0 1-3,0 3-4,0 0-2,4 0 0,4-3-3,-3-1-4,3 1-7,0-3-2,-4-7-5,4-1-1,-4-9-5,0 3-6,-4-9-8,0-1-7,-4-1-11</inkml:trace>
  <inkml:trace contextRef="#ctx0" brushRef="#br0" timeOffset="8959.5124">16212 16562 246,'0'0'45,"4"-3"4,-4 3 2,13 0-3,7-6-8,9 2-8,-1-5-6,5 1-6,4-5-6,4 0-2,4 1-5,0 4 0,4 5-4,0-1-9,-4-2-9,4 3-16,-4-4-15,0 1-20</inkml:trace>
  <inkml:trace contextRef="#ctx0" brushRef="#br0" timeOffset="9558.5467">19528 16231 167,'0'0'25,"0"0"5,0 0-1,0 0 3,-4 0 2,4 0 3,-4 4-1,4-1 2,-4-3-5,4 0-3,0 0-4,0 0-3,0 0-3,0 0-1,0 0-3,4 3-2,0-3-4,9 0-4,-1 0 1,0 0-4,4 0 0,-3 0-7,-1 0-9,0 0-4,1-3-8,-1 0-9,0 3-12,-4-4-11</inkml:trace>
  <inkml:trace contextRef="#ctx0" brushRef="#br0" timeOffset="9753.5579">19549 16473 243,'0'0'40,"-4"0"-1,4 0-1,0 0 0,4 3-2,-4-3-1,4 0-6,4 0-7,8-3-3,-3 0-6,-1 0-4,0-4-2,5 3-1,-9-3 0,8 4-4,1 0-8,-5 0-8,0-1-13,0 1-14,5 3-11</inkml:trace>
  <inkml:trace contextRef="#ctx0" brushRef="#br0" timeOffset="10748.6148">20093 16675 316,'0'0'38,"0"0"-3,0 0 0,0 0 0,0 0-5,4-3-7,1-4-7,11-7-4,-4-2-2,0 0-2,1 2-5,-1-5 1,0 1-1,1 3 3,-1-3 0,0-1-3,5 0 1,-5-2 1,0 1 0,0 4 0,5-2 2,-9 2-1,4-3 1,-8 2-2,9 4 1,-1 0-3,-8 5-1,4 2-2,-4 3 1,0 3 0,-4 0 0,4 3 1,-4 3-2,5 2 1,-5 8 0,0 0-1,0-2 0,0 2 0,0 5 0,-5-2 0,1-2 0,0 3 0,0-6 0,-4 2 0,0 0 0,-5-2 0,1-1 0,0-1 0,0-4 0,-1-1 0,5-1 0,-4 0 0,0 1 0,-1-4 0,-3-3 0,4 3-1,-1 0 0,1-3 2,-4 0 0,8 0-1,-1 0-1,1 0 3,8 0-1,-4 0-1,4 0 0,0 0 1,0 0-2,4 0 2,13-6 0,-1 3-1,0-7 0,9 1 0,-5 1 0,5-2 0,4 1 0,-1-1 0,9-1-1,0-2 2,-4-3 1,-1 2-2,5-2 0,-4 0 0,-8 2-1,3-2 2,-7 2-1,3-2 1,-7-3-1,-1 1 0,-8-1 0,0-1 0,-4 4 1,1 1 0,-5 3-2,0-1 2,0 5-2,-5 5 2,1 3-1,0 0-1,-8 0 0,0 3 1,8 5 0,-5 8 0,-3-2 0,4 5 0,4 0 0,-4-1 0,-1 1-2,5-2 2,4-1 0,-8 2 0,8-2 0,-4 1 0,4-1 1,0 0 0,4-5-1,-4 5 0,4-7 1,9 1-2,-1-2 2,0-2 0,0-2-1,1-1-1,3-3 0,0 0 2,5-3-2,-5-4 2,5 1 0,-1-5-1,5-2 0,-1 0-1,1-1 2,4-2-1,-5 0 0,5 2-2,-5-7 2,1 2 0,0 3 1,-5 2 0,0 1-1,-3 0-1,-9 2-1,0 2 2,-4 2 1,-4 1 0,0 6 0,-4 0-1,4 0 0,-12 0 0,-4 3 2,7 4 1,-7-1 1,4 2 0,-1 5 1,1 3 3,4-2-1,-8 5-2,3-2 1,5 2-1,0-3 1,4 2-1,-4 1-1,8-5-1,-4 8-1,4-7-1,0 1 1,4 3-1,0-5-1,0 5 0,8-8 1,0-1-1,1-1-2,-1-5-4,0-4-3,9 0 0,-1-4-4,5 1-5,-1-6-2,1-6-4,-5 3-5,5-7-8,-5-2-12,-3 0-5,32-54-12</inkml:trace>
  <inkml:trace contextRef="#ctx0" brushRef="#br0" timeOffset="11108.6354">21301 15901 355,'0'-5'39,"0"2"0,4-4-1,0 4-8,4-3-7,1 0-6,3 2-3,-4-2-6,4 1-2,1 2-1,-1 3-2,0-3 2,-8 3-3,4 3-1,-3-3 0,3 0 1,-4 3-1,-4 5 0,0-1-2,0 2 1,-4 4 1,4-2-1,-8 2 0,-1-1 0,5-1 0,-4 2 2,0 3 3,0-3 2,4-5-1,0 1-1,-1 7 0,1-11 0,0 8-1,4-4-2,0 1-1,0-9 0,0 9 0,4-4 1,-4-3-2,4 4 1,5-1 0,-5 0-1,0 1 0,4-2-5,0 1-4,-4 0-4,0-2-5,5-1-7,7-3-4,-8 3-8,0-3-7,9 0-3,-5 0-3</inkml:trace>
  <inkml:trace contextRef="#ctx0" brushRef="#br0" timeOffset="11658.6668">22103 15940 198,'0'-6'30,"5"-2"2,-5 2 1,0-1 3,-5-2-2,1 4-1,4-4-2,-8 2-3,0-2-8,0 2-4,0-2-1,4 4-4,-1-1-1,1-4-3,-4 4-1,0 6-1,-4-3 0,-1-1-2,1 1-2,0 3 1,-5 3 1,5 1 0,-8 2 3,3 7-1,-7 1-1,3 5 4,1 5-2,-5 1 3,5 9 0,-5 2 0,1 10-1,3 4 0,1 4-1,3-2-2,1 1 0,0-9-1,12-4-2,4 1 1,0-7-3,4-4 0,8-3 2,4-8-1,5-8-1,3-8 1,5-3-1,-4-3 0,-1-3 0,1-9 0,3-8 0,1-3 0,-4-7 0,3-4 0,-3-6 0,-5 0 0,1-9 0,-5 1 0,0 2 0,1-10 0,-5 8 0,-4 2 0,-4-1 0,-4 8 0,0 2 2,-8 6-1,-4 12 4,-9 11 2,-3-2 1,-5 13 1,-4 3 4,1 4-1,3 7 0,0 12-1,5 1-2,3 1-1,9-1-1,4 3-3,8 1 1,4-3-2,4-1-1,17 0 0,3-4-1,13-9 0,0-1-4,8-13-4,-4-4-4,0-5-4,-4-1-5,-4-10-2,4 2-3,-8-1-2,-8 2-5,-9 1-9,0 3-14,-12 0-12</inkml:trace>
  <inkml:trace contextRef="#ctx0" brushRef="#br0" timeOffset="13474.7707">16335 18238 247,'0'-7'36,"0"4"1,4-3 3,-4-12-1,12-1-3,1-1-7,-1-3-5,0-1-5,1-7-5,3 0 0,-4 4-5,5 0-1,-1-3-4,0 2 0,5 1-1,-5 1-2,5 9 0,-9-2 1,8 4-1,-7 2-1,-1 4 1,-4 6 0,-4 0-2,4 3 1,1 3 1,-5 0-2,-4 6 2,0 7 0,0-1-1,0 1 0,0 1 0,4 2 0,-4 2 0,0-2-1,-4-2 2,4-1-1,-4 0-1,-5-2 2,-3 2-1,4-3 0,-4 1 0,-1-4-1,1 3 2,0-5-2,-5-2 2,9 0-1,-4-2 0,0-1-1,4 0 2,-1 0-1,1-3-1,8 0 2,-4-3-1,4 3 0,0 0 0,0-3 0,0-4 0,0 1 0,0-2 0,4-2-1,0 1 2,0 6-2,9-4 2,3-2 1,-4 4-1,13-4 1,-5-4 1,1 6-1,3 0 0,1-6 0,8 0 0,-9 5 1,5-5 1,0 4-1,-5-4 0,5 0-1,-9 2 0,5-5-1,-5 2-1,-3-2 1,-5 0 1,0 2-2,-4 1 0,1-3 0,-9 8 0,0-1 0,0-1 1,0 1-2,-9 6 1,1 3 0,-4 0 0,4 3 0,-5 0 0,5 3 0,-4 7 0,4 1 0,-5 2-1,5 0 2,4 2-2,0 1 2,0-2-1,4 2 0,0-4 0,4 4 1,0-3-1,4-2 0,5 2 0,-5-7 0,4 2 0,-4-1 0,5-4 1,3 1-1,-4-4 0,1-3 1,3 0-2,-4 0 2,5 0 0,-5-3 0,0 3-1,0-3 1,1-4 0,3-6 0,-4 6-1,5-6 0,-5 0 0,0-1 0,1-5 0,-1 0 0,0 1 0,0-1 0,-3 5 0,-1-2 0,-4 2 0,0 1 0,-4 0 0,0 7 0,0 3 0,0-1 2,0 3-1,-4 1 0,4 0 1,0 0-1,-4 0 0,-4 5 0,4 7 0,-5 4-1,1-5 3,4 5-1,0 0 2,0-2 0,-4 2 0,4 2 1,0 1 1,-1-2 0,-3 2-2,8 4 0,-4-6 0,0 4 1,4 4-1,-4-4-1,4-2 0,4-1-2,0-3 0,4-2 0,5-2 0,-5 2-1,0-3 0,8-7 0,5 3 0,-5-6 0,9 0 0,-5-3 0,5-7-1,3-2-3,-3-6-6,0 2-3,-1-1-3,1-2-1,-5 0-6,1 1-10,-1-1-9,-3-2-11,-5 1-7</inkml:trace>
  <inkml:trace contextRef="#ctx0" brushRef="#br0" timeOffset="13836.7914">17473 17476 264,'4'-3'38,"-4"-3"2,4-1 0,5-2-1,-1 4-8,4-1-10,-4-1-5,0 4-3,1 0-4,3 0-3,-8 0-1,4 3 0,0 0-3,-4 0-1,5 0 1,-5 0-2,-4 0 1,4 3 0,-4 0 0,0 0 0,0 3 1,0 4-1,0 1 0,-4-1 3,4-1 3,0 1 1,-4 1-1,-5-2-2,5 7 1,0-8 1,4 5-1,-4 0 0,4-1 0,0 3 0,0-3 0,0-2-1,0 1-2,0-5-1,4 7-1,0-3 1,5-6 0,-1 3-2,0-4 0,0 3-2,0-2-3,5-1-4,-9-3-2,8 0-3,-8 0-6,8-3-7,-4-7-7,5 0-14,-1 2-10</inkml:trace>
  <inkml:trace contextRef="#ctx0" brushRef="#br0" timeOffset="14380.8225">18059 17454 235,'0'-5'32,"0"2"6,0 0 1,0-4-3,-4 1-5,-1 0-7,-3-1-3,0 4-4,0-3-3,4-1-2,-4 3-3,-1 0-3,1 1-1,0 0 0,-4 3-1,4 0-2,-5 0 2,5 6-1,-4-2 0,4 4 0,-5 4 1,1 11 2,0-6-1,-9 9 1,9 10-1,-4 10 2,-5 2 2,9 8-2,0-1-1,-5-1 1,5 2-3,4-7 0,8-4-1,-4-6-1,4-4-1,4-8-1,8-3 1,0-5 1,5-6-2,3-5 0,1-5 0,3-3 0,-3-6 0,3-5 1,1-15-1,3 2 0,-3-6 0,-5-2 1,1-4-1,-1-6 0,1-4-1,-9 0 2,0-3-2,-3 0 1,-9-1 0,0 6 0,0 1 0,-4 6 0,-5 6 0,-3 4 0,-8 6 0,-1 5 1,1 3-2,-1 4 3,-3 6 4,3 3 2,1 3 0,3 3 0,-3 7 0,-1 3-2,17 1 1,-4 2-4,0-1 1,8 1 0,0 8 0,0-2-2,8-7-2,0 4 1,5-1-1,3-4 1,-4 2-2,5-3-3,-1-3-4,4 1-4,-7-1-2,3-5-3,0 1-1,1-2-5,-5-7-5,0 0-7,1 0-6,3-3-7,0 3-8</inkml:trace>
  <inkml:trace contextRef="#ctx0" brushRef="#br0" timeOffset="14570.8334">18333 17686 294,'0'0'47,"8"0"4,-4 0 0,0 0-11,0 0-5,5 0-6,-1 0-6,4 0-6,4 0-4,-3-3-3,3 3-4,0 0 0,1-2-3,3-4 1,1 3-1,3 0-1,1-4-6,-5 4-5,1 0-4,-1-4-3,-3 4-6,-1-2-6,0-1-9,1 0-14,-1-4-7</inkml:trace>
  <inkml:trace contextRef="#ctx0" brushRef="#br0" timeOffset="14844.8491">19004 17277 247,'4'0'34,"-4"0"5,0 0-1,4 0 4,1 0 2,-5 4-10,0-4-1,0 12-2,0 6-1,0 7-2,0-4-4,0 6-3,0 0-3,4 8-5,0-2-3,0 7-3,0 3-1,0 3-2,0-5-1,4 6-2,-8-5-2,0-5-6,9 0-5,-5-1-3,0-4-7,0-8-4,-4-4-11,8 0-14,-8-5-16</inkml:trace>
  <inkml:trace contextRef="#ctx0" brushRef="#br0" timeOffset="15299.8751">19762 17424 323,'0'0'43,"0"0"-1,0 0-2,0 0-3,4 0-4,-4 0-7,4 0-4,12 0-5,-3 0-4,11 0-3,-8-7-3,5 4-1,4 0-2,-1-3-1,1-2-3,-5 1-5,-4 1-5,1-4-8,-1 7-9,-3-2-13,-1 2-16,21 0-10</inkml:trace>
  <inkml:trace contextRef="#ctx0" brushRef="#br0" timeOffset="15488.8859">19839 17629 302,'0'0'39,"0"0"4,0 3 1,0-3-6,0 0-4,13 0-8,3-3-8,1 3-3,-1 0-5,4-7-2,1 1-2,-1-8-1,1 7-5,-5 1-7,1 0-9,3-1-9,-8 4-8,5 3-10,-1-3-7</inkml:trace>
  <inkml:trace contextRef="#ctx0" brushRef="#br0" timeOffset="16660.9529">20413 17953 329,'0'0'38,"0"6"-1,-9-2-2,9 0-2,0 1-5,0-5-6,0 0-4,0-5-2,9 1-1,3-6-2,4-9-1,1-5 0,3-3-2,1-5 1,-1-1-2,1-13 0,7 3 1,1-3-3,-5-5 0,5-2-2,0 4-1,4 5-1,-5-2-1,-3-1-1,-1 8 0,-3 2 2,-5 4-2,1 3-1,-5 1 0,-4 5 0,-4 5 0,-4 5-1,0-2 2,0 9-2,0 1-2,0 6 0,0 0 1,0 0 0,-8 3 0,-4 10 0,-1 8 2,1 10-2,0-3 0,-1 2 2,5 6-3,0 1-2,0-1 2,4 1 0,0 3-2,4-4-1,0 4 2,0 1-1,0-4 2,4-4 1,0-2 0,4-1 0,0-5 2,0-7 0,5-2 0,3-5-2,-8-8 1,9-3 1,-1 0 0,0-7 1,5 0 2,-5-9 1,5-2 0,-1-7 0,1 1-1,-1-5-1,1-1-2,-5 3 2,4 0-2,-3 5 0,-9 1 2,4-1-1,-8 1 0,5 5-2,-9 5 1,0 2 1,0-1 0,-4 4-1,-1-1 0,-7 1 0,4 6-1,-4-3 2,3 3-2,-3 3 2,4-3-1,-4 3 0,4 7 0,-5-4 0,5 0 0,0 7 0,0-2-1,0 5 0,-5-5 2,5 2 0,0 3-1,0-2 0,4 5 0,-1-3 0,1 2 0,0 1-1,0-5 0,4 2 2,0-3 0,0-5-2,0-5 2,4 3-2,0-3 0,5-3 1,3-3 1,-4 0 0,0-11-1,0-2-1,5 3 2,-1-1-1,-4-2 0,0 3 0,5-1-1,-1-2 2,-8 0-1,4 5-2,0 1 3,-4 4-2,-4 0-1,5 2 2,-5 1 1,0 3 0,4 0-1,-4 0 1,0 3-2,0 1 1,-9-1 0,5 13 0,4-2-2,-8 5 3,8 3 0,-4-1-1,4-2 1,0-8-2,4 5 2,-4-5 0,8-1-2,-4-4 0,5 1 1,-1-1 1,0-6-2,4 0 2,-8 0-2,9-3 2,-5 0-2,0-4 1,0-2-2,5-3 2,-9 3 1,4-1 0,0-2-1,-4 7 1,4-5-2,1 4 2,-1 0-2,-4-1 2,4 4 0,-4-2-2,4 5 0,-4 0 2,0 0-2,-4 0-1,5 5 3,-5 5 0,4 2-1,0 3 1,0 1 0,0-1-2,0 0 0,-4 1 1,0-2 0,0-4 1,0-1-2,0 1 1,4-4 0,0-3 1,-4-3-2,4 0 1,4 0 0,1-3 0,-5-3 1,4-1-2,0 1 1,-4 3 0,0 0 0,0 3 1,5-5 0,-5 5-3,0 0 2,0 3 1,4-3-3,-8 2 3,8 4-1,0-3 0,-3 0-6,-1 4-3,4-4-2,0-3-2,-4 3-4,4-3-7,0-3-5,1 0-8,-5-1-8,4 1-2,8-24-11</inkml:trace>
  <inkml:trace contextRef="#ctx0" brushRef="#br0" timeOffset="17073.9766">21534 17009 316,'0'-3'36,"0"-1"0,0 1-1,4 3-1,-4 0-6,5-3-6,3 3-7,0 0-3,-4 0-3,0 3-1,8-3-4,-3 0-1,-5 0 0,0 0 0,4 0-2,-4 0 1,4 3-2,-8 1 1,4-1-1,-4 0 0,9 5 0,-9-2 1,0 7 0,0 0-1,0-1 0,-5 0 0,5-3 0,0 1 0,0-2 0,-4 1 0,0-3 0,4 1 0,-8 2 0,4-1 0,4 2-1,0-4 2,-4 1-2,4-1 2,0-1 1,0 1 2,0 4 3,0-4-3,4 0-1,0-3-1,4 4 0,0-7-1,1 5 0,-1-2 0,-4 3-2,4-3-5,0 1-8,5-1-6,-9 3-12,4-3-10,-4 4-10</inkml:trace>
  <inkml:trace contextRef="#ctx0" brushRef="#br0" timeOffset="17625.0081">22292 17069 293,'4'-5'25,"4"-1"2,-4-3-4,0-1-4,0 4-6,0-4 0,1 4-6,-1 1 0,-4 2-4,0-4-1,0 4 2,-4-3-1,-5 3-2,-3 0 4,-4 3 1,-1 0 1,1 0 2,-5 6 2,5 7 0,-4-2 2,-1 1-3,1 8 1,-9-3-1,4 8 1,1 2 1,-1 4-1,1-1-1,-1 8 0,5 2-3,3-2-2,5 3-2,0-3 1,8-1-2,4 3-1,0-5 0,8-5 0,4 3 0,0-6 0,13-4-1,0-6 0,-1-7 0,5-4 1,-5-6 0,5-13-1,0-4 0,-5-6 0,1 0 0,-1-6 0,-3-1 3,3 3 1,-3-7 0,-1-1 1,1 2-1,-1 1-1,-7-6 0,3 0-1,0-5-1,-3-3-1,-1 0 1,-4 0 0,-4 3 0,-4 0-1,-8 6 0,-4 7 1,-5 8 3,-7 11 1,-1 8 3,1 6 3,3 5-3,-3 8 0,3 7 0,5 6-2,-1 1-2,5-3 0,4 5-1,4-2-1,4-6-1,8 6 1,0-4-2,9-6-3,-1-4-4,13-9-6,-1-7-6,5 0-3,-4-10-3,3-3-9,1-1-7,-4-11-10,-5-2-8</inkml:trace>
  <inkml:trace contextRef="#ctx0" brushRef="#br0" timeOffset="18117.0362">20548 17427 313,'8'-3'61,"4"0"-5,13-7-9,3-4-11,1-2-10,12 1-7,-4 3-4,0 1-9,0 1-14,-1 4-17,-3-1-21,70-15-27</inkml:trace>
  <inkml:trace contextRef="#ctx0" brushRef="#br0" timeOffset="20801.1897">15213 18818 213,'4'0'30,"0"0"3,5 0 3,-9 0 3,4 0 5,-4-3-4,0 0-3,4 3-8,-4 0-6,-4-8-3,4-8-4,0 0-4,-4-2-2,4-4-4,0 1-1,0-10-2,0-3 0,-4-2-1,-1-7-1,5-2 1,-4-7-2,0-1 1,0 4 0,-4-5 0,8 1-1,-4 1 0,4 1 2,0-4 1,-4-4-1,4-2 1,0 1-1,0-5 0,0 1-1,0-1 1,0-5-1,4 3-1,-4 5 1,0 2 0,0 4 1,4 2-2,0-5-2,-4 2 4,8-5-2,0 2-2,-3-4 4,-1-4-1,0 1 0,4 2 0,0 4 0,0 1-1,0 4 1,5-3-1,-5 5 0,0-4 0,0 0 0,1 3 0,-1-1 0,4-1 0,-4 1 4,0 2-1,1-1 3,-1 2-2,4 4 1,-8 7-2,4-4 1,1 0-1,-1 6-1,-4 1 0,4-1 0,0 0-2,-8 1 2,4 2-2,0 0 0,0 1 0,5 2 2,-9-1-1,4 5 0,4-3 1,-8-1-2,8-2 1,-4 3 1,4 1-1,-4 2 0,1-4 0,-1 4 0,4-2-1,0 5 0,-4 0 0,4 2 0,-4-2 0,1 3-1,-1-2 2,0 6-1,0 1 1,-4 1 1,0 2 1,0 0-1,0 5 1,0-5 0,0 5-3,0-2 2,0 1-1,0-1 0,4-1 0,-4-2-2,4-2 1,0-1-1,0 0 1,0-2 1,-4 4 0,4-2 0,0-2 0,1 2 2,-5 0 1,4 2 0,0 1 1,-4 5-1,0-2 0,0 3-1,0 1-1,0 4 0,-4-5 0,4 1 1,0 3-2,0-4 0,0 7-1,-4-2 1,4-4-1,0 2 1,0 1 0,0-1 0,0 4-1,0-3-1,0 4 2,0-1-2,0 0 2,0-3-1,0 2 2,0-2 0,0 0 2,0 3-1,0 3-1,0-4-1,0 4 1,0 0-1,0 4 0,0-4 0,0 0 0,0 0 0,0 0 0,0-5-1,4-8 0,8 0 0,0 1 0,0-3-1,5 3 2,-5-1-2,5-1 1,-1-2 1,-4 1-1,5 6 0,-1-1 0,4-6 0,-3 5 0,-5-1 0,4-1 0,1 2 0,3 1 0,1-3 0,7 1 0,-7 1 0,3-2 0,5 3 0,0 2 0,-1-4 0,5 2 0,0 4 0,0-1 0,4-2 0,-1 1 0,-3-2 0,8-2-1,-4 4 2,0-2-2,0 1 2,-1-1-2,1 1 2,0 1-2,8-5 1,-4 3 0,4 2 1,0-1-2,0-1 2,0-2-2,0 4 1,4-5 1,-4 3-1,0 1-1,1-1 1,-6 2 1,5-1-1,1-1 0,3-1 0,4 5 0,0-1 0,-4 1-1,4-3 2,1 2-2,3 4 2,-8-2-1,0-7 0,0 5 0,5 1-1,-1-4 1,0 6 1,4-3-2,1 1 2,-1-1-2,-4 4 2,0-3-2,1 0 2,-5 6-2,4-7 1,-4 6 1,-4-6-2,4 4 1,4 3 0,-3-3 0,7 0 0,-4-7 1,4 10-2,1-6 1,-1 6 0,-4-2 0,1-4 0,-1 6 0,-4 0 1,4-6-2,0 2 1,1 1 1,7 0-1,-4-7 0,1 10 0,-5 0 0,4 0 0,-4 0 0,1 0 0,-5 0 0,0-3-1,8 3 1,-4 0 1,5-1-1,-1 1 0,-4-5-1,5 2 1,-1 3 1,0-3-1,1 1 0,-5-1-1,0-4 1,4 4 0,1 0 0,3 0 0,0-3 0,1 2 1,-1 1-1,1-2-1,-1 5 1,-4-6 1,1 6-1,-1 0 0,0 3-1,5 0 1,3-3 0,-3 0 1,3 0-2,1 4 2,-1-4-2,-3 1 2,-1-1-1,-4 0 0,9 0-1,-1-1 2,1-3-2,-1 4 2,1-3-1,3 0 0,-7 3-1,3 0 2,-7-6-1,-1 2 0,0 4 0,1 0 0,-1 0 0,0-3 0,-4 3 0,5 0 0,-9 0 0,0 3 0,0-3 0,0 0-1,-8 0 1,-4 0 0,4 0 1,0-3-1,-4 3 0,0 0-1,-5 0 1,5 0 0,0 0 1,0 0-1,-4 3 0,-5-3 0,5 4 0,-8-1 0,3-3 0,-7 6 0,-1 2 0,1 8 0,-5-6-1,0 1 1,-3-2 1,3 7-1,-8 0 0,5 2 0,-1 5 0,-4 0 0,0 0 0,5 6 0,-5-2 0,4 3-1,-8 4 2,8 7-2,-3-6 2,-1 8-1,-4 0 0,0 3 0,0 0 0,0 7 0,4-3 0,-4 12 0,0 5 2,1 9 1,-1 10 1,-4 0 0,4 0-2,0 0 0,-4 1 1,4 6-1,-4 5 0,0 9-1,0 2-1,4 3 1,-4-6-1,-4 1 2,4 5-2,4 11 0,-4 2 0,4 4 1,0-3-2,9-1 1,-5 1 0,4-2 0,0 8 0,1-6 1,3-4 3,4-3 0,1-3-1,3 3-1,1 4 0,0-4 0,3-3-1,-7-12-1,3 0 1,-3 6 0,-1-3-1,1-2 1,-9-8-1,0-8 1,1-4-2,-9-2-1,4-10 0,-8-9-2,4-5-3,-4-4-5,0-4-2,-4 62-5,0-113-4,4 0-5,-4 0-4,0 0-10,-1 0-19,1 0-24</inkml:trace>
  <inkml:trace contextRef="#ctx0" brushRef="#br0" timeOffset="106853.1116">19614 679 192,'0'0'26,"0"0"3,0-3 3,0-2 2,0 5-1,4-10 2,1 4 0,-5-4-4,16 10-4,-16-6-5,4 6-4,0-2-3,0-2-1,0-3 0,0 3-3,0 0-3,-4 1-1,9 0-2,-5 0-1,-4-3-1,0-1 1,4-1-2,0-1-1,-4 2 1,0-2-1,0 1 0,0 1-1,0-5 0,-4-1 0,0 3 2,0-1-2,-5-5 0,-3 7 0,4-2 0,-4 1 0,-1 1 0,1-1-1,0 2-1,-5 2-1,1 3 1,0 3-1,-1 0 2,-3 6-1,3-3 1,1 5-1,-4 5 1,3 0 1,1 1 0,0 2 0,3-2 0,1 5 0,0 0 0,3 2 0,5-2 0,0-8 0,4 8 0,4-4-1,0-6 1,1 4 0,3 0-1,8-2 1,-4-5 0,5-6 0,-1 0-1,1-3 2,-1 3-1,0-3 0,5-5 0,-5-2 0,1-3 0,-1-2 2,0 0-2,1-1 1,-1 5 3,-4-2 1,1 1-1,-5 4 1,0 5-1,0-4 0,0 4 0,-8 0-2,4 0-1,-4 3 0,0 0 6,5 6-1,-5 0 2,0 12-2,-5 4 1,5 5-2,-4 0 1,4 2-2,0 7 1,-4 7-3,4 0 0,-4-1 0,4 4 0,-4-3-2,0 3 0,0-3 0,-4-4 0,8 1-4,-8-6-3,3-1-5,1-1-3,0-5 0,0-3-6,0-5-2,0-5-8,4-1-10,0-4-5,0 1-9</inkml:trace>
  <inkml:trace contextRef="#ctx0" brushRef="#br0" timeOffset="107114.1266">20024 728 439,'4'0'31,"4"-6"-2,-4 6-8,4 0-3,0 0-6,1 0-2,3 0-3,0 0-4,-4 0 2,5 0-3,-1 3 2,0-3-3,1 0 0,-1 0 0,0-3-1,0 3 0,1-3-3,3-5-6,-4 1-6,1 1-9,3 3-8,0-4-8,-3 4-7,32 0-11</inkml:trace>
  <inkml:trace contextRef="#ctx0" brushRef="#br0" timeOffset="107522.1499">20662 722 316,'0'0'26,"0"0"-1,0 0 3,9 0 3,-5 0 1,4 0-2,0 0-4,-4 0-4,4 3-1,5 3-2,-5 4 0,4-1-5,-4-1 0,5 8-3,-5-3-2,4 1 1,0 2-3,1 0-3,-5-2 0,4-1 0,0 5 0,1-3-1,-1 5-1,0-3-2,-4-1 1,5-2 0,-1 2-1,-4 2 0,4-3 0,5 1 0,-5-4 0,-4 3 0,0 0-3,1-3-3,-1 1-1,4-3-3,-4-4-2,0 0-1,1-4 0,-5 1-4,4 0-6,-4-3-4,4 0-4,-8 0-8,8-3-7,-8 3-2</inkml:trace>
  <inkml:trace contextRef="#ctx0" brushRef="#br0" timeOffset="107855.1689">21006 637 308,'0'0'32,"0"0"2,0-4-5,4 4-2,-4 0-4,0 0-3,0 0-3,0 0-1,-4 4-1,4-4-1,-8 2-2,8 11 0,-4 0-1,-4-2 2,0 5-3,-1 3-1,1 1 0,-4 7-2,0 5-1,-1-5-1,1 3-1,0 4-2,-5-1 0,1 5-1,4-4 0,0-1 0,-1-3-1,1 0-3,0-4-5,3-5-2,1-6-2,4 0-5,4-9-7,0 0-5,0-6-9,0 0-11,0-15-11</inkml:trace>
  <inkml:trace contextRef="#ctx0" brushRef="#br0" timeOffset="108349.1972">21215 231 283,'0'0'26,"0"-4"0,8 4 6,-4 4 0,0-4 0,1 3 0,3 1-5,-4 0-5,4 2-3,-4 0-2,4-2-2,0-1-1,-3 0-1,3 0-3,0-3-2,0 3 1,0 0-1,-4 1-1,5-4-1,-5 1-3,4 2 0,0 1 0,-4-1-3,0 3 2,0-3-1,5 0 0,-5 4 0,0-2-2,0 1 2,-4 0 0,0 1-1,0 2 0,0-2-1,0 1 2,0 1-1,-4 1 0,0 2 0,-5-2 0,1 1-1,0-1 2,0 2-1,0-4 0,0-5 2,3 4 1,1 5 0,0-5 0,4-1-2,0-1 1,-4 1-1,4 1-1,4-1 1,-4 0 1,8-1-2,5 0 1,-1-4-1,0-1 1,5 0-1,-5 0-4,4-1-5,-8-4-6,5 4-6,-5 1-6,0-4-12,0 1-15,1 3-19</inkml:trace>
  <inkml:trace contextRef="#ctx0" brushRef="#br0" timeOffset="111041.3512">19393 3040 161,'0'0'12,"0"-4"2,0 3-2,0-6 6,0 1 0,0 0 5,-4-1 0,4 4 1,0 0-6,0 3 1,0 0 0,0 0-3,0 3 1,0-3-2,0 0-1,0 0 1,0 0-1,0 0 0,-8 16 0,8-3-1,0 1 0,0 10-2,0-8 2,0 8-1,0 4 0,0 3-4,0-1-1,0 3 3,-4 2-3,4-1-1,-4 2-2,4 1-1,0-1-1,-4-2 1,4-4-2,0-2 1,0-1-1,0 4-1,0-6 0,-4-1 0,-1 0-2,5-2-5,-4-1-3,0-2-7,4-2 0,0 2-9,-4-3-5,0-5-7,4-1-6,0-4-8</inkml:trace>
  <inkml:trace contextRef="#ctx0" brushRef="#br0" timeOffset="111298.3659">19725 3394 374,'8'3'36,"0"0"2,-4 1-6,9-1-7,-5 0-7,4 0-2,9 4-1,-5-4-4,0-3-3,5 0 0,-1 0-3,1 0-2,-1 0-2,1-3 1,-1-1-1,1 1-3,-1-3-4,-4-4-9,1 4-7,3-2-10,-3 2-8,-1-1-8,33-2-11</inkml:trace>
  <inkml:trace contextRef="#ctx0" brushRef="#br0" timeOffset="112455.4321">20327 3728 249,'0'0'21,"0"0"0,0 0 2,0 0-1,0-3 2,0 0-2,0 3 0,0 0-2,4-10 2,4 4-4,4-5 3,1-2-2,-1 2-4,0-5-2,0 0-4,1 2-2,-1-5 0,4 1-2,1-1 1,-1 3-1,0-1-1,1-2-2,-5 4 1,4-1-1,-3 5-1,-1-2-1,-4 4 2,0-1 0,5 7-2,-9 0 1,4 0 0,-8 0-2,8 3 1,-4 0 1,0 0 0,-4 0 0,4 3 0,1 3 1,-1 7 0,-4-4-2,0 4 0,0 2 0,0-3 1,0-1-2,-4 2 1,-1 0 0,5 0-1,-4-2 1,-4 1 1,4 1-1,0-5 0,0-2 1,-4 1-2,-1-4 1,5 3-2,-4 1-1,0-4 2,0-3-2,-4 0 2,3 0 0,-3 0 0,8 0 0,-4 0 1,-4 0 0,3 0 0,-3-3 0,4 3 0,0 0 1,-1 0-2,5-4 1,-4 4 1,4 0 0,4 0-1,0 0 0,0 0 0,0 0 2,12-3 1,5 3 0,-5 0 0,9 0 0,-1 0 0,0-6-1,1 0 2,-1-1 1,5 4 1,4-2-2,-5-1-2,1 0 2,-1-1-2,-3 1 0,-1-4-1,1 2-1,-9 2 0,4-4 1,-3 1 0,-1 3-1,-4-1 2,0 2 0,-4 2 1,-4-3-1,0 0 0,0-1-2,0 4 2,5 0-1,-5 3-1,0 0-1,0-2 2,0 2-1,0 0 0,0 0 0,0 2 0,0-2 0,0 3-1,0 10 0,0-4 2,0-1-2,-5-1 2,5 2-2,0 4 1,0 0 0,0-6 0,0 3 1,0-4-2,0 4 1,5-4 1,-1-4 0,0 1-1,4-3-1,0 0 0,0 0 2,0 0 0,1 0-1,-1-3 2,4-2 0,-4-4 3,5-4 0,3 6-1,-4 0 0,1-9-2,-1 6 1,0 1-1,0 1-1,-3 1-1,3 1 1,-4 3 0,0 0-1,-4 3 0,0 0 0,-4 0 1,9 0-3,-9 0 3,4 9-3,-4-3 1,0 6-2,0 0-2,0 4 0,0-5-1,0-4 2,0-1-1,4 0 0,0-2 0,0-1 0,-4-3 3,8 0 0,0 0 0,5-3 1,-5-4-1,4 4 2,0-10-2,1 5 1,-5-1 1,4 2 0,5 1 0,-5 0 0,0-1 2,4 4 2,-3 3 0,-1 0-1,0 0-1,1 0-1,-5 0 0,0 3 0,0-3-1,4 4 1,-3 2-1,-5 0 0,4-3 0,-8-3-3,8 0-4,-4 0-7,-4 0-7,4 0-10,0-3-14,-4-3-11</inkml:trace>
  <inkml:trace contextRef="#ctx0" brushRef="#br0" timeOffset="112623.4417">20867 3149 435,'-4'0'38,"0"3"-9,-4 1-9,4-1-6,-5 0-9,9 0-11,0 0-18,0-3-13,0-3-11</inkml:trace>
  <inkml:trace contextRef="#ctx0" brushRef="#br0" timeOffset="113089.4683">21371 2884 381,'0'0'26,"0"-3"-3,0 3-1,4 0-2,4 0-2,4-4-1,-4 4-6,1-3-1,-1 3-2,0-3 2,0 3 1,0 0-2,-4 0-2,9 0-1,-13 0-2,4 3 0,0-3-1,0 0-1,0 0 0,-4 0-2,0 7 1,0-7 0,0 9-1,0 1 1,0 2-1,0-4 0,0 2 0,0-1 0,0-2 0,0-2-1,-4 1 2,4 7-1,-8-1 4,4 0 2,4 0 0,-4 1-1,0-4-1,4 3-2,-5-6 1,5 0 0,0 4-1,0 1-1,0-1 0,0-4 0,5-3 0,3-3 0,-4 6-1,4-2 0,4-4 0,-4 0 0,5 0 0,-5 0-1,-4 0-2,4 0-8,4 0-3,-7-4-6,-1 1-7,0 0-6,0-3-12,4-4-8</inkml:trace>
  <inkml:trace contextRef="#ctx0" brushRef="#br0" timeOffset="113765.507">22054 2970 251,'0'-4'32,"4"-2"-3,-4 3 0,0-3-3,0 4-2,0-1-5,0-4-5,-4 4 2,4-6 1,0 6 0,0-4 0,0-1-2,-4 2-4,0 0 0,0-4-1,0 4-4,4-1 0,-4-1-2,-4 2 0,4 3-2,-5-4 0,1 1 0,0 0 0,-4 6-1,4 0 0,-5 0-1,5 0 0,-4 0 0,0 0 0,-1 6 0,1 0 0,-4 7 0,3-2 0,1 5 0,-4 0 0,-5 5 0,9 9 0,-4 0 2,-1 15 3,-3-1 0,3 2-2,1 4 1,8-4-2,0 0-1,-1-3 1,5-4-1,4-2 0,0-4 0,4-6 0,0-1-1,9-5 1,3-6 0,0 0 0,1-9 1,3-3-1,5-3-1,-1 0 4,1 0-1,0-6 3,-1-7 0,1-7 2,-1-1 0,5-5 0,-9-1 2,5-6-2,4 0-2,-9-7-1,1-6 1,-1 3-3,0-3 0,-3 0-2,-1 0 0,-3-5 1,-1 5-1,-4 3-1,0 0 1,-4 6 0,-4 7-1,0 1-1,-4 9 0,-4 1 2,-8 4 1,-1 9 1,-3 6 3,-1 0 1,-3 6 1,3 5 1,-3 5 0,3 5-3,1 4-1,3-4 1,1 6-3,4 2 0,4 1-1,-1 0-1,5 0 2,4 2-2,4-8 0,5 0-1,3-2 0,4-3 0,5-5-4,-1-1-4,-3-6-4,7-4-4,-3-3-3,-5 0-4,8-7-6,-3-2-8,-5-7-12,-3-8-12</inkml:trace>
  <inkml:trace contextRef="#ctx0" brushRef="#br0" timeOffset="120541.8946">19643 4416 171,'0'0'21,"0"0"0,0 0-1,0 0 5,0 0-4,0 0 1,0 0 0,0-6 4,0 6-1,0-3-1,0 3 1,0 40 0,20-40-6,-20-10-1,0 2-3,0-8-7,0 7-1,0 2-1,-4 4-3,0 0 1,0-5-2,-4 2 0,4 2 0,0 1-1,0 3-1,0 3 1,0-3 0,-1 0 0,-7 0-1,4 4 0,0 8 0,0-4 0,-1 5 0,-3-3 0,0-1 0,4 12-2,-1-2 3,5-8 0,-4 8-1,4 2 0,0 1 0,0-1 0,4 7 0,0-1 0,0 0 0,0-3 0,0 5 0,8-5 0,0-2-1,5-8 2,3 2-1,4-3-1,5-8 2,0 1-1,-5-6 0,5 0 0,3-10 0,1 6 2,4-12-1,-1-2 1,-3-4 1,0 4-1,-1-4-1,-3 2 5,-1-3-1,5-1-1,-8 2 0,-5 5-2,-4 1 1,1 0-2,-9 8 1,0-5-2,0 0 0,0 7 1,0-2-1,-4 2 0,0 3 0,0-4 0,0 1 2,0 0-4,0 4 2,0 2 2,0-6-1,-4 6-2,0-4 2,0 1-2,-4 0 2,-9 3-2,5 3-1,0 0 4,3 1-1,-3 2-2,0-1-1,-5 4 1,1 7 1,0-8 0,8 8 0,-5 0 0,-3-2 0,8-1-1,-5 0 0,1 1 0,8 2-1,-4 3 0,4-5 1,0 2-3,4-5 1,0 2 2,0 0-1,0-4 0,0-4-1,0 8 1,0-7 0,4 0 1,0-2 1,12-1-1,-4-3-1,1 0 0,-1 0 1,4-3-1,-3-4 2,-1-5 0,4 0 0,-3-3-1,-1-1 1,0-2 0,0-1 0,1 2-1,-5-6 0,0 6-1,0 1 2,1 6 0,-5-1 1,0 2 0,-4-1-2,4 7 1,-4 0 0,0 3 1,4-10-2,0 6 2,4 0 0,0 4-2,1-3 0,-1 0-1,4 3 2,0 3 0,1-3 1,-1 0 0,0 0-1,0-3 0,5 3 1,-1-6 2,5 2-2,-5-5 0,5 6 1,-5-5 2,4 1-1,1-2-1,-5-1 1,-4-1-1,9 5-1,-9-4 0,5 4 1,-1-7-1,0 5-1,5-4 1,-9 2 0,4 1 1,1 2 0,-1 2 0,-3-1 1,3 3-1,-8-4-2,4 4 1,-3 0-1,-1 3 2,0 0-1,-4 0-1,4 0 0,-8 3 0,4 0 0,0 1 0,-4 8 0,4 0 0,-4 0 0,-4 1 0,4 1 0,-4 9-1,-8-6 2,8 5-1,-8-1 0,-1-2 0,1 5 0,4-2 0,-4-4 0,-1 1 0,5-10 0,0 2 0,0-4 2,0-1-1,-1-3-1,-3 0 0,4-3 0,-4 0 0,3-6 0,-3 3 0,0-7 0,0 1 0,3 4 0,1-5 0,-4 4 4,0 0 3,3 3 3,1-4-1,4 7-4,-4 0 0,0 0-2,4 3 2,4-3-3,-4 0 0,4 0 1,0 4-1,4 5 1,-4-3-2,4 4 1,8-5-1,0-2-1,1 3 1,-9 4 0,16-7-1,-7 3 0,3-6 0,-4 7-5,0-7-4,5 0-3,-5 6-3,0-6-3,1 0-4,3-3-10,-4 3-11,1-3-11</inkml:trace>
  <inkml:trace contextRef="#ctx0" brushRef="#br0" timeOffset="121089.9259">20818 4028 270,'0'0'36,"0"0"-3,0-3-4,4 0-1,0 3-5,0 0-3,0-3-1,5 0-4,-1 0-2,0-4-1,0 4-3,-4 3-2,4 0-1,1 0 0,-5 0-3,4 0 0,0 0 1,0 0-3,-4 3 1,0 0-1,5 1 0,-1 2-1,-8-3 1,4 3 0,0 2 0,-4 2-1,0 3 0,0-4 0,0-1 0,0 2 0,0 2-1,0-2 2,-4-2-1,0 1 0,4 4 0,-8-3 2,-1-2 3,5 1 1,0 1-1,0-1 1,4 1-2,0-2 0,-4 1 1,0-2-3,4-1 2,0-1-1,0-2 0,0 3 0,0-3 0,0 7 0,0-7-1,4 0 0,0-3-2,0 4 1,4-1 0,1-3-1,7 0 2,-8 0-1,0 0-1,1 0 0,-1 0-3,0-3-6,0 3-4,-4-4-5,0 1-7,9-3-7,-5-1-7,0 1-9,21-8-7</inkml:trace>
  <inkml:trace contextRef="#ctx0" brushRef="#br0" timeOffset="122107.9842">21493 4156 199,'0'0'26,"0"-4"-4,0 4 1,0 0-2,5-1-2,-1 1 1,-4 0 0,4-7-1,-4 1 1,0 3-2,0-3-1,0-1 2,0 1-1,0 1 0,0-4-6,0 2-1,0 1-2,0-4-2,0 1-1,0 1-2,-4-2-2,4 1-1,0-1 1,0 5 0,-4-4-2,-5 3 1,1-1 1,0 1 0,-4 6-2,-1 0 0,5 0 0,-4 3 0,-4 0 0,-1 4 0,1 5 0,-1-1 0,1 5 0,-4 2 0,3 4 0,1 2 0,-1 4 0,-3 3 0,0 2 0,3-3 0,-3 4 1,7 4 2,-3 3 0,4-1 1,-1 1-2,5 1 0,4-3 0,4-2-1,4 1-1,4-8 2,1-3-2,7-3 0,5-5 0,-1-3 1,0-8 3,1-5 0,-1-3 1,1 0 1,3-5-1,-3-4 0,-1-10 1,1-2-1,3-9 1,-3-2-1,-1-4-1,1-4-1,-5 3 1,5 4-2,-5-4-1,0 1 2,1-1-5,-9 1 4,4-4-2,-4 0 0,1 0 0,-9 4 2,0 1-1,0 5-1,-4-1 0,-1 9 0,-7 5 0,0 1 0,0 8 0,-1 2 0,-3 6 0,4 0 0,-5 1 0,5 12 2,0 6 2,-5 5 1,1 3 3,0 1-1,3-1-1,5 0 0,0 5 0,4-2-2,4-3-2,0-1-1,4-5 1,4-2 0,0-5-2,5-1 0,-1-4 0,0-4 0,5-5-4,3-2-5,0-1-5,5-6-8,-5 2-5,1-7-15,-5-2-15</inkml:trace>
  <inkml:trace contextRef="#ctx0" brushRef="#br0" timeOffset="136500.8074">18329 3076 137,'0'0'9,"0"3"-2,0-3 5,0 0 0,0 0 0,0 4 0,0-4 5,0 0-3,0 0-3,0 0-2,0 0 6,0 0-1,0 0 0,0 0 1,0 0-2,0 0 0,0 0 0,0 0-1,0 0 1,0 0-1,0 0-1,0 0 3,0 6-1,0-6 1,0 0-2,0 0-3,0 0-1,0 0-3,0 0-2,0 0 0,0-6 0,0-1 1,0 7 0,0-3 1,0-5 0,0 2-3,0 3-1,0-7 0,0 0 1,0 9 0,0-6-3,-4-5 1,0 5 0,0-2 1,-1 6-2,1 0 1,0-5 0,0 1-1,-4 1 3,4 6-2,4-10 0,-4 4 1,0 3-3,0-2 2,-5-1 0,5 2 1,0-2-1,0 0 0,0 3 1,0-4 0,-4 6 0,4-3-1,-5 4 0,1 0 0,4 0-1,-4 0 2,0 0-1,-4 0-1,3 0 0,1 4 1,0-3 0,0-1 1,-5 3-2,5 4 1,0 2 1,0-2 0,-4-7-2,8 6 0,-5 2 1,1-5 1,-4 7-2,8 2 1,-4 0 0,-5-6 1,5 7 0,0-1-1,4-5-1,0 1 2,0 1-1,-5 1 0,9 4 0,-4-8-1,4 1 2,-4 2-1,4 4-1,0-8 0,0 4 1,0 1 0,-4-1 0,4-1 0,0 2 0,0-1 0,4 1 0,-4-4 0,0 5 0,8-1 1,1-1 0,-5 1-2,0-4 0,4 2 1,0-4 1,0 2-2,1 0 1,3-6 0,-4 7 1,4-4 0,1-3-1,-1 0 0,0 0 0,0 0 0,1 0 4,-5 0 1,4-7 0,-4 4 0,1 0 0,-1-6-2,0-1 0,0 2-1,-4-5 0,4 4-1,-3-2 0,3 1 0,-4 4 0,0-1-1,0-2 0,0-2 0,4-2-1,-4 7 2,5 2-1,-9-2 0,4-2 0,4 2 0,-4 3-1,4-1 2,-4 1-1,0 3 0,0 0 0,-4-3 0,5-3 4,-1 3 0,-4-1 0,0 1 1,0 3-1,0-3-1,0 3 1,0 0 0,0 0-1,0 0 0,0 0 0,0 0-1,0 0 0,0 3 0,0-3-1,0 0-1,0 0 1,0 0-2,0 0 2,0 0 1,0 0 1,4 3 4,-4 4-3,0 5 1,0 3 1,4 1 0,-4 0-2,0-2 1,0 5-1,0 2 1,0 4 1,0-1-3,0 0 0,0 4-1,0-1 0,0-3 0,0 2 0,0-3-2,-4 3 0,4-5 1,0-2 0,0-2-2,0 2 2,0-1 0,0-2-6,-4 1-4,4-4-4,0 0-6,0 1-1,-4-1-6,4-7-10,0 0-9,0-3-11</inkml:trace>
  <inkml:trace contextRef="#ctx0" brushRef="#br0" timeOffset="137733.8779">18988 2642 142,'0'0'15,"-4"-3"-7,4 3 2,0 0 0,0 0-5,0-3 3,0 3 6,0 0-3,0-2 4,0 2-2,0-3 2,0 3-5,0 0-2,0 0 2,0 0 2,0 0-2,0 0 1,0 0 2,0 0-1,0 0-3,0 0 0,0 0 0,0 0-1,0 0-1,0 0-1,0 3 3,0-3-3,0 5-1,-4-5 3,0 13-1,-5-4 2,1 1-1,4-5-1,-4 4-1,4 1 2,0-1-1,-4-1-1,4 2-1,-1-1-1,1 1 1,-4 4-2,4-4 0,0 2 0,-4 3-2,0-3 0,3 4 0,-3-1 0,4 0 2,-4 1 1,0-1 0,0 1 0,4 3-2,-5-5 2,5 5-1,-4 2 1,4 3-1,0 4 1,0 2-1,-4 1 0,8 2 2,-9 0 0,5 2-1,4-1 1,-8-1-1,8 4 2,-8-4 0,8 0-3,-4 2 2,4-1 2,-4-1-3,4-3 1,0 1 1,0 4 0,4-5-1,-4 0-1,0-3-1,4 2-1,4-2 0,-4 3 0,4-5-2,1-1 1,-1 0-1,-4 5 1,8 1 0,0-3-1,-3-2-1,3 2 2,4-3-3,-8-2-5,5-4-5,3 1-1,-8-2-3,5 2-8,-1-4-8,-4-3-13,0 1-11</inkml:trace>
  <inkml:trace contextRef="#ctx0" brushRef="#br0" timeOffset="138988.9497">22419 2512 199,'0'-3'26,"0"3"-5,0-4-1,0 4-2,0 0 2,0-3-2,0 0 0,4 0-2,-4 0 0,4 0 1,-4-1 1,8 4-2,-8-3 3,4 0-2,0 3 3,-4-3-1,8 3-4,-3 0-1,3 0-4,-4 0 1,0 3-1,0-3-1,0 6 0,-4 4-1,4-4-1,4 5-1,1 5 2,-1 0-2,4 2 1,-4 1-1,9-2 1,-5 9-1,0-6-1,-4 3-1,5-3 0,-1 4 2,0-2-2,0 2 0,1-2 0,-1-1 0,0 5 1,-3-6-1,3 1 0,-4-2-1,4 6 1,-4 6-1,1-1 1,3-3-2,-8 9 0,0-4-1,0 2 0,0 2 0,0-2 0,-4-1 0,5 0-1,-5 1 0,0-2 0,0-2 0,0 0 1,0 0-1,-5 2 0,5-5 0,-4 3 0,-4-3 0,0 2 0,4-9 1,-4 9 0,-1-5-1,1 0 0,0-2 0,4-4-3,-4 1-4,0 1-4,-1-4-3,1 0-3,0-2-5,-4-1-7,4-3-11,-1-2-13,-3-2-13</inkml:trace>
  <inkml:trace contextRef="#ctx0" brushRef="#br0" timeOffset="145362.3142">18976 1672 171,'0'0'16,"0"0"-2,0 0 3,4 0-2,-4 0 4,4 0 3,-4 0-1,0 0 5,0 0-3,4 0 0,-4 0-1,4 0 2,-4 0-5,0-1 3,0 1-3,0 0-5,0 0-2,0 0-4,0-3-3,0-1 0,-4-5-3,4-4 1,-4 2-1,4 2 1,-4-1-2,-4-3 0,-1-1 1,5 1-1,-8-3-1,8 8 0,-4-4 0,0 5 1,-5 1 0,1 0-1,4 1-1,-5-2 0,1 1 1,0 6 0,0 0 0,-5 0 0,1 3 0,4 0 0,-5 4 1,5 4-2,0 2 2,-1-1-2,1 0 1,0 3-2,4 0 2,-1 1 0,1 0 1,4-1-1,0 3 1,0-2-1,-4-2 0,8 5 0,0-4 0,-4-3 0,4 1 0,4 0 0,0-5 1,8 1-2,-4 1-1,5-4 3,-1-4-1,-4 1 0,4-3 1,1 0-1,3-3 1,0-2 0,1-1-2,-5-7 0,4-3 2,-3 2 0,-1 1-1,0-3 2,5 2 0,-5-2 3,0-2-1,1 2 0,3 2-1,-8 1 1,0-3-1,0 7 4,1 4 0,-1-4-1,-4 2-3,0 4 1,0 0-2,-4 0 2,0 0-2,4 3 3,-4 3 1,4-3 0,0 9 2,-4 1 1,0 4-1,0 5 1,0 0 1,0 8-1,0-3 1,0 6-3,0-1 0,0 1-1,0 4-1,-4-4-2,4-2 1,-8-1-2,4 4-1,0-6-1,4 2 2,-4 3-1,-4-6-1,8-2 1,-9-1-5,9 4-3,-4-1-6,0-1-2,0-3-5,4-4-4,-4 0-9,4-5-7,0-1-12,0-4-11</inkml:trace>
  <inkml:trace contextRef="#ctx0" brushRef="#br0" timeOffset="145755.3367">19455 1916 356,'0'0'36,"4"0"3,-4 0-1,4 0-4,-4 0-6,0 1-3,8-1-5,-4 3-1,4 1-2,0-4-2,5 0 0,-1 0-2,0 0-2,1 0-4,7 0 0,-4-4-3,-3 1 0,7-5-1,-7 2-2,7 0 0,-4-1 0,1 1-1,-1-1-6,-4 4-5,1 0-6,-5 2-2,4-3-4,-12 4-7,8 0-11,-8 0-13,0 0-15</inkml:trace>
  <inkml:trace contextRef="#ctx0" brushRef="#br0" timeOffset="146616.386">20314 1817 203,'0'0'25,"0"0"-1,0-6 1,4 3 0,-4-13-2,9 8-2,-5-2-1,0 1-5,0-6 0,4-1-1,-4 4 2,-4 2-2,8-1-1,-3-5-4,-5 2 0,0-2-3,8 0-1,-8 3-1,0-1-3,0-2 0,0 2 1,-4 1 3,0-1 4,-1 4-2,-3-2-3,4-4 3,-4 4-1,0 0-2,4 2-2,-9 1 0,5 4-1,-4-5 1,4 4-1,0 3-1,-1 3 0,-3 3 1,4 0-1,-4 4 0,-1 4 0,1-2-1,4 4 1,-4 0 0,3 1 0,-3 2 0,4 1 0,0 2 0,4-1 0,0 1 0,-1 3 1,5-4-2,0 1 1,0-5 0,0 2 0,0-2 0,0-1 0,5-7 0,-1 4 0,4-4 0,4-4 1,-4 3 0,5-5 0,-1 0-2,0 0 2,-4-7 3,5 1 4,-1-7-3,4 1 1,-8-3-1,5-1 1,-1 0 2,0 2-2,1 1 1,3 2 1,-8-5-2,4 4 1,-3 2-2,-1 4 1,4 4 0,-12-1-3,0-3 1,4 6-1,-4 0 3,0 3 2,8 5 0,-8-2 0,-4 13 2,4 3-2,-4 2 3,4 3-3,0-3-1,-4 5-1,0-2-2,0 0 0,0-5-2,0 2 1,4 1-2,-8-1 0,3 2 0,5-3 0,-8-2-2,4 5-2,0-3-6,0-2-7,4 1-3,-4-3-4,4-4-5,0 1-8,0-2-13,4 2-11,8 20-11</inkml:trace>
  <inkml:trace contextRef="#ctx0" brushRef="#br0" timeOffset="147704.4482">20621 2102 339,'5'0'31,"-1"0"-3,-4 0 0,4 0-1,4-7-1,0-2-4,4-4-6,-3 5-2,3-5-5,0 1 1,0 1 0,1-5-2,-1 3 0,0-1-1,1 1 0,-1 0-2,0 2 1,-4-2 1,5-3-4,-1 5 1,0-1-1,-8-1-1,9 3-1,-5 2 0,0-1 0,0 2 0,-4 1 0,4 3 1,-8 0 0,4 0-2,-4 1 0,0 2 0,0 0 1,0 0-1,0 0 1,0 0 0,0 2 0,0 10-1,0-2 0,0 3-1,0 1 2,0 2-1,0-4 0,0 3-1,-4-6 2,-4 7-1,4-5 0,-4 2 0,0-3 0,4-6 0,-5 6 0,1-1 0,4-2-1,-4-4 2,0 0-1,0 0 0,-1-3 0,1 0 0,0 0 0,0 0 0,4 0 0,-4 0 0,3-3 0,-3 3 0,0 0 0,4 0-1,-4 0 0,0 0 2,8 0 0,-4 0-2,4 0 2,0 0-1,0 0 0,0 0 0,0 0-1,0 0 2,0 7-1,0-7 0,4 0 0,4 0 0,4 4 0,0-1 0,5 1 0,-5-4 0,0 0-1,5 0 2,-1 0-1,0-4 0,5 1 0,-1-5 0,1-1 0,-1-1 0,1-2 0,-1 4 0,1-2 1,3-3-1,-7 2 0,-1-2 1,0 4 0,-3-1 0,-5 2-2,0-1 0,-4 3 2,4-1-2,-8 4 1,4 0 1,-4 0 0,0 3-2,0 0 0,0 0 0,0 0-4,0 0 0,0 0 0,-4 0 3,4 3-2,0 10 2,-4-1 1,-4-1-1,4 5 2,-8 0 0,8-1-1,4 0 0,-5 0 0,5-6-2,0 1 3,0-1-2,5-4 0,7-2 1,-8-3 0,8 0 2,-4 0-1,1 0 0,3-3-1,4 2 4,-3-6 0,-1 1 3,0-1 0,-4 1 0,5 0-1,-1-1 0,-4 3-1,0-3 0,0 4 0,-3 0-2,3-3 0,-4 2-1,-4 4-1,4 0 0,0-3 0,-4 3 1,0 0 0,0 3-3,4 1 2,-4-4 1,4 9-3,-4 1-2,0-6 0,0 3 0,0-1-1,0 0 0,0 1 0,0-1 3,0 1-1,4-7 0,-4 0-1,4 1 1,0 2 0,1-3 1,3 0 1,0-3-1,0 2 2,4-9 0,-3 4 0,-1-1 0,4 1 0,-4 0 0,0 2 0,1 3 1,-5-2 4,4-1 0,-4 4-1,4 0-1,-4 4 0,0-1-1,5 5-1,-5 1 0,0 1 0,0-1 0,0-4 0,0 1-2,8 1 2,-3-4-1,-1 3-1,0-6-4,0 0-6,4 0-6,1 0-6,-1-6-11,-4 0-12,0-5-10</inkml:trace>
  <inkml:trace contextRef="#ctx0" brushRef="#br0" timeOffset="147892.4589">21121 1631 409,'0'3'39,"0"-3"-11,0-3-8,0 3-5,0-5-5,0 5-2,0 0-8,4 0-10,8 0-9,-4-1-12,1-2-10,3-7-8</inkml:trace>
  <inkml:trace contextRef="#ctx0" brushRef="#br0" timeOffset="148356.4855">21608 1367 276,'0'0'25,"4"-3"-8,0 0-3,0 0 1,-4 3-1,4 0-1,1-4-3,3 4 1,-4 0-2,0 0 1,4 0-2,-8 0 2,8 0 5,-8 0-2,0 0-1,4 7-4,1-1-2,-5-3-2,4 4 0,0-1 1,0 0-3,-4-1-1,0 2 0,0 5 0,0-2 1,0 1-2,0 2 1,0-1-1,-4 0 1,0 0-1,4 1 1,0-4 0,-9 6-1,5-6 2,-4 1 4,4-1 3,0-1-1,4 5-3,0-7-2,0 1 0,0-4 0,4 0 0,-4-1 1,0-2 0,0 6 1,4-3-2,-4-3-1,0 0-1,4 3-1,0-3 0,9 4 2,3-1-1,-8-3-1,4 0 0,1-3-3,-1-1-6,0 1-8,5-3-10,-9-5-7,4 4-11,13-16-13</inkml:trace>
  <inkml:trace contextRef="#ctx0" brushRef="#br0" timeOffset="149010.5229">22288 1447 218,'0'-4'25,"12"-5"5,-4 4-5,-8-4-2,4-1-2,4 1 0,-3 1-2,-5-2-1,0 4-2,0-1-2,0-2-1,0 2 0,-5 3 1,-3 1-3,4-7-2,0 7-3,-4-4 0,4 4-1,-4 0-1,-1 0-2,1 0 0,0 3-2,-4 0 1,-1 0 0,1 3 0,0 6 0,-4 1-1,-1 3-1,1 4 2,-1 2-1,1-1 0,0 7 0,-1 5 0,-7 7 4,-1 3 1,5 3 1,-5 3 0,5 1 0,-1 6 0,1-4-2,7-3-1,5-3-1,4-6 1,4-7-1,4-3-1,0-2-1,5-7 0,7-9 1,4-2 1,5-7 4,-5 0 1,5-3-2,4-4 1,-5-10 0,1-5-1,-1-2-1,9-2 0,-4 2 1,-1-6-2,1-6 0,0-1-3,-5-1 2,1-2-1,-5-1 1,-3-5-2,-1 0 0,-4 3-2,-3-3 2,-9 9 0,4 7-2,-4 1 2,-9 9 0,5-1 0,-4 8 0,-4 4 1,0 5 3,-5 4 1,-7 4 1,3 5 0,1 4-1,3 1-1,-7 12 0,3-3 0,5-5-2,4 7-1,3-1 0,1 2 0,0-2 0,8-1 0,4 0-1,4-6 0,1 2-1,11-3 2,0-5-1,5-8 0,0 4-1,3-7 0,1 0-3,-5-3-3,9-4-4,-4 2-2,-5-7-3,1-1-7,-5-3-8,-3 2-12,-1-2-12</inkml:trace>
  <inkml:trace contextRef="#ctx0" brushRef="#br0" timeOffset="155116.8722">19049 4432 203,'0'0'27,"0"0"1,0-3-2,0 3-1,9 0-3,-9 0 2,0-3-4,4 3 0,-4-3 0,4-4-1,0 4 2,-4-3-1,0-1-2,0 1 0,0 1-5,4-1-1,-4 0-2,0-1 1,4 1-1,-4 0-4,0-1 0,4 2-1,-4-1 1,0-4-3,0 1 0,0 3-3,0 1 2,0-5-1,0 4-1,-4-4 2,4 4-1,0-2-1,0-5 0,-8 4 2,0-1-2,4 1 0,-5 1 0,1 1 0,0 1 0,0 3 0,-5 0 0,1 0 0,0 3 0,4 0 0,4 0 0,-5 0 0,-3 3 0,0 0 0,4 0 0,-5 7-2,5-1 2,0 2 0,-4 2 2,4-3-2,-5 1 0,9 1-2,-8 4 4,4-3-2,0 1-2,-1-1 4,5-2-4,-4 2 4,8 3-2,-4-5-2,0-2 2,4 4 0,0 0 0,0-2 0,8-1 0,-4-1 2,4 1-4,5-4 4,3-1-2,-8-5-2,4 0 2,1 0 0,3-3 0,-4 1 0,1-4 2,-1-4-4,0 1 2,1-4 0,-1 2 0,0-2 2,0 3-4,-3-1 4,3-1-2,-4 2 0,0 1 2,5 2 2,-9 2 0,0-1 1,0 3 0,4-4 0,-4 1 0,0 3-1,0 0 3,4 0-2,-8 1 2,5 2 0,-1 0-2,0 0 0,0 0 1,0 0-1,-4 0 2,4 0 1,0 2 1,-4 1-1,4 9 0,-4 4 0,0-4 0,4 7 1,-4 1 0,0 3-1,0 0-1,0 6 0,0-2 0,-4 0-2,4 3-1,-4 5-1,0-1-1,0-1 0,4-3-2,-4 0 1,0 2-1,0-5 2,0-3-4,4-2-4,0-4-3,0-2-6,0-2-3,0-1-3,4-4-5,0-2-6,0-1-11,0-6-20</inkml:trace>
  <inkml:trace contextRef="#ctx0" brushRef="#br0" timeOffset="175527.0396">10825 1596 225,'0'0'30,"0"0"1,0 0-3,-5-3 2,1 3-6,4-3 0,0-2-1,-4 2-3,4-7 1,0 10 1,0 0-2,4-3-4,-4 0-2,0 3-2,0-3-2,9 3-2,-9 0-1,0 0 3,0 3-1,4-3 0,4 6-2,4 1 1,0 7-3,5 5-1,3-5-1,1 9 0,-1-4-2,5 1 0,-5-1 0,5-1 0,-1 1 1,-3-2-1,-1 3 0,1-6 0,-1 2 0,-3 0-2,-1-2-6,-4-1-4,1 3-1,-5-5 0,0 5-8,-4-4-4,4-1-7,-4 2-5,-4 0-3,0-2-7,-4 29-8</inkml:trace>
  <inkml:trace contextRef="#ctx0" brushRef="#br0" timeOffset="175910.0615">11127 1513 291,'0'0'30,"0"0"-4,0 0-1,-4 0-3,0 4-2,4 2-2,0-6 0,0 6-2,-4-6-1,4 0 2,-4 7-4,4-1 3,0 4-5,-4 1-2,0 1 1,0 3-1,-4 1-1,4 4 1,-5 6-2,5-2-2,-4 4 0,-4-1-3,4 0 4,-1 2-4,-3-5 0,0 0 0,4 1-3,-5-1 2,-3 4 0,4-1-2,-1 1 0,1-1-1,0-5-3,4-2-2,-5 3-2,1-6-6,0-1-3,8 0-7,0-5-5,0-5-3,-1-2-5,1-4-7,13-13-9</inkml:trace>
  <inkml:trace contextRef="#ctx0" brushRef="#br0" timeOffset="176124.0737">11508 1590 367,'8'-5'22,"5"-1"2,3 6-9,0-7 0,5 1-7,-5 0-1,5 1-3,-1-2-1,1 4 1,-9-3-2,4-4-1,1 10-1,-5-6-9,-4 3-7,0-4-16,1 6-14</inkml:trace>
  <inkml:trace contextRef="#ctx0" brushRef="#br0" timeOffset="176354.0869">11557 1790 306,'4'0'26,"1"0"-6,-5 0-3,4 0-4,-4 0-3,12 2-2,-8-2 1,4 3-2,0-3-2,1 0 1,-1 0-1,4 0-1,0 0 2,5-3-3,-5-2 0,8-5-1,-3 1-1,-1 2 0,1-2-3,-5 4-10,4-4-12,-3-1-10,3-3-7</inkml:trace>
  <inkml:trace contextRef="#ctx0" brushRef="#br0" timeOffset="177042.1262">11995 1257 329,'0'0'27,"0"0"-4,0 0 5,0 0 3,13-3-2,-1 0-6,4 0-4,1 0-6,-1 0-2,5 3-3,-1 0 0,0 0-2,1 0-1,-9 0-2,5 0 0,-5 3-1,4-3-1,-3 0-1,-1 6 1,0 4 0,-4 2 0,-4-4 0,1 2-1,-5 3 0,4 1 0,-4-1 2,0 3-2,-4-2 0,-1-1 1,-7 2-1,8 0-2,-8 4 3,4-5-1,-5 2 0,9 0 0,-4-8 0,0 5-1,4-4 1,4-3 0,-4 6 0,4-6 0,0 0 0,0-2 0,0 2 0,4 0 1,-4 1-1,12-3 1,-4 3-1,-4-1 0,4-6 0,5 0 0,-1 0 0,0 0 0,-3 0 0,3 0 3,-4 0 1,4 0-1,-4 0 1,1 3-2,-1 4 2,0-1-1,0 5 3,0 2-2,-4 3 2,5 1-2,-5 5 1,0-1-2,0 1 0,-4-1-2,4 1 2,-4 2-1,0-3 1,-4 1 1,4-4 0,-4 4 0,0-8 2,-4 2 1,-1 0-3,1-3 2,-4-5 0,0 1-3,-1-3 1,-3 1-2,0 1 0,3-2-1,-7-6 0,-1 3-1,-3 1 0,-1-1 0,1 0 0,3-3 0,1 0 0,3 0-1,5 0-2,0 0-3,0 0-1,3 0-5,5-3 0,4 0-3,0-1-6,0 4-7,0-9-10,0 1-11,4-2-10</inkml:trace>
  <inkml:trace contextRef="#ctx0" brushRef="#br0" timeOffset="178130.1884">12499 2009 339,'4'0'22,"0"-3"-3,4 3-4,1-3 0,-1-6-2,4-3 2,0 0 0,1-1-2,3 2 2,-4-5 2,0-2-4,5-1 0,-1-3-2,1 1-1,-1 1-2,0-2-3,5 1-1,-1-1 1,1 1-2,-5 2 0,1 1-2,-1-1 1,-4 2-2,0 1 1,5 3-1,-5 8 2,0-1-1,-3 0 1,-5 6-2,4-3 1,-8 3 0,8-4 3,-8 8-2,4-1 0,-4-2-1,0 10 1,0-3-2,0 5-1,0-3 0,-4-2 3,4 4-1,0 1-1,-8-2 0,0 2 0,0 0 0,-1-4 0,-3 1 0,0-2 0,-1 1 0,5-2 0,0-1 0,-4-1 0,0 1 1,7 0-2,-7-2 1,4-1 0,-8 0 1,7 0-2,-3 0 2,8 0-1,-4 1 0,-4-1 0,3 0 5,1-3 0,4 0 1,-4 0 1,4 2 0,0-2 0,0 0-3,4 0 0,0 0-1,0 0-1,0 0 0,0 0-2,0 0 2,12-2-1,0-8 0,9 1 0,-5-4-1,5 7 0,-1-2-1,0 2 2,5-1-1,0 1-1,-1-4 0,1 4 2,-1 4-2,1-4 2,-1-4 0,-3 4-1,-1-3-1,1-1 2,-1 2-1,-3-2 0,3 4 0,-8-3 0,5-3 0,-9 0 0,0 2 0,-4 5 0,4-1 0,-8-3 0,5-1 0,-1 7 0,0-4 0,0 4-1,-4-3 2,0 3-1,0 3 0,0 0 0,0 0 0,0-2 0,0 2-1,0 0 0,-4 2 1,4-2 0,-4 6 0,4 7 0,-4 0 0,4 2 0,0 0 0,-5 1 0,5-2 0,0-5 0,0 4-2,5-2 1,-5-1 1,4-4 0,4 1 0,-4-1-1,8-3 0,-8-3 1,0 0 0,9 0 1,-5-3 0,0 0-2,4-7 0,-3 1 2,-1-1 0,4 2-1,-4-1-1,4-4 2,-7 7-1,3 1 0,-4-2 0,0 4 0,0 3 0,4-6 0,-8 6 0,4 0-1,-4 0 2,0 0-1,0 3 0,0-3-1,0 3 2,4 7-1,-4 1-1,0 2 2,0-4-1,4-1-1,-4-1-1,5-1-1,-5 0-1,4-3 2,-4 1 1,8-1-1,-4-3 1,4 0-1,-8 0 2,8-3-2,5-1 2,-9 1-2,4-3 1,4-4-1,-4 4 2,1 1 0,-1-1 0,0 3 0,0-1 0,0 4-1,0 0 2,5 4-1,-5-1 0,4 0 0,-4 3 0,1-4 0,3 4 0,0-2 0,-4-1 0,5 0 0,-5 0 0,0-3-5,0 0-1,0 0-7,-4-3-6,5 0-10,-9-4-10,8-4-7,-8-5-5</inkml:trace>
  <inkml:trace contextRef="#ctx0" brushRef="#br0" timeOffset="178293.1978">13150 1288 433,'0'0'31,"-4"0"-9,4 0-6,0 0-7,0 0-7,0 0-10,0 0-11,0 0-7,0 0-6,0 0-8,24 0-12</inkml:trace>
  <inkml:trace contextRef="#ctx0" brushRef="#br0" timeOffset="178989.2376">14186 1224 261,'0'0'28,"4"-3"-3,4-3-4,-8-1 0,0 1 0,4-4 3,-4 6 4,0 0-3,0 1-2,-4-3-5,4-1-3,-4 4-3,-4-6-3,-1 2-1,1-1-2,4 2-1,-4 0-1,-4 3-1,4-4 0,-1 2 0,1-1-1,0 6-1,0-3 0,0 3 0,-5 0-1,1 0 0,4 0 0,-9 3 0,9 0 0,-4 2 0,0 8 0,-1 3 0,-3-2 0,0 8 0,3-1-1,-3 7 2,0 3-1,-1 5 0,5 4 0,-4 3 0,3 3 2,5 5-1,0-2 0,4 0 0,4-2-1,0-8-1,8-5 2,-4-7-1,13-5 0,-1-8 3,8-4 4,1-7-1,0-6-1,3-8 0,5-5-2,-4-13 2,3-1-2,1-3 0,-4-4 1,-1-6-1,1 3 0,-4-3-1,-5 0 2,1 4-4,-9 2 0,0 1 1,-4-4 0,-8 3-1,0 4 2,0 3-2,-8-2 0,-4 8 0,-4 3 0,-5 6 0,1 5 0,-5 7 1,5 3 5,-5 3 5,0 10 0,1 1-1,-1 8-1,5 2 1,-5-5-1,9 5-1,0-5-2,3 2 0,9 1-1,-8-1 0,12-2 0,0-5-1,0 2 0,8-3 0,0 1-3,9-8 1,3 1 0,5-7-1,3 0 0,-3 0 0,4 0-3,-5-3-4,1-4-3,3 4-5,-3-3-3,-1-2-4,-3 1-5,-1 4-5,1 0-14,-9 0-16</inkml:trace>
  <inkml:trace contextRef="#ctx0" brushRef="#br0" timeOffset="196288.227">10743 3049 220,'0'0'29,"0"0"3,0 0 0,0 0 0,0 0 2,0 0-4,0 0-3,4 3-4,-4-3-6,0 0-3,0 0-2,0 0-5,0-6-2,0 6 0,0-6-3,0 1 1,0-2 0,0-5-3,0-1 1,-4 0 0,4 5 0,-9-4 0,1-1-1,4 2 0,4-2-1,-12 7 2,8-1-1,-4 3 0,-5-3 0,5 4-1,0 3 2,-8 0-1,3 3 0,1 0 0,0 2 0,-1 8 0,1 3-1,-4 1 2,3-4-1,-3 8 0,4 1 0,0-1-1,-1 7 2,1-4-1,4 6 2,0-3-1,4 2-1,-1 1 0,1 0 1,4-1 0,0-2-2,0-3 2,4 1-2,1-7 2,-1-2-2,8-7 2,0-4-1,0-5 0,9-2 0,-5-7 2,5-4 1,3-14 1,1 0-1,-5-5 0,5-1 0,-5-10-1,5-3 2,-5-2-2,1 2 3,-1 0-3,5 0 1,-5 0 0,-3 6-2,3 3 2,-12 4-2,-3 0-1,-1-1 1,-4 2-1,0 5 0,0 4 1,0-3-2,-4 6 1,-1 4 0,1 0 1,0 8 0,0 1-1,0 4 0,4-3 0,-4 6 0,4 0 0,0 0-1,-4 9 0,0 12 2,-4 5-2,4 1 2,-5 3 0,1 3-1,0 5 0,4 2 0,0-7 0,-4 7 0,3 0 0,1-7-1,4 4 2,0-7-2,0 2 0,0-2 1,4-9-2,1-2 3,-1-5-2,8-4 2,-4-4-1,4-3 0,1-3 1,3-3 0,-4-7 0,1-7-2,7-2 0,-8 3 2,5 2-2,3-2 2,-7 1-2,3 3 1,-4 5 1,5 1 0,-5 0 0,4 6 4,-4-3 1,5 6 0,-5-3 0,5 0-1,-5 3 0,4 0-2,1 7-1,-1 2 0,-4-2 4,5-2-1,-1-2-2,-4 7 2,5-5-2,-1-2-1,0 1-1,-3 2 0,3-6-1,-8 0 1,5 4 0,-5-1 1,-4-1-3,0 1 0,4 1 0,-8-1-4,0 4-5,0-3-2,0 6-2,0 0-3,0-7-1,0 5-4,8-7-5,-8-1-7,4 0-3,-4-3-3,4 0-8</inkml:trace>
  <inkml:trace contextRef="#ctx0" brushRef="#br0" timeOffset="196572.2433">11316 2830 317,'0'3'30,"-4"-1"2,0 1-6,0 6 1,-1 1-1,1-1-4,-4 2-3,0 2-4,0-3-2,0 2-4,-1 0 0,1 0 0,0 1-2,0 1-1,0-1-4,-1 5 2,1 4-1,-4-2-3,8 0 0,-8 3 0,-1 0-1,5-3-3,0-1-2,-4-1-3,3 1-7,1-3-4,0-2-7,0-1-4,4-7-9,0-3-7</inkml:trace>
  <inkml:trace contextRef="#ctx0" brushRef="#br0" timeOffset="196815.2572">11668 2755 340,'0'0'26,"4"0"0,4 0-2,0 0-6,1 0-4,-1 3-5,0-3-3,4 0 1,-4 0-3,5 0-1,3 0-1,-4-3 0,1 1-1,-1-4 0,0-3-4,0 2-7,-3 4-7,-1-3-8,-4 2-9,0 1-8,4-5-5</inkml:trace>
  <inkml:trace contextRef="#ctx0" brushRef="#br0" timeOffset="197023.2691">11664 2917 281,'0'0'28,"0"0"-6,0 0 3,0 0 2,4 0-1,8 0-7,0 0-4,1 0-6,-1-1-2,4-3-2,-3-2 0,3 3-1,-4-3-2,1-1-2,-1 1 0,4-1-3,-3 4-7,-5-3-3,0 4-6,4-1-6,-4-3 0,5-1-9,19-5-6</inkml:trace>
  <inkml:trace contextRef="#ctx0" brushRef="#br0" timeOffset="197676.3064">12085 2582 287,'-4'-3'33,"4"-1"-3,4 4-3,-4-3-3,0 0-1,5 0-3,-1 0 1,8-4-1,0 3-1,-4 0-5,5-5 0,-1 2-4,0 1 2,1 6-1,3-3-1,-4 0-3,5 0-2,-5-1-1,0 4-1,0 0-1,-3 0-1,-1 4 0,0-4 1,0 3-2,0 3 0,-4 0 2,1 4-2,-1 0 2,0-2-1,-4-2-1,0 7-1,-4-2-1,4 1 4,-4 1-4,-5-3 4,1-1-1,0-1-1,4 2 0,-8-1-1,8 1 2,-5-5-1,1 4-1,4-3 2,4 1-2,-8-1-1,8-1 2,-4 1 0,0 1 2,4-1-1,0 0-2,0 1 2,4-1-2,0 0-1,4-1 4,4-2-4,-3 4 2,3-4 0,-4 0 0,4 3 2,1-2-1,-1 2-2,-4-1 2,4 4 1,-4-2 1,1 2 2,-1 4 1,0-2 0,-4 2-1,0 1 0,-4 5-1,0 0 1,0 5 0,-4-3 0,0 1 1,0-4-1,-8 7 0,-1-8 3,5-1-4,-8-3-1,4 1 1,-1-1 0,1-3-2,0 1 1,-5-5-2,1-3 1,4 0-1,-5-3-1,1 0-1,4 0-8,-5-3-3,5 0-5,0-3-5,3-2-4,1-8-12,4-3-13,0-5-13</inkml:trace>
  <inkml:trace contextRef="#ctx0" brushRef="#br0" timeOffset="198762.3685">12863 2671 403,'0'-3'40,"4"3"-8,1-4-3,-5 1-5,4 0-6,-4 0-4,0 0-2,4 0-3,-4-1-3,0 1-2,-4-3 1,4 1-3,-9 2 1,1-3 0,8-1 1,-8 1 0,4-1-2,-4 4 1,0 3-1,-5 0-2,5 0 0,-4 3 0,0 1 1,-1 2 0,1 4-2,-4 2 2,3-1 0,5 5-1,-4-1 0,0 4 0,3-2 0,5 2 0,0 0 0,0 2 0,0 0 0,4 1-1,0-1 0,4-2 2,0-2 0,4-1-2,13-3 0,-9-7 2,9 4-2,-1-10 1,1 0 0,-1 0 0,5-4 0,-1-5 1,1-7 0,3-3-2,1 5-1,0-5 3,-1-2-1,1-1 1,0 1 1,-5 3 0,5-4 0,-5 3 0,-3 2-2,-5 1 0,-3 5 0,-1-2 0,-4 7 0,-8-1 0,0 1 0,0 4 0,0-1 1,0 3-2,-4 0 2,-8 0-2,-1 0 1,1 3 0,0 2 1,-5 1 0,5 4-1,-4-1 0,3-1-1,1 5 0,-4 0 2,-1-4-2,1 2-1,4-1 2,0 3 0,-1-1 0,1 3 0,0-3 0,3 0 0,5-3 0,0-2-4,4 2-4,0-3 3,0 4 0,0-8 0,0-2 1,0 3 1,13-3 0,-5 0 0,4 0 2,0-3 0,1 1 1,-5-8-2,0 1 2,4-1-2,1 1 2,-5 1 0,8-2 0,-8 1 0,0 2 1,1-1-2,-1 2 1,0-3-2,-4 2 2,4 1 1,1 3 0,-1-4-1,0 4 0,0 0 0,-4-2 2,4 2 1,5-3 2,-1-1 0,0 4 1,1 0 0,-1 0-1,-4-4 0,4 3 1,1-3-1,-1 4-2,4-3-2,-4-4 2,1 4-1,-1 1 1,4-4-2,1-1 0,-1 4-1,-4-4 0,5 2 0,-5-1 0,4-7 0,-3 9 0,-1 3 0,-8-6 0,4 4 0,5-1 0,-9 7 0,0 0 0,-4-3 0,0 3 0,0 3 0,0 0 2,0 4-2,0 7 0,-8 2-1,-1 0 1,1-2 0,0 2 0,4 0 0,0-2-1,-4 2 1,-1-1 0,5-3 2,-4-2-2,0-1 0,0-1 1,4-1-1,0-1 1,-5-3-2,-3 0 1,8 1 0,-4-4 0,0 3-2,-5-3 3,1 0 2,4 0 2,0 3-1,-5 0 1,1 0 2,0 0-2,4-1 1,-5 4-3,5-2 1,-4-1 0,4 3-1,4-3-1,0 0 0,4 4-1,0-4-1,0 2 1,0 1-1,4-3 1,8 1-2,4-4 2,1 0-4,-1 0-5,5-4-3,3-2-4,5 0-3,-1-6-4,9 3-10,-8-7-11,0 2-18</inkml:trace>
  <inkml:trace contextRef="#ctx0" brushRef="#br0" timeOffset="199328.4009">14116 2453 351,'8'-6'41,"-4"-7"0,5 5-3,-5-5-6,8-3-11,-8 2-5,0-2-2,0 0-5,-4 8-4,0-4 1,0-4-1,-4 1-3,0 3 0,-4-3 0,-4 3 0,3-1-1,1 0 0,-4 5 0,0 5-1,-1 0 1,1 3 0,-4 3 1,-1 3 0,1 2-2,-5 11 0,5 2 1,-4 8 0,-1 1-1,1 3 0,-1 10 0,1 3 0,3 0 0,1 2 0,4 1 0,-1 1 0,5-7-1,4-4 2,4-8-2,4-4 2,4-2-1,5-9 0,3-11 0,-4 1 0,9-6 2,-1-3 0,5-5 1,-1-8 0,5-9 1,-4 1-2,-1-6 0,5-1 1,-5-4-2,5-3 1,-8-3 0,-1 1-1,0-4-1,-7 1 0,-1-3 0,-4 0-1,0 3 1,-8 0 0,0 12 0,0 1 0,-8 8 0,0 4 1,-4 6 0,-5 5 4,5 4 0,-4 3 1,-1 0 1,1 7 3,0 5-3,-1 3 0,5 10 0,-4-1 0,3 3-3,5 2-1,0-2 0,-4 3-1,8 2-1,-1-9-1,5 1-5,0-5-1,5-1-4,3-2-4,4-4-2,-4-5-1,4-2-5,5-2-6,-1-3-9,5 0-6,-5 0-10,58 0-8</inkml:trace>
  <inkml:trace contextRef="#ctx0" brushRef="#br0" timeOffset="199932.4355">14673 2496 316,'-4'0'29,"4"-3"-5,0 3 1,0 0-2,0 0-2,0 0-2,-4 0-5,0 0-1,-1 0 1,-3-3-3,4 3 0,4-7-1,-4 7 0,-4-6-3,4 4 0,0-4-3,-4 0-2,3 2 0,1-2 1,-4 3-1,4 0-1,-8 3 0,4 0 0,-5 0 0,1 3 0,4 0-1,-4 7 0,-5 2 0,5-1 0,0 5 0,-1 2 0,1 4 0,0-1-1,0 4 2,-1-1-1,5 0 0,0-2-1,4-1 0,4 1 2,-8-5-2,8 3-1,0-5 3,0-3 0,4-3-1,0-3 1,0-2-2,8-1 2,0-3 2,5-3 2,-1-4 0,1-9 1,-1-1 1,4-2 3,-3-2-2,-1-7-1,5-3 1,-1-5 0,1-4-2,7-6 0,-7 3 0,-1-9 1,1-2-4,-1-5-1,1 8 1,-5 2-1,4-1 1,-7 1-2,3 6-1,-12 10 3,4 2 4,-8 11-2,0 4-1,4 6 0,-4 4-2,0 6-1,0 3 1,-4 0 3,-8 7 2,-4 14 0,3 8-1,1 1-1,0 3 0,-5 4 0,5 0-2,4 6 0,-4 0-1,-1-1 0,5 4-1,-4-3 0,4 3-4,4-3-5,-5-3-4,1-6-5,4 0-4,-4-7-4,8 0-5,-4-3-7,0-8-8,0 0-8,4-5-5</inkml:trace>
  <inkml:trace contextRef="#ctx0" brushRef="#br0" timeOffset="200556.4712">15312 2275 350,'0'-2'36,"4"-10"-9,-4 2-6,0-9-3,-4 5-6,4-2 2,-5 5 1,-3-2 2,4 0-4,-4 4 0,0-2-1,0 1-1,-1-3-3,5 4 1,-4-2 1,0 1-3,0 1-1,4 2-1,0 2-2,-5 2-1,1 0 1,0 0-2,-4 3-1,-1 6-1,1-1 2,0 5 0,0 9-1,-5 1 0,-3 11 1,-1 3 0,1 6 0,-9 6-1,9 8 2,-5 2-2,1 1 3,3 2-1,5-6-1,3-9-1,5-1 0,0-3 2,8-4 0,0-4-2,4-8 0,4-3 0,5-5 3,3-4 1,0-2 2,9-5-1,-5-5 3,1 0-3,3-5 2,1-11-1,0-3 1,3-5-2,-3-6 0,3-2-1,-3-1 0,4-4-1,-1-6 0,1-1-2,0-3 0,-9-8 0,-8-2 0,5-2-1,-5 9 0,-4 1 0,0 11 0,-3 0 0,-5 11 0,-5 3 3,1 5-1,-4 6 2,-8 5 4,-5 5 0,1 3 0,-9 3 1,5 5 0,3 8-1,-3 5-3,3 4 0,5-4-1,3 7-2,1-4 0,4-3 0,8 4-2,0-7 1,4 1 0,8-1-1,1-9 0,7-3-1,5-2-4,3-4-1,-3-4-4,-1-2-4,5-7-5,4-1-4,-4 1-1,-1 2-7,-7-2-7,-1 1-13,1-1-12</inkml:trace>
  <inkml:trace contextRef="#ctx0" brushRef="#br0" timeOffset="203613.646">10178 513 238,'0'-1'20,"0"1"1,0 0 2,0 0 4,-4 1-1,-5 9-2,5 3-6,-4-1 1,4 0-2,0 7 3,0-2-2,4-1 1,0-2 0,0 9-4,0 2-1,0 2-2,0 3-2,0 7-1,0-1-1,0-2 1,0 9 0,0 0-3,-4 6 1,4 0-1,0 2-1,0 5-2,-4 3-1,4-2 0,-9 5 4,9 5-3,-8 6 0,0 0 0,0 0-1,0 2 0,4-5-1,-5-4 0,1 0 0,0-3-1,-4 1 2,12-2-1,-8 1-1,-1 6 1,5-6-2,0 1 2,-4 1-2,4 2 2,-4-4 0,8-1-1,-8-1 0,3-6 0,-3-5 0,4-1 0,0-1 0,0 1 0,-4 3-1,8-5 0,-8-1 1,3-5 0,5-1 1,-8 3 0,0-4-2,4-2 2,0 1-2,0-4 0,0-1 1,0-3 1,0 0-2,-5 1 2,9-3 0,-4-1-1,-4 0 0,4-1 0,0 1 0,4-5 0,-4 2 0,0-2 0,0-1 0,4-1-2,-4 3 3,-1-3 0,1-1-1,4 0-1,0-4 2,-4 4-1,0-8 0,4 5-1,0-3 2,0-6-1,0 0 0,0-1-1,0 1 0,0-4 2,0-3 0,0 3-2,0 0 0,0-3 1,0 3 0,4 0 1,0-3 0,-4 0-1,4 0 0,9-3 0,-5-3 0,0 6-1,0-3 0,0-4 1,5 1 1,-5 6-2,0-6 1,0 6 1,5-4-2,-1 1 2,4 3-2,1-1 2,-1-2 0,4-4-1,1 7 0,-1-6 3,5 3-2,-5-1 2,9 4-2,4-6 1,-4 6-1,3-3 1,-3-3-1,4 4 0,-1-1 1,1-4-1,0 4 0,0-6 0,-1 2 2,1 1 0,-4-2 0,4 2 0,-1-1 3,5-2 2,0 2 0,8 1 0,0 0 0,0 1-4,8-5-1,-4 4 0,5 0-1,-1 6-1,-4-8 1,4 5-1,-4-4-1,5 4 1,-1 0 1,0 0-1,8-1 0,1 1-1,-1 0 0,5 0 0,3-2 1,-3-1-1,-5 3 0,5 3 2,-1 0 1,1-4-1,3 1-1,1 0 0,0 0 0,-5 3 0,5-3 0,-5 0-1,1 3 1,-1 0-1,-7 0 1,15 0-1,-3 0 0,-1 0 0,-3 0 1,4 0-1,-1 0 0,-3 0 0,-1 0 0,5 0 0,-5 0 0,1-4 0,3 1 0,-3 0 0,-1 0 0,1 1 0,-5-1 0,1-3 0,-5 6 0,4-7-1,1 4 2,3 0-1,-7 0 0,3 3 0,-4 0 0,1 0 0,-1 0 0,-4 0-1,5 0 2,-5 0-1,-4 0 0,0 0 0,8 3 0,-8-3 0,5 3 0,-1-3 0,0 0 0,-4 0 0,0 3-1,-4-3 1,-4 0 0,0 0 1,4 0-2,-8 0 2,0 0-1,4 0 0,-8 0 0,4 4 0,-5-4 0,1 0 1,0 0-1,-9 0 1,5 0-1,0 0 1,-9-4-2,5 4 1,-5-3 0,1 3 0,-1-3 1,-8 0-2,5 0 2,-9 3 1,0 0 0,0 0 3,-4 0-2,1 0 1,-5-4-1,4 4 2,-4 0-2,0-3-1,4 0-1,-4-2 1,0 5-2,0-6 1,0 3 0,4-4-1,-4 1 0,0 0 0,8-1 0,-8 3 0,4-3 0,0-2 0,-4 2 0,0-4 2,0 2-2,0-4 0,0 0 0,0-1 1,4-2-1,-4-3 0,4-2 0,0-3 1,5-4-2,-5-2 2,0-1-2,4-8 1,0-7 0,0 6 0,1-9 0,-5 1 0,4-1 0,4-7 0,-4 3 0,5 3 0,-5-9 0,0 3-2,0 2 2,0-5 0,1 8 0,-9-1 0,8-1 0,-4 3 0,-4-3 0,8 4 0,-8 3-1,0 6 1,0 0 0,0-3 0,0 4 0,-4-4 0,4-3-1,-4 4 2,4-4-2,0-3 2,0-4-1,0 1 0,0 1-1,4-5 1,-4-1 0,0 8 0,4 0 1,-4 2-1,0 5 0,0 2 0,4 3 0,-4 7 0,0-3 0,0 2 0,0 0 0,0 0 0,0 1 0,0 0 0,0-5-1,0 5 1,0-4 1,0 4-2,0-6 2,4-1-2,-4-3 2,0 1-2,0 5 1,4-1 0,-4 8 0,0 0 0,0-1 0,0 4 0,0 2 0,0 7-1,0-1 1,0 8 0,0-4 0,0 2 0,-4 4 0,4-1 0,-4-4 0,0 5 0,4 3 0,-4-4 0,4 1 0,-4 3 0,4-4 0,-4 6 0,4-4 0,-4 5 0,4 0 0,-4 0 1,-5 0-1,5 0 0,-4 0 0,0 5 0,0-4 0,0-1 0,-1 4 0,1-4 0,-4 0 1,4 0-1,-5 3 0,-3 0-1,0 0 2,-5-3-2,-7 3 1,7-3 0,-8 0 0,5 0 1,-13 0-2,4 0 2,-4 0-2,1 0 1,3 0 0,-4 0 0,8 0 0,1 0 0,-1 0 1,0-3-2,1 3 1,-1 0 1,-4 0-1,1 0 0,-5 0 0,0 0-1,0 0 1,-4 0 1,-4 0-2,4 0 2,-8 0-2,0 0 2,4 3-2,0-3 0,0 4 1,0-1 0,4 0 1,-4-3-1,-4 3 0,-1-3 0,1 0 0,0 0 0,0 0 0,-4 0 1,0 0-1,3 0 0,1-3 0,0 3-1,-8 0 1,4 0 0,-1 0 0,1 0 0,-8 0 1,-1 3-2,1 0 1,-4 0 0,11 4 1,-3-7-2,4 5 1,-5-5 1,5 3-1,0 0 0,0 0 0,-5 0 0,5 0 0,-8 1-1,8-1 2,-1 0-1,1 3 0,-4-1 0,4 2 0,3-7 0,-3 0 0,0 0-1,-4 9 1,-1-3 0,5-6 1,-4 7-2,0-7 0,-1 5 0,9-5 2,0 0-1,0 7 0,4-5 0,-8-2 1,3 0 0,1 0-2,4 0 2,-8 0-1,4 0 0,-4 0 0,4 0 0,-5 0 0,9 0 0,0 0 0,0 0 0,4 0 0,0 0 0,-4 0-1,4 0 2,1 0-1,-6 0 0,1 0-1,4-2 1,-4 2 0,0-4 1,0 4-1,0 0 0,4 0 0,0 0 0,1 0 0,3 0 0,-4 0 0,0 0 0,0 0 0,0 4 0,0-4 0,4 0 0,-4 0 0,4 0 0,5 0 0,-9 0 0,4 0 0,4 0 0,4 0 0,1 0 0,3 0 0,1 0 0,-1 0 0,5 0 0,7 0 0,-7 0 0,3 0-1,9 0 2,0 0-1,4 0 0,0 0 0,4 0-5,0 0-2,0 0-4,0 0-6,4 0-3,8 0-5,5-7-5,-9 7-10,4-4-18,13 4-24</inkml:trace>
  <inkml:trace contextRef="#ctx0" brushRef="#br0" timeOffset="205367.7463">1257 5906 217,'0'0'29,"0"0"2,0 0 0,0 0-7,4 0-2,-4 0-7,4 0 6,-4-3 6,8 3 6,0 0-3,9-3-4,-9 3-6,4 0-4,1 0 0,3 0-7,-8 0-1,0 0-1,0 0-3,1 3-1,-1-3-1,0 6 0,0-1 0,5 1-1,-1 1-1,0-7-2,-4 3-8,5-3-6,-5-3-13,4-1-11,-4 1-11,9-14-11</inkml:trace>
  <inkml:trace contextRef="#ctx0" brushRef="#br0" timeOffset="205600.7597">1232 6205 269,'0'0'32,"4"0"-1,-4 0 5,9 0 0,3 0-1,4 0-3,1-3-7,-1-4-5,4 2-5,-3-10-5,3 5-2,-3 4 0,3-9-5,-3 6 2,-1-1-3,-4 4-1,5 6-9,-5 0-10,-4 0-9,-4 0-8,4 0-9,5 0-4</inkml:trace>
  <inkml:trace contextRef="#ctx0" brushRef="#br0" timeOffset="206901.8341">2420 5009 144,'0'0'17,"0"0"-5,0 0 0,0 0 1,0 0-3,0 3 7,0-3-1,0 0 6,0 4-4,0-4 3,-9 0-2,9 3 1,0-3-1,-4 0-2,0 3-2,4-3 0,-4 0-6,4 0-3,0 0 1,-4 0-3,0 3-1,0 0 1,-8 2-1,3 2 1,1 2 0,-4 1 3,4 1 4,-5 1-2,5 4 0,-4-6 0,-4 7-1,3-1-1,1 2-2,0 1 1,-5-5 1,5 5-1,4-1-1,0 7 2,-1-3 0,1-1-1,0 6 1,4 3 1,-4 2-1,4-2 1,0 0-2,4 1 0,-4-1 2,4 2-3,-5 1 1,5 0 0,0 4 1,0-4 1,0 1-2,0 4 2,5-1-1,-1-4 0,-4 0 0,4 1-1,0 5 2,0-2 0,0 3 0,0-1-2,-4 4 0,4-3 1,0 0-3,4 3 0,-3 0 0,-5 0 0,8-4 0,-4 1-1,4 0 0,0 0-1,-4-4 2,0 4 0,5-4 1,-1 1 0,-4 0-1,0-2 1,0 1 0,0 1-1,-4 2-2,4-5 0,-4 2-1,0 1 2,0-4 0,0 4-1,0 3 0,-4-7 0,4 4 1,-8-2-1,4-2 0,-4-3 0,0-3 0,-5 2-1,5-5 0,-4-2 0,4-1 0,-5-4 0,1-1-1,-4 0 0,3 1 0,1-4 0,0 0 0,-1-2 0,1 2 0,0-4-2,4 1-4,-5-5-4,1 1-3,0 0-5,0 1-4,3-7-3,1 0-8,0 0-8,8 0-19,-4-10-20</inkml:trace>
  <inkml:trace contextRef="#ctx0" brushRef="#br0" timeOffset="209215.9664">2944 6192 142,'0'0'15,"0"-2"-1,0 2-2,0-3 1,0 3 3,0 0-3,0 0 2,0 0-3,0 0 2,0 0-3,0 0 1,0 0-4,0 0 4,0 0-1,0 0-1,4 0 2,-4 0 1,4 0-2,-4 3 2,8-3-2,4 0 4,-4 0 0,5 0-3,-5 0-1,4-3-2,0 0 1,1 3 0,-1 0-2,4-3-1,1-3-3,-1 2 3,1 1-3,3-6-1,-4 6 1,5-1-1,-1 1 1,1 2-1,3 1 1,1 0 1,-1 0-3,1 0 0,-9 0 0,9 0-1,-5 0 3,1 0-1,-1 0 2,5 1 0,-5-1 0,5 0-1,0 0 1,-1-1-2,-3 1 1,3 0-2,1-4 0,-1 1 1,-3 3-1,7 0-1,-3 0 1,4 0 1,-5 0-1,9 0-2,-4 0 2,3 0 0,-3-3-2,4 3 1,4-3 0,-9 3-1,1 0 1,4 0-1,-5-3 2,1-1 0,4 4-1,-5 0 3,-3 0-2,0 0-2,-1 0 1,1 4 0,-1-4 0,1 0-1,-1 0 0,5 0 0,-9-4 0,9 1 0,-4 0 0,3-3 0,-3 4 0,4-1 0,-5 0 0,5-4 0,-5 4 0,1 0 0,-1 0 0,-3 3 0,4 0-1,-1 0 2,-3 0-1,-1 0 0,5 0 2,-1 0-2,1 0 3,-5 0 0,5 0-1,-5 0 1,9 0-3,-9 0 1,5 0 0,-5 0 0,9 0 1,-8 0-2,7 0 0,5-3 0,-9 3 0,5 0 0,-4 0 0,3-3 1,-3 3 0,-1 0-1,1 0 0,4 0 0,-5 0 0,5 0 0,-4 0 0,-1 0 0,1 0 1,-1 0-2,1 0 1,-1 3 1,1 0-2,-1-3 1,1 3 0,0-3-2,7 3 2,-7-3 0,4-3 0,-1 3 1,5-3-2,-8 0 1,7 3 0,1 0 0,-4-3 0,3-1 1,-3 1 0,0-3-3,-5 3 2,5-1 0,0 4 0,-1 0 1,-3 0 0,-1 0 0,5 0 1,-8 0 2,7 0-2,-7 0 1,-1 7 0,5-4-1,-5-3 1,5 3 1,3-3-2,-7 3 1,3-3-2,1 4 2,4-4-2,-5-4 1,1 4-2,3-3 1,-3 0 0,0 0 2,-1-4-2,5 3 2,-5 1 1,-3-1-1,3 4 0,1-3-2,-5-3 2,1 6-2,-5 0 0,9 0 0,-9 0-1,9-7 1,-9 7 0,-4 0 2,5-3 0,-5 3 0,4 0 0,1 0-1,-1-3 0,1 3 1,-1 0 0,4-3-2,-7 3 1,7-2-1,1-4 1,-5 3-2,5-4 1,-5 1 0,4 3 0,-3 0 0,-1-2-2,0 5 2,-3 0-1,7-3 0,-7 0-1,3 3 2,-4 0-2,0 3 2,5-3-1,-5 0 0,0 0 0,5 0 2,-5 0 0,0 0 1,1 0-1,-1 0-1,0 0 1,0 0-2,1 0 2,-1 0 0,4 0-1,-7-3 0,-1 3 0,8-4 0,-8 1-1,5-3 1,-5 3 0,0 0 0,-4 3-2,0 0 0,4-4 1,-4 4 1,5 0-3,-5 0 2,0 0 0,-4 0 0,4 0 0,-4-3-2,0 3-5,0 0-1,0 0-4,0 0-2,0 0-4,0 0-8,0-3-5,0 3-12,0-6-17</inkml:trace>
  <inkml:trace contextRef="#ctx0" brushRef="#br0" timeOffset="219741.5685">3783 6688 173,'4'0'16,"0"0"0,-4 0 6,4 0 2,-4 0 1,-4 0 1,4-6 1,0 6-1,4-7-2,0 7-4,0-11-2,-4 2-4,0-1-2,0-3-3,0 2-2,0-1-2,0-1 1,0-1-2,-8 1 0,4 0 1,-4-1 3,-4-2-1,-1 0-1,5 5-2,-8-2-1,3 0-2,-3 2 2,4 5-1,-5-4 0,1 4-1,4 3 1,-9 3 0,9 0 2,-8 0-3,3 6 2,1 4-1,-1 6-1,-3-2 0,8 2 0,-1 5 0,1-2-1,4 1 0,0 3 0,0-3 0,3 6 2,-3-2-1,8-4 1,0-1-1,0-1 0,4-2 0,0 3-2,9-11 2,-1 1 0,0-6-1,1-3 0,3 0 0,0 0 2,-3-6-2,-1-2 1,8-8 5,-7-4 0,3 4 1,-4-3 0,5 4 0,-5-4 0,-4 2 0,0 1 3,-4 0-2,0 2 0,5-2 2,-5 6 0,-4 2-1,0 2-1,4 3 0,0-1-2,-4 1-1,0 3-1,0 0-2,0 0 0,0 0 2,0 0 1,0 3 3,0 10-1,0-5 2,0 8 0,0 0-1,0 1 1,0 6-2,0 1 1,-4 3-1,4 3-1,-4-2-3,4-1 0,-4 4 0,4 8-1,-4 1 0,-1-3-2,1 6 0,-4-4 0,4-4-5,0-1-2,0-4-5,4-3-3,0-5-4,0-4-3,0-2-2,0-4-3,0-4-10,0-1-11,0-4-13</inkml:trace>
  <inkml:trace contextRef="#ctx0" brushRef="#br0" timeOffset="220749.6261">4065 7217 391,'0'0'38,"4"0"-5,1 0-5,3 0-4,0-3-6,0-3-4,0-4-1,5-4-3,3-8 1,-4 4-2,0-7-3,5 1 4,-1-1-2,1-6-2,3 1-1,-4 0 1,1-3-2,3 1 0,-7 2-2,3 6 1,-4 5-1,1 1-1,-1 6 0,0 2-1,-8 0 2,0 4-1,0 1-1,0 2 1,-4 3 0,5 3-2,-5 0 2,4-3-2,-4 5 0,0 8 2,0 3 0,0 0-1,0-5 0,0 2 0,0 4 0,0 5 0,0-4-1,0-2-3,-4 0 0,-1-2 0,-3-1 0,4 3 2,-4-2-1,0-5 0,0 4 1,-1-5 1,1 2 1,0-1 0,-4-6 0,4 4-1,-5-4 1,5 2-1,-4-2 0,0 3 2,3 1-1,5-7 2,-4 3-1,4-3 1,0 0 1,4 0 0,0 0-2,-4 3 0,4-3 1,4 0-2,-4 3 1,0-3 0,12 3 2,0-3-1,1 0 1,3 0-2,1-3 0,3 0 0,-4-3 0,9-7 3,-1-1-2,5-2 1,4-2-1,0 2 0,-5 0-1,-3-4-1,4-4 0,-5 2 1,5 6-1,-9-2 0,1-1 0,-9 8 0,0-8 0,1 5 0,-9 1 1,0 0-1,-4 7 0,0-1 0,0 7 0,0 0 0,0 0 0,-4 0 0,-5 4-2,1 8 1,0-5-1,4 5 2,-4 0 0,8 3 0,-4 1-1,4-1 1,0 4-1,-4-5 1,4 5-1,4-6-1,-4-5 1,4 4 1,4-2 0,4-4 0,-4-2-1,5-1 2,-1-2-2,0-1 2,1 0-3,-1 0 2,0-1 0,0-2 1,1-4 0,-1-6-2,0 7 2,-4 0-1,1-2 0,-1 1-1,0 1 2,-4 3-2,0 3 1,-4-3 1,0 3-2,0 0 1,4 0 0,-4 3 1,4 3-2,0-3 1,-4 4-2,5 1 2,-1 1 1,-4 1-1,4-4-1,-4-3-3,0 5 1,4-4 0,0 2 1,-4-3-1,0-3 3,0 0 0,4 0 0,0 0 0,0-3-2,4 0 2,-8-4-1,5-1 0,-1 5 2,0-6-1,4 9 0,0 0 0,4 0 0,-8 0 0,5 3 0,3 0 0,0 3-1,0-2 2,1 0-1,-1 0-1,-4-1 2,0-3-2,1 3 2,-1-3-1,-4 0-1,0 0 0,4 0-7,-8 0-4,4 0-10,-4-3-10,0-4-15,0-4-9</inkml:trace>
  <inkml:trace contextRef="#ctx0" brushRef="#br0" timeOffset="220908.6352">4659 6593 404,'0'0'39,"-4"0"-11,0 0-8,0 0-4,0 0-8,4 0-9,0 0-10,4-3-14,-4 1-7,8-1-13,29-16-7</inkml:trace>
  <inkml:trace contextRef="#ctx0" brushRef="#br0" timeOffset="221358.661">5269 6354 345,'4'0'25,"-4"0"-5,0 0 0,8 0-3,-4-3-4,0 3-3,5 0-2,-1 0 0,0 0 2,0 0-1,-4 0 1,4 0 0,1 0-2,-1 0 0,-4 0 0,4 0-2,-4 0-2,0 0-3,0 0 2,-4 3-1,0 7-1,0-1 0,0 1 0,0-1 0,0-1-1,0 2 0,0 3 0,0-2 0,0-2 0,0 4 3,-4-3 0,0-3 2,4 3-1,-4 0 0,0-1 0,0-1-1,4 2-2,0-4 2,0 0-1,0-3 0,0 4-2,0-1 0,0 1 0,0-6 0,4 2 0,0 0 0,-4-3 0,4 4 1,4-4-2,1 3 1,-5 0 0,4-3 0,0 0 1,-4 0-1,8 0-4,-3 0-4,-1 0-5,0 0-9,0 0-7,0 0-10,1-3-8,23 0-9</inkml:trace>
  <inkml:trace contextRef="#ctx0" brushRef="#br0" timeOffset="221968.6959">6121 6397 340,'4'-5'39,"-4"2"-3,4 3-4,0-3-5,-4-3-5,0 2-6,0 1-4,0-3-4,4-4 1,-4 4 1,0 0-2,-4 1 0,4-5 0,0 1 0,0-2-1,0 1-1,-8 1-2,4 2 0,-5-4-3,1 5 2,-4-1-3,4 1 1,-5 6 0,-3 0 0,4 3 0,-9 0-1,1 7 1,-1-5 0,1 11-1,-5 4 0,1 3 0,-1 0 1,5 6-2,-1-2 1,1 6 1,3 1-2,-3 2 1,8 7 0,3-3 0,1 3 1,-4-3 0,12 3 1,0-4-1,4 1-1,8-3 2,5-7-1,7-5 4,1-4 2,4-11 2,-1-10-1,5-4 1,-4-5-2,3-12-1,5-6 1,-4-5-2,-4 2 0,-1-3-1,1-1 0,-5-2-1,1-1-1,0-3 0,-9 4 0,0-1-1,1-1-1,-9-2 0,-4 4 0,-4-4 1,0 7 0,-12 3-1,4 3 0,-13 4 1,5 9 2,-5 4 1,-7 4 2,-1 6 0,0 10-1,1 1 0,-5 8 0,4 1 0,1 9-2,-1-2 0,4 0 1,5 2-2,3 1 1,5-3-1,8 0-2,4-2 1,4-4 0,8-5-1,5-3 0,7-5 0,5-8 0,0 0 2,3-5-6,5-8-4,0-6-7,-4-2-5,8-4-7,-4-2-6,0 0-16,-5-3-21</inkml:trace>
  <inkml:trace contextRef="#ctx0" brushRef="#br0" timeOffset="224760.8556">7971 5588 305,'0'0'42,"0"-3"-5,0 3 0,0 0-7,4 0-2,-4 0-4,4-3-3,13-4-4,-1 1 0,0 0-5,5 2 1,-5 0-3,9-3-3,-5 1 1,1 0-3,-1 2-2,5 4 0,-5 0-1,-8 0 0,5 0-1,-5 4 0,0 2 0,-3 3 0,-1 9-2,-8-2 1,4 4 0,-4 3 1,-4-6-2,0 5 1,-9-1 0,1-2 1,0 2-2,0 1 1,3-8 0,-7 2 1,8-1-2,-4-3 1,7-2 1,-7-1-2,4-1 2,4-4-2,0-1 1,4 0 0,0 0 0,0 3 1,0-6-2,0 4 1,0-4 1,0 6-2,4 2 1,0-5 1,4 7-2,-4-4 1,4 4 1,5-4 1,-5 2-4,4-2 4,-4 4 0,-4-4 3,5 5 1,-9-1-1,0-1 1,0 7 1,0 2-3,0 1 2,-9-2 0,5-1-1,-4-2 0,-4 9 0,0-7 0,3 1 0,-3-1-2,-4-5-1,3-1 0,1-1-2,0-2 1,-4 2 0,3-3 0,-3-1-1,4-2 0,-1-3-4,1 0-2,0-3-4,-1 3-4,5 0-3,0-5-3,4-7-7,4-1-10,0-3-13,0-1-10,16-36-7</inkml:trace>
  <inkml:trace contextRef="#ctx0" brushRef="#br0" timeOffset="225812.9157">8724 5834 295,'4'-1'31,"0"-6"-5,5 1-2,-5 0-3,0-1-2,0 1-2,-4 0 1,4 2 1,-4 0 1,0 1-2,-4-1-4,0 1 0,-4 0-2,-1 0 0,1 3-3,-4 0-2,0 0 0,-1 0-4,5 0 2,-4 3-1,0 0 0,-1 4-1,1 4-3,0 1 3,0 1-1,-1-3-1,1 4-1,0-1 1,4-1 0,-1 6-1,5-2 0,4-2 0,0 2 0,0 1 0,0 3 0,4-1 0,13 1 0,-1-1 0,5-1 0,3-5 0,-3-2 0,3-5 0,9 0 0,-9-6 2,1 0-2,4 0 0,-5-6 0,1 0 0,-1-9 0,1-1 1,4 2-1,-5-2 0,1-1 0,-1-2 0,5 0 0,-9 1 0,1 2 0,-1 2 0,-3-2 0,-1 0 0,-8 5-2,1 1 1,-5 1 1,-4 3 0,-4 1 0,4 2 2,-5 3-1,-7 0-1,-4 0 0,3 0 0,1 4 0,-4 3 0,-1 2 0,5-2 0,0-1 0,0 2 0,-5 1 0,9 1 0,-4-4 0,-1 1 0,5 2 0,0-1 0,0 2 0,0-4 0,8 4 0,-4-6-3,4 6 1,-4-4 0,4 1-2,0 2 0,0-2 1,0-7 0,4 3 1,0 2 0,0-5 0,8 0 0,0-2 1,-3 2 1,3-3-1,-4-7 1,4 4 0,-3-4 0,3 4 0,-4-4 1,4-1-3,-4 2 2,5-1 0,-5 2 0,0-1 0,0-1 0,0 1 0,1 2 0,3 1 0,0 1 0,1-4 0,-1 5 0,0-2 0,4 0 0,-3-1 1,-1 3-1,4-3-2,-3 4 2,-1 0 0,0-3 0,1 2 0,-5 1 1,4-3-1,-4 3 1,4-1 0,-3 0-2,3 1 1,0-1 1,-4-2-2,5 0 1,-5 2 0,0-2 0,0 0 1,0 4-1,1-1 0,-5 0-1,0 0 2,0 3-2,0 0 2,0 0-1,0 0 0,-4 0 0,0 0 0,4 3 0,-4 3 0,0-4 0,-4 14 0,4 0 0,-4-2 0,-4 2 0,-4 0 0,3-2 0,1-1 0,-4 1 0,4-1 0,-5-4 0,9-2-1,-4-1 2,-4 0 2,4-1 1,-5 1 2,5-2 0,-4-4 1,0 0 0,4 0 1,-5 0 2,1 0-2,4 0 1,-5 0 0,5 0 1,0 0-1,0 0-2,4 0-1,0 0 0,0 0-2,4 0-1,0 0-1,0 0 0,4 0-1,4 3 0,8-3-1,-3 3 0,-1-3-6,8 0-3,-3-3-3,-1 0-6,0 3-2,5 0-5,-1-4-7,-3-5-10,-1 1-12,37-11-12</inkml:trace>
  <inkml:trace contextRef="#ctx0" brushRef="#br0" timeOffset="226397.9492">10051 5493 314,'0'-4'31,"0"1"1,0-6 0,0 1-2,0-5-6,0 3-2,-4 1-3,4-5-5,-4 1 0,-5 0-3,1-1-2,0 1-1,0 4-1,-4-4-3,-1 5 1,1 2-1,-4 2-1,-1 1-1,1 3-1,-5 3 1,1 7-2,-1-4 0,1 9 2,-1 7-2,1 2 1,0 0 3,-1 7-2,5 3 2,-5 6 1,1 2-2,3 5 1,1-3-2,4 2-1,4-3 1,3-6-1,5 1 0,0-8 0,13-3-1,-1-5 0,4-4 0,9-6 1,0-7 0,-1-2-2,5-3 2,-1-8-1,1-7 0,4-3 0,-9-7 0,5 1 0,0-3 0,-5-5 0,5-1 0,-9-4 1,5 4 0,-9-7 0,-3 0-2,-1-3 1,-4 4 1,-8-1-3,0 0 3,0 0 0,0 4 0,-8 4 1,-4 2-1,-1 12 1,-3 2 0,0 5 0,-5 5 0,5 3-2,-5 3 1,1 6 1,7 2-1,-3 5 2,4 3-1,0 4 1,3 6 1,1 1-3,4 0 0,4 0 0,0 1-1,0-1 0,0-3 0,8 2 0,-4-9 2,9-1-2,-1 0-4,0-5-4,0-5 1,5-6-3,-1 0-3,-3 0-7,3-3-9,-4 0-9,5 0-15,19-11-14</inkml:trace>
  <inkml:trace contextRef="#ctx0" brushRef="#br0" timeOffset="227032.9855">10477 5707 351,'0'-3'28,"0"0"-4,0 3 0,0 0-2,0-7-4,0 1-2,0-3 3,0-1-6,0 2 0,0-1-4,0-1 3,0 0-2,0-1-3,0 2 0,-5-1 0,5 4-3,0 1 0,-4 2-2,0-3-2,-4 2 1,4 1 1,-4 0-1,0 3 0,-5 3 0,5 0-1,-4 1 0,-5 7 0,1 5 0,4 0 0,-9-2 0,5 5 0,0 2 0,-1 1 0,-3 2 0,-1 6-1,9-1 1,0 1 1,-5-3-1,9 1 0,4-1 0,4-3 0,0-5 0,4-1 0,0-2-1,4-4 1,5-2 1,3-8-1,-4-2 0,5-2 4,-1-8 4,5-2-3,-1-7 1,1-2-1,-1-6 0,5-5-1,-5 2-2,0 0 0,1-4-1,-1-5 0,1-4 1,-5-3-1,1-1 0,3-2-1,-8-5 1,5-5-1,-5 7-1,0 4 1,-3 2 0,-1 6 1,-4 4 6,4 13 2,-8 9-1,0 1 0,0 4-3,0 6-3,-4 3 2,4 9 3,-4 1 1,-4 7-1,-1 15-1,-3 5 0,4 2-1,-4 11-1,-1 4-1,1 1-1,0-4 1,-5 5-1,5 0-1,0-7-1,4-1-4,-5-2-4,5-7-4,0-2-3,0-4-5,0-1-2,4-2-1,4-6-7,0 2-9,0-6-9,0-7-8,20 44-10</inkml:trace>
  <inkml:trace contextRef="#ctx0" brushRef="#br0" timeOffset="227644.0205">11119 5585 306,'4'-10'44,"0"-2"-4,1-3-3,3-1-4,-4 0-5,0-4-5,0 4-6,0-2-4,0 2-3,-4-1-3,0 1-1,0 0-2,0-1 1,0 1-2,0 0 2,0 2-3,-4 1 0,-4 2 1,0 1-2,0 1 0,-5-1 0,1 7 0,0 3 0,-1 0 0,-3 0-1,0 6 0,3 1 0,-3 5 0,-4 6-1,3-2 2,-3 8-1,-5 3-1,1 8 0,-1-2 2,5 10-2,-5 3 1,5 0 0,-1-1 0,5 1 0,-1 3 1,5-6-2,4-3 1,4-1 0,4-8 1,4-6-2,0 2 1,0-6 0,16-8 1,1-1-2,-1-9 1,1-3 0,3-6 0,5-3 1,-4-7 0,-1-8-2,5-3 0,0-5 1,-5-1 1,1-4 0,-1 0-1,1 1 2,-5-10-2,1 3 0,-5-3 1,-4-2 0,1 2-1,-5-3 0,-4-1 0,0 4 0,-8 7 2,0 8 3,-4 11 0,-13 7 4,1 3 2,-1 10 2,1 0 2,-9 7 0,9 5 3,-5 12-1,5 2-2,-1 1-2,1 3 1,7 0-4,5 4-1,0-3-3,8 0-1,4-4-1,4 1-1,9-4-1,3-5 0,9-5-1,4-1-6,-1-6-2,1-7-2,4 0-3,-4-4-3,-5-5-5,1-1-5,-4-1-6,-5 2-7,1-1-16,-13 1-16</inkml:trace>
  <inkml:trace contextRef="#ctx0" brushRef="#br0" timeOffset="230491.1833">3197 5791 261,'-4'-3'23,"0"2"-3,4-2-1,-4 3 2,4 0-4,-4 0 5,4 0-1,0 0 5,0 3 2,0-3-2,4 1-3,-4 9-4,4-1-2,0 4 0,0 0-5,-4-5 1,13 1-2,-5 7-1,0-2-3,0-1-3,0 0 0,5-2-1,-5 2-1,-4-4 1,0-1-2,0 2 0,4-4 0,1-3 0,-5-3-2,-4 0 2,4 0 0,0 0-1,4 0 0,-4-3 0,-4-3 0,0-4 0,4-1 0,0-5 0,-4 2 0,4-5 0,-4 1 0,0-1 0,0 2 0,0-2 0,0 0 0,0-2 0,0-1 0,-4 1 0,4-1-1,0-2 2,0-3-1,0 0-1,-4-2 0,4 2-1,4 0 2,-4-1-1,0-3 1,0 4-2,0-4 4,0 0-2,0 8 0,4-6-2,-4 5 2,0 7 0,0 1 0,0 3 0,0 8 2,0-4-4,0 2 2,0 1 0,0 0 0,0 2 2,5 4-4,-1-3 2,-4 3-2,8-6 2,-4 3 0,4 1 1,-4-1 2,4 0 0,1 0 1,3-4 1,0 4-2,-4 0 0,5 3 0,-1-7 3,4 4-1,1 0 1,-1 2-3,4-6 0,1 4 0,-1 3-1,-3 0 3,3 0-2,5 0 1,-5 0-2,1-3 0,-1 0 0,5-1 1,3-2 0,-7 6-1,8 0 2,-1-3 0,1-3-1,8 6 0,0-5 0,-5 5-1,5-3-1,0-4 0,-4 1 0,0 3-1,3 3 2,-3-3 2,-4 3 0,-1-4-1,5-2-1,-4 3 0,-5 1 0,1 2-1,4 0 0,-1 0 0,1 0 0,0-5 0,3 4-2,1 1 1,4-3 1,0 0-1,4-4 0,-9 1-1,9-4 2,-4 4-2,-4 1 2,0-1-2,0 3 2,-5-4-1,1 1 0,-5 3 0,5-4 0,-4 3 0,7-3 0,-3 4 0,-4-3 0,3-4 0,5 4 0,0 1 0,-5-1 0,1-4 0,0 1 0,-1 5 0,1-2 0,-4 0 0,-1 1 0,5 2 0,-5 0 0,1-1 3,0 1 0,-1 0 0,5 0-1,-5 3-1,-3-3 0,7 3 0,-7 0 0,3-4 0,-3 1 1,4 0 0,-1 0 0,1 1 0,-1-1-1,1 0-1,-1 3 2,-3 0-2,7 0 1,-3-3 0,0 0-1,3-1 1,-3 1-1,3-3 0,-3 3 0,0 0 0,3-1 0,-3 4 2,-1-3-2,1 0 0,0 3 0,-1 0 1,1-2 0,-1-1-2,-3 0 0,-1 0 2,5 3-2,-9-6 2,9 2 0,-5 4 2,5-3-2,-5 3 2,5-3-2,-9 3 2,5-3-3,-1 0 2,1 3-2,-1 0 1,0 0 0,1 0-2,-5 0 0,1 0 2,3 0 0,-8 0-1,9 0 0,-5 0 0,-3 3 0,3-3-1,0 3 0,-3-3 1,-1 0 1,0 0 0,0 0-2,1 3 0,-5-3 2,0 0-2,0 0 2,9 0-2,-9 0 2,4 0-2,0-3 2,-3 3-2,3 0 1,-4 0 1,-4-3-2,4 0 1,-4 1-5,1 2-5,-5 0-7,0-6-11,0 2-10,-9 1-14,-3 3-19</inkml:trace>
  <inkml:trace contextRef="#ctx0" brushRef="#br0" timeOffset="243998.9559">3865 5499 291,'0'0'26,"-4"0"-2,4-3-1,0 0-4,0-4-2,0 1 1,0-5-3,0-2 1,0 0-2,0 1 2,0 4-4,-4 1-1,4-5-2,0 2 0,0-4-1,-5 4-4,1 1 0,0 2-1,-4 1-2,8 1 0,-8-1 0,4 3 0,-4-1 0,-1 1 0,1-3-1,-4 3-1,0 3 2,-1 0-1,1 6 0,4-3 0,-4 13 0,-1-6-1,5 1 0,0 2 1,0-2 0,0 5 0,3-1 1,1 0 0,-4 4-1,8-3 0,0 1 0,0 2 0,0-1-1,0-2 2,0-4-2,0-4 2,4 2-1,4-4-1,1-3 0,3-3 1,0 0 1,5-3 0,-5-3-2,0 0 0,0-9 2,-3-1 0,3 7-2,-4-7 2,4 5 1,1-5 2,-5 5 1,0-2 0,0 0 2,-4 4-4,5-2 2,-5 4 0,0 1-1,0 6 1,0 0-3,-4 0 1,0 0-2,0 0 0,0 0 0,0 0 1,4 9 3,-4 1 1,0 4-1,-4 5 1,4 2 1,4 1-2,-4-1 0,0 4-1,0-1-2,0 0-1,0 5 0,0-5 1,0 3-1,0-5 0,0 2-2,0-2 1,0-1-7,0-2-7,0-2-2,0-1-7,0-3-11,0 1-11,0-1-13</inkml:trace>
  <inkml:trace contextRef="#ctx0" brushRef="#br0" timeOffset="245241.027">4528 5555 329,'0'-7'23,"0"7"-1,-4-3-5,4 0 1,-4-3-4,0 2 5,0 1-4,4 0 1,-9 0 1,1 0 1,4-4-5,-4 4-1,4 0-3,-4 1 0,-5-1-1,5 0-4,0 3 0,4-3-2,-4 0 0,4 3-2,-9 3 3,1 0-1,0 5-2,8 5-1,-13-1 1,9 1 0,0-3 0,0 1 0,0 5 0,3-2 0,1 2 1,4 0-1,-4 1 0,4 2 1,0-1-1,0 4 0,4-4 0,5-3 0,-1 3 0,4-2 0,8-3 0,1-2-1,-1-2 0,1-2-1,3-4 2,-3 0 0,-1-3 0,5 0 0,0-6 0,3-4 0,-3-3 0,3-1 0,-3-2 0,0 2 0,-5-2 0,0 0 0,-3 2 0,3-2-2,-7-2 2,3 2 0,-4-1 0,1 1 1,-5 3-1,0 2 0,-4 2 1,0-1-1,-4 1 0,0-3 1,0 3 1,0-1-2,-4 4 0,4-4 0,-4 4 1,0 1 1,0 2-1,-4 0-1,3 3-1,-3 0 2,0 0-1,0 0 0,-4 3 0,8 2-1,-5 1-1,-3 7 2,0 0 0,4-1 0,-1 3 2,1 1-1,-4-2-1,4 2-1,0 0-1,-1-2 4,5 2-1,0 0-2,4-8-1,-4 4 1,4-2-1,0-2-2,4-2-1,-4 1-2,4-4 0,4 0 0,1-3 3,3 0-1,-4 0 2,4-3 1,-3-3 0,-5 2 0,8-5 2,-4 1-2,0-5 1,1 0 1,-5 2-1,4-1 2,0-4-1,-4 1-1,4 6 2,0-4-1,1 2 0,-1 5 0,0-4 0,0 4 0,-4-4 0,0 5 0,0 2 3,5 0 2,-5 0 4,4-3-1,0 6 0,0-7-3,1 4 0,-1 3-1,4-3 1,-4 0 0,4-1-1,-3 1 0,3-3-1,-4 1 2,4-1-1,1-1-2,-1 1 3,0 0-2,1-2-1,-5 1-1,4 1-1,0 0 2,5-4-2,-5-1 2,0 5-1,0-7-1,5 3 0,-9 1 1,4 1-2,-3 2 1,-1 2 0,0-8 1,0 8-1,-4 4 0,4 0-1,-8 0-1,0 0 2,0 0 0,4 7 0,1 2 0,-5 6 1,0-3-1,0 4 0,0-1 1,0 4-1,0-3-2,0 1-2,-5 2 0,-3-1-2,4 1 1,-4-3 1,4-2 1,-4 5 0,-5-5 0,5-1 2,0 0 1,0-5 0,0 1 0,-5-2 0,1-1 0,4-3 0,0 0 0,-5 0 0,1-3 2,4 0 3,0 2 1,-4 3 2,-1-5 0,9 0-1,-8 1-1,8 3 3,-4-4 0,-1 3-2,5 0-1,0 0-2,0-3 0,0 3-3,4 0 0,-4-3 1,4 4-2,4-4 0,0 0 1,8 3 0,-3-3-1,-1 0 0,4 0 0,0 0 0,1 0 0,3 0-5,-4 0-4,5 0-3,-1-3-3,0-1-2,5-2-5,-9 0-10,0-2-11,5-5-9,28-17-10</inkml:trace>
  <inkml:trace contextRef="#ctx0" brushRef="#br0" timeOffset="245659.0509">5543 5208 345,'0'-3'29,"0"3"-6,4 0-1,-4-3-7,4 3-1,1 0-4,-1-4-1,0 1 0,4 3 2,-4 0 1,0 0 0,0 0-2,4 0 0,-4 0-4,-4 0-1,9-3-1,-9 3-1,4 0-1,0 0-1,-4 3-1,0-3 2,0 0-1,0 0-1,0 3 1,0 4-2,0-1 1,0 4 0,0-4 0,-4-1 0,0 1 0,4 1 1,-4 5 0,-1-2-2,5-1 0,-4-4 2,4 2-2,-4 2 1,0-6 1,4 4 0,0 1-1,0-2 2,0 7-1,0-4-1,0-4 1,0 4 1,0-2-2,0-4 1,4-3-1,-4 6 0,4-2-2,9-1 1,-5-3-5,0-3-9,4-1-9,1-5-9,-9-2-5,12 1-7,-4-9-8</inkml:trace>
  <inkml:trace contextRef="#ctx0" brushRef="#br0" timeOffset="246360.091">6186 5171 198,'0'-3'27,"0"-3"2,4 3-4,0 0 1,-4-1-2,0 3-1,0-6-1,0 1-5,0 6 0,0-6-4,0 3 0,-4-4 1,4 1-1,0 4 1,-4-7-2,0 2 1,0 4-3,0 0-2,-4 0 1,-1 0-4,1-1 1,-4 4-3,8 0 0,-4 0-2,-5 0 1,5 0 0,-4 4-2,0-4 1,3 3-1,-3 6 1,0 2 0,0 2-1,3 3 0,-3-2 0,0 9-1,-5-3 2,5 6-1,0 4 0,-5 3 0,5 7 3,0 0 2,0 3 1,8 6-2,-5-6 0,9 3-2,-4 0 3,4-6-4,4-4 0,5-5 0,3-4-1,4-2 3,5-7 0,-5-2 2,0-12 1,9-1 1,-5-3-2,5-4 1,0-6-1,-1-6 1,-3-4-1,3-9 0,1-1 0,-1-4-2,-7-2 0,-1-4-1,0 0 0,1-6-1,-5 0-1,-4 3 1,5-6-2,-5 4 0,-4-1 2,-4 7-1,0 2 0,0 7 0,-8 1 0,-1 9 0,-3 4 0,-8 3 0,3 8-1,-7 5 1,-1 0 2,1 5 4,-1 4 0,5 7 1,-1 8 2,1-2 0,3-1 1,5 1 0,0 5-1,-1 0-2,5-1-1,8 4 0,0-3-2,0 2-1,4-9-2,5-5 2,7 1 0,4-10 0,1-3-2,3-3 1,5-6-1,-4-1 0,3-7-4,1-5-7,0 0-8,-5 1-7,-3-2-9,-1 1-16,1 4-25</inkml:trace>
  <inkml:trace contextRef="#ctx0" brushRef="#br0" timeOffset="248715.2257">17485 264 208,'0'0'22,"0"3"-6,0-3-1,-4 3 1,4 4-2,0 4 5,0 1-4,0 0 0,0-3-3,0 1-1,0 2 3,0 0-2,0-3 2,0 1 0,0-1 0,0 4 4,0-2-2,0 5 1,0-2-1,0 2-3,0 0-3,0 1-2,0 9 1,0-2-2,0 0 1,0 4-2,0 2-4,0-3 2,0 7-1,0-1 0,0 10-1,0-3 0,4 3 0,-4 3 3,5 0 0,-5 3 1,4 1-2,0 0 1,-4 0 1,0-1-1,0 0 0,-4 2 0,4-2-2,0 4 0,-4-2 2,4 1-2,0 1 2,-9-1 0,9-3 1,-4-4-3,4 1 1,-4-3 0,0 3-2,0-3 1,4-3-1,-8 3 3,8 3 1,-4-5-1,0 5 0,4 3 0,-4 1-1,-5 5-2,5 6 2,-4 2 0,0-1-1,0-1 0,4 1 0,-5-5 0,1 2 0,0-2-1,0 2 0,0-10 1,-1 5 1,5-4-1,-4 2 0,8-3 0,-4-1-1,4-2 1,-4 3 1,4-6-2,0 0 2,0 0 0,0-3-1,0-4 1,0 1-1,0 3-1,0-4 3,0 1 0,0-1-2,0 1 2,0 1-2,0 0 0,-4 2-1,0 6 0,-4-3 2,-1 3 1,5 0 0,-4 4-1,4-6 0,-4 2-1,4 0-2,-4 0 2,3-3-1,-3 0-1,0 0 1,0-6 0,0 6-1,4-4-1,0 1 0,-5-6 0,5-1 0,4 7-1,0-1 1,0 1 0,-4 0 1,0-4-1,4 4 1,-4 0-1,0 0 0,0 1 0,4-3 0,0 0 0,-8-1 0,8-4 0,-9 1 0,5 2 0,4-2 0,0-1 0,0-1 0,0 1 0,-4-3 0,4-3 0,0 2 1,0 4-2,0-2 2,0-1-1,0 0 0,0 2-1,0-5 2,4-6-2,-4 4 1,8-4 0,-8-2 0,0-2 0,-4-1 0,4-3 0,4-2 0,1 2 0,-5-4 0,0 1 0,0-7 0,0-2 0,0 3 0,0-4 0,0 3 0,0 0 0,0-3 0,0 0 0,0 3 0,4 0 0,0 1 0,0-1 0,4 3 0,0-3 0,5 0 0,-1 4-2,-4 1 2,8-5 0,-3 3 0,3 1 0,4-4 0,1 3 0,4-4 1,3 1 0,1 0-1,4 0 0,3-3 0,1 0 1,4 0-1,0 0-1,0-3 1,8 0 0,0-2 1,5-4-1,3-1-1,4 1 2,5-3-1,-5 0-1,9-1 2,-5-1-1,5-2 0,-5 0 0,13 8-1,0-8 1,4 3 0,-4 2 1,-1-1-1,5 2-1,0-3 2,-4 5-2,12-1 1,-4-1 0,4-2 1,0 10-2,-4-8 1,4 4 0,0 0 0,4 2 0,5 1 0,-1 0 0,-4 3 0,0-6 1,5 3-2,-1 3 2,4 0-2,-4 0 1,1 0 0,-1 0 0,4-2 0,-3-1 0,7 3 0,0 0 0,-3 0 0,3 0 1,-3-3-2,3-1 1,5 4 0,-1-3 0,1 3-1,-9 0 1,0 3 0,1 1 0,7-1 1,-7 2-1,-9 4 1,4-3-1,-8 1 0,4-4-1,4 3 1,-3 1 0,3-4 0,-8-1 0,0 1 0,-4 0 0,0-3 1,-4 3-1,8 0-1,-8 0 2,-4 1-2,-1-1 1,1 3 0,-8-3 0,3-1 0,-3 4 0,0 1 0,-1-7 0,-7 6 0,-1 0 0,-8 1 0,0-7 0,-7 0 0,-10 3-3,-11-3-1,4 0-1,-13 0-3,-4 3 0,1-3-2,-13 0-3,0 0-7,0 0-4,-9-6-6,1 3-7,-16-7-12,-1 4-15,-57-31-18</inkml:trace>
  <inkml:trace contextRef="#ctx0" brushRef="#br0" timeOffset="342288.5778">1228 8761 334,'0'0'48,"0"0"0,0 3-3,-4-3-6,4 3-5,0-3-6,0 0-5,0 0-1,4 0-3,4 0-3,5-3-3,-1 3-2,0 0-3,5 0-2,-1-6 0,-4 3-3,1 0-1,3-1 1,-4 1-1,-4 0-4,5 1-5,-1-1-7,-4 0-4,-4 3-4,4-3-6,-3 0-10,-1 3-14,-4 0-14</inkml:trace>
  <inkml:trace contextRef="#ctx0" brushRef="#br0" timeOffset="342511.5905">1228 8985 357,'0'0'48,"4"0"-2,-4 2-7,0-2-6,4 3-8,5-3-6,3 0-3,4 0-6,1 0-2,-1 0-1,-4-3-3,1-2-2,3 2 0,4 0-3,-3-4-6,-1 4-7,1 0-11,-1 0-9,-4-4-11,5 4-9,23-9-6</inkml:trace>
  <inkml:trace contextRef="#ctx0" brushRef="#br0" timeOffset="343176.6286">2600 8028 240,'0'0'30,"0"-3"1,-4 3-2,-5 0-2,-3 0 3,-4 0-6,-1 0-2,9 0-1,-8 3-2,4-1-2,-1 1-2,1 7-4,0-1 1,-1-3-3,1 4-2,0-2 2,0 5-2,-1 3-1,1-2 0,0 2-1,-1 1 1,1 6 0,-4 0 0,-1 3 1,5-2 0,4-1 1,-4 9-1,3 5 3,1 3-3,4-1 0,4 4 2,-4 0-1,4 3 0,0-1-1,0 1 0,4 0 0,-4 3 3,4-1-2,4 4 1,-3-2-1,3 4-1,-4-5 0,8 4 0,-8 9-1,4-2 0,-4 0 2,1 2 0,-1-8 1,4-1-1,-8-1 1,0-1-1,0-2-1,0-2-1,-4-1-1,-4-3-2,-1-7 0,-3 4-1,0-4 0,0 1-1,-5-4 1,-3-1-2,-1-2 0,1-3 1,-9-1 0,5-2-2,-1-7-4,-4 2-4,5-3-5,-1-5-5,5 2-6,-1-7-7,1-6-9,7-3-18,1-3-19</inkml:trace>
  <inkml:trace contextRef="#ctx0" brushRef="#br1" timeOffset="353006.1908">4028 5198 157,'0'0'20,"5"0"2,-5-3 4,0 3 0,0 0 3,0 0 0,0 0-2,4 0 0,-4-3 0,0 3-2,4 0-2,-4 0-4,0 0-1,0 0-2,0 0-1,0 0-4,0 0 0,0 0-3,0 0-1,0 0 0,0 0 1,0 0-2,0 0 1,0 3 1,0-3-3,-8 3 4,-5 13 0,1 2 0,-4 1 0,-5 8 2,-3 5-1,-1 4-1,-4 4 1,5 0-4,-9 6-2,4-2-1,-3 3 1,-1-1-1,0 0-1,4 0-1,5-3-1,-5-3 0,9-4-3,-1 1-8,1-7-4,-1-3-6,9-5-8,0-4-13,8-6-18</inkml:trace>
  <inkml:trace contextRef="#ctx0" brushRef="#br1" timeOffset="354661.2854">8438 5364 208,'0'-3'28,"0"-1"-1,0 1-6,0-3-1,4 4-6,0-1 2,0 3-3,0 0 0,0-6 1,0-1-1,9 1-1,-9-3 2,4 4-1,0-2 0,-8 7 1,4-6-2,-4 3 0,0 0-2,0 3-2,0 0 3,0 3-1,-4 3 0,-12 4 0,3 20 0,-7 3 0,-1 1 1,-7-1-2,-5 10 3,0 0-1,1 3-1,-1 0-4,0 0-1,4-1-1,-7-2 1,3 0-3,0-4 0,0 1-1,1-2-1,-5-3-3,4 0-7,0-5-4,4-3-6,-3 0-10,3-4-11,9-7-14</inkml:trace>
  <inkml:trace contextRef="#ctx0" brushRef="#br1" timeOffset="355946.3589">3889 6392 159,'4'0'12,"-4"-3"0,4 3-3,-4 0 4,0-3 0,0 0 1,9 3 1,-9-3 2,0 3-1,0 0-1,0-4 2,0 4-6,4 0 0,-4 0-3,4-3 2,-4 3 1,4-3 1,0-3-1,0 3 1,0-1-1,-4-2 1,0 3 0,8 0 2,-8 1-2,5-4 1,-1 3-2,-4-1 1,0 1 1,0 3-3,0 0 1,0 0 0,-4 7-1,-13-4 1,5 5 2,-5 17 1,-7 2-2,-1 2 1,-7 4 0,7 4-1,-4-1 0,-3 4-1,-5 3-3,0 6-1,0 2-2,-4 2-2,0 5 0,0 0-2,0 4-4,4-8-6,-3-2-7,7 1-5,4-9-7,0-1-15,-3-5-16</inkml:trace>
  <inkml:trace contextRef="#ctx0" brushRef="#br0" timeOffset="366422.9582">3095 8291 163,'0'0'16,"0"0"3,0 0 5,0 0-3,4 0 6,-4 3-2,0-3 3,0 3 0,0-3 0,0 0-6,0 0 4,0 3-7,0-3-3,0 0-3,0 0-4,0 0-3,-4 0 0,4 0-2,-8 0-1,0 0-1,4 0 1,-5 0-2,5 0 1,-4 0-2,0 0 0,-4 0 0,-1 0 1,-3 3-2,4 0 1,-1 12 0,-3-3 1,0 4-2,3 2 1,-3-2 0,4 4 1,-1 3-2,1 1 1,4 3 1,0 1-2,0 2 1,8 1 0,0-4 1,0 1-2,4-1 1,4-3-1,8-8 1,5-2 1,3-1-1,5-7 0,0-6-1,3 0 2,5-3-1,0 0 0,4-10 0,-4 2 1,4-5-2,4 2 1,-4-2 0,0-1 1,-4-6 0,-1 3-1,-3-3 0,-4 3 0,-5 1 0,1 1 0,-9-1 0,-3 5-1,-1-5 2,-8 3-1,0 6 0,-4-1 0,0-2 0,0 7-1,0 0 2,0 1-1,-8 2 0,-4-7 0,-1 10 0,1 0 0,0 0 0,-5 0-1,5 0 2,-4 0-1,3 13 0,-3-2-1,4 5 2,-9-6-2,9 4 2,-8 2-2,7-2 2,-3 2-1,4 0 0,-1-2 0,9 2 0,-4 0 0,4-2-1,0-1 2,0 1-1,4 2-1,0-6 0,4-1 1,-4 1 1,8-5 0,4 1-1,-3-3-1,3 0 2,0-3-1,0 0-1,5-3 2,-5-6-1,0 1-1,5-2 2,-5-6-2,-4 7 2,4-3-1,-3-3 0,3 0 0,-4-1-1,0 4 0,0-1 2,1-5 0,3 6-1,0-1-1,-4 5 2,5-5-2,-1 1 2,0 4-2,1-8 0,-1 3 1,4 2 0,-4 5 0,1-7-1,-1 3 1,-4 2 3,4-1 0,5-1-1,-5 4 1,5-4-2,-1 2 1,-4-4-2,5-1 2,-5 7-1,0-2-1,0-2 0,1 4 1,-5-1-1,0 1 0,0 6 0,0-6 2,1 6 2,-5 0 0,0 0-2,4 3 0,-4 0 0,0 3-1,0 7 1,0 0-2,-4 1 0,0 2 2,-4 2-1,4 1-1,-4 1 1,-4 6-2,4-2 1,-4-5 1,0-8-2,-1 5 1,5-7 0,-12 2 1,12-7-2,-8 2 1,3-6 1,-3 0-2,4 0 1,-4-3 0,3-4 0,1 6 1,-4-9 0,8 1-1,-4-1 2,-5 4 4,5 3 0,0 3-2,4 0 3,0 0 0,0 0-2,4 0-2,-4 0 0,-1 3 0,5-3 1,0 6-1,0-6-1,5 7-1,-1-1-1,4-3 0,8 3 0,5 1 0,-5-7-4,5 0-6,-5 0-3,4-5-6,1 3-5,-1-1-11,1-9-13,-1-1-8</inkml:trace>
  <inkml:trace contextRef="#ctx0" brushRef="#br0" timeOffset="366862.9833">4225 7890 336,'0'0'28,"0"0"-5,0 0-7,0 0-5,4 0-3,4 0-1,5 0-3,-9 0-1,0 0 1,4 0-1,0 3-2,-4-3 0,4 3 0,-3 4-2,-1-1 2,0-3 0,-4 2 1,4 1 3,-4 1-1,0-4 2,0 3 4,0 1 0,-4 1 1,0-2 2,4 0-1,0 1 0,-4 2 0,-1 1-1,5-6-1,-4 3 1,4 6 1,-4-4-3,0-1 1,4 5 1,0-1-2,0-2-2,0-2-1,0 1-1,0 1-1,0 0 0,4-4-1,0-1 0,0 1-1,5-3 0,-5 4-2,0-4 1,4 0-1,-4-3 1,4 3-2,-4-3-2,0 0-3,5 0-5,-1-3 0,4 0-5,-4 0-5,9-4-4,-5 1-9,-4-2-8,4 2-7,33-10-10</inkml:trace>
  <inkml:trace contextRef="#ctx0" brushRef="#br0" timeOffset="367444.0166">4896 7954 215,'9'-4'21,"-9"3"1,0-2-4,0-4-3,4 4 0,-4-3-5,0-4-3,0 5 0,0-1 3,-4-4-1,-5 4-1,1 0 2,4-4 0,-4 4-1,0 1-3,0-1 0,-5 6 4,1-3 1,4 3-2,-4 0 1,-1 0-1,1 0-2,-4 3 0,3 0 1,-3 5-1,0 8-1,-1 0 1,-3 1 2,3 2 1,-3 2-1,3 4 3,-3 6-1,4-1-3,-1 3 0,1 4-2,4-4 0,-1 5-2,13-1 0,-4-1-1,4 4-2,8-7 1,1-2-1,7-4-1,4-8 1,5-6 0,4-6 0,-1 0-2,1-14 2,0 0-1,-1-9 0,1-5 0,-4-8 0,-1-1 0,1-3 0,-5 3-1,5-4 2,-5-1-1,-8-1 0,5 2 0,-5 1 0,0-4 0,-3 1 0,-9-4 0,0 7 0,-5 2 0,-3 0 0,0 7 3,-4 5 2,-5 8 1,-3 4 2,4 7-3,-9 3 4,0 5 3,5 8-3,4 2 1,-1 7-1,1-1-1,4 1-2,3-1-2,5 3-1,4-1 0,0-6 0,9-1-1,-1-1 0,8-2-2,0-3 0,5-7 1,3-4-4,-3-2-5,4 0-3,-5-2-2,9-4-3,-9-4-2,5-3-5,-5 1-13,1 0-17,-5 0-12</inkml:trace>
  <inkml:trace contextRef="#ctx0" brushRef="#br0" timeOffset="368333.0674">2620 8953 238,'0'0'32,"0"0"-4,0 0 0,0 0-3,0 0-4,0 0-2,8-3-1,-8-3-3,13-2 4,-1 5-2,0 0 2,5-1 1,-5 1-3,8 3 0,-3 0-3,7-3 0,1 3 0,3 0-4,5-3 0,4 0-1,4 0 0,0-1 2,4-2-2,4 1-1,8-4 0,5 2 0,7-2 0,1-1-1,4 2 3,-1-4-4,5-1 0,0 5 0,0-5-2,8 1-1,0-1-1,4 2 0,-4-2-2,4 0 0,-4 2 1,0-2 0,0-3-2,0 2 1,-4-2 1,-1 2-2,-7 1 2,-4 1-2,-5 0 1,-7 0 0,-1 2 0,-8 4 0,-4-1 0,-4 3 0,0 0-2,-8 1-3,-9 3-1,1 0-2,-9-3 0,1 3-3,-1 0 0,-8 0-3,-4 0-2,0 0-4,0-3-7,-4 3-14,0-6-12,-28-12-15</inkml:trace>
  <inkml:trace contextRef="#ctx0" brushRef="#br0" timeOffset="369486.1334">2858 9742 346,'8'0'40,"-8"0"-3,4-2 0,-4-1-3,4-3-5,0 0-7,0-1-3,4-6-3,5-1-4,-1-2 0,0-4-3,5-3-4,-1-1 0,4-1-2,5 1 0,-5-3 1,1 2-2,-1 1 0,1 2-1,-5 1-1,1 5 0,-1-1 1,-4 1 0,5 5 0,-5 4-1,-4 4-1,0 3 0,1-3 2,-5 3 0,0 3-1,0 3 2,-4 2-1,0 5 2,0 3-2,0 1 2,-4 2-2,0 2-1,-5 1 0,1 2 1,4-1 1,-4 0-2,0 1 0,0-5 0,-5-3 0,5-2 0,4-1 0,-8-6 1,8-1-1,-9-1 0,9-2 0,-4-3 0,-4 0 1,4 0-2,-1-3 1,-3 0 0,4-4 0,0 2 0,0-1 1,3-4-2,-3 1 1,4 1 0,-4 2 1,8-1 0,-4 4 1,0-3-1,4 3 0,0-1 1,0 1-2,0-3 0,0 4 1,8-1 0,0 0-1,4 0 0,5 0 0,-1-1 0,1 4 0,3 0 0,1 0 0,-1-6 0,5 3 0,-1-4-1,5 3 2,-1 1-1,-7-4 0,3 1 0,1-4 0,-9 1 0,5-1 0,-5 2-1,1-1 2,-1-1-1,-4-1 0,5 1 0,-9 1 0,0-1 0,-4 4 0,0 1 0,0-1 0,-4 0-1,0 6 2,0-4-1,0 1 0,0 3 0,-4 0 0,4 0 0,0 3 0,0 10 0,-4-5-1,4 5 2,0-4-1,0 4 0,4-8 0,-4 4 0,8 1 0,1-4 0,-1 1-1,0-6 2,0 2-1,0 1 0,1-4 0,-1 3 0,0-3-1,-4 0 0,4 0 3,-4 0 1,4 0 0,1 0 1,-5 0-1,0 0-2,4 0 0,-4 0 1,-4 0-2,8 0 1,-8-3-1,9 3 0,-5-4 1,-4 4 0,0 4-2,8-4 1,-8 0 1,0 6-2,0 0 1,0 1 1,4-4-2,0 3-1,-4-3 2,4 4 0,4-6-2,-4 2 1,0-3 0,1 0 0,-1 0 0,0-3 1,0 3-3,0-1 1,4-6-2,-4 1 2,4 3 0,-8-4 1,13 4 0,-9 0 0,4 0 0,0 0 1,4 0 0,-7 3 0,3 0 0,-4 0 0,8 0 0,-4 3-1,0 0 1,5 0-1,-1-3 0,0 6 2,1-2-1,-5-1 0,4 0-1,0 0 0,-3-3-5,3 0-4,-4 0-4,0 0-3,-4-3-9,0 0-12,0-7-13,-12-20-17</inkml:trace>
  <inkml:trace contextRef="#ctx0" brushRef="#br0" timeOffset="369771.1497">3488 9143 475,'-4'0'34,"0"-4"-11,0 4-6,0 0-6,4 0-10,0 0-7,0-1-13,0 1-10,0 0-11,8-6-7,21-10-12</inkml:trace>
  <inkml:trace contextRef="#ctx0" brushRef="#br0" timeOffset="370063.1664">4086 8969 336,'4'0'25,"-4"0"-3,4 0-5,0 0 0,0 0-7,0 0-3,9 0 1,-5 0-3,0 0-3,-4 0 2,4 0 2,-4 4 5,4-4 2,-8 0-1,9 6 2,-5-3-4,0 2-1,0 1-1,-4 4 1,0-4 2,0 4-2,0-2-1,-4 4 1,0 1-2,0-5 0,0 2-1,-1-1 0,1-3-2,-4 7-1,8-5 1,-4-2 1,0 1-3,4-1 2,-4 1-1,4-4-1,0 1 1,0 0-3,0 2 2,0-3-1,4 4 0,0-7 0,4 0-1,0 3 0,1 0 1,-1 0 0,4-3-3,-8-3-3,4 3-3,5 0-3,-5 0-2,0 0-5,0 0-6,0-3-9,1 0-9,3-4-5,0-2-5</inkml:trace>
  <inkml:trace contextRef="#ctx0" brushRef="#br0" timeOffset="370647.1998">4782 9046 277,'0'0'33,"8"-3"-3,-4-1-6,4 4-1,-8 0-7,0 0-3,4 0-3,-4 0 0,0-3 2,0 3-2,0-3 1,0 0-1,0 0-3,0-4 0,0 2 4,0-1-1,0-3-2,-4 5 0,4-5-1,-4 1-3,0 2 1,-8-1-1,0 4-2,-1-3 0,1 6-1,0-4 1,-5 4-1,1 0 0,-5 4-2,1-1 2,-1 3 0,9 4-1,-8 1 0,3 2-2,1 6 3,-4-2 0,7 10-1,-3 5 0,4-2 0,-1 7 0,1-1 0,4 7 0,8-3 0,0 0 0,0-4 0,4-2 0,4-1 0,4-4-1,9-9 2,-1-4-1,5-5 0,-1-7 3,1-4 4,4-4 3,-1-4-1,1-7-2,0-13 1,-5-2-2,1-2-2,-1-4 1,1 3-3,-5-4 1,-3-6 0,-1 0 1,-4 3-2,1 1-1,-5-1-1,-8 3 2,0 4-2,0 0 1,0 4 0,-4 8 1,-4 2 5,-5 5 1,1 1 0,-4 7 2,-1 3 2,-3 3-1,3 3 0,1 3-1,0 10 0,3 2-1,1 1-2,0-2-2,4 2 0,4 2-1,-1-2-1,10 2-1,-1-2 0,4-2-1,12-1 0,1-3-5,-1-4-4,5-5-5,-1-4-3,5-4-5,0-5-6,-1-1-11,1-6-14,-4 2-20</inkml:trace>
  <inkml:trace contextRef="#ctx0" brushRef="#br0" timeOffset="371443.2453">5936 8847 276,'0'0'34,"0"0"-2,0 0 0,4 0-1,0-6-2,-4 6 0,5-4-3,-5 4-3,4-6-1,-4 3-4,0 0-3,0-2-3,0 2-3,0-7-3,-4 1 1,4-1 0,-9 4 0,1 1-3,0-5-2,0 1 1,-4-1 0,3 4-1,-3 1 0,0-1-1,-5 3 0,5 0-2,0-1 2,-5 4-2,5 0 1,-4 7 0,-1-1 1,-3 5-2,4 5 1,-1 0 1,1 2 0,-5 1-2,9 1 0,-4 3 1,-1 4 1,1 3 0,4 0-2,3-5 0,5 6 1,0-8 0,4 0 0,0-3 1,0-4 0,8 0-2,1-9 0,3-7-1,0-4 2,5-2 3,-1-10-1,4-6 1,5 1 2,0-3-1,3-6 0,5-5 1,0-1-1,-5-7-1,5 0 0,0-5-1,4-4 0,-9-2 0,5-8-2,-8 1 0,3-1 1,-7 2 0,-5-2 1,1 9-2,-5-1 0,0 2 0,-4 6-2,-4 6 1,-4 10 2,0 9-2,0 5 1,0 3-1,0 7 1,0 3 0,-4 6 0,4 7 0,-12 9 1,0 11 6,-5 0 0,5 10 2,0 3-1,0 3 1,-5 0 0,5 13-1,-4-2-3,3 3-1,1-1-2,0-2 1,-1-1-1,1-2 0,0-1-1,0-4 0,-1-6-3,5-3-2,0-4-5,4-3-3,-4-4-3,8-5-4,0-3-2,0-9-3,0-2-5,8-4-10,4-1-14,4-8-11</inkml:trace>
  <inkml:trace contextRef="#ctx0" brushRef="#br0" timeOffset="372049.28">6653 8578 341,'4'-6'38,"4"-7"-4,0-1 0,0-2-8,1 0-4,-5-1-6,0 1-4,4-2-3,0 2-3,-4 0-2,4 2 1,-8-2 0,0 2 0,0-2-1,0 3 3,0 2-2,-8-2 1,0 1-2,-4-1-2,-1 8-1,1-1-1,0 0 1,-4 2 1,-1 1-2,1 3 1,-5 0-1,1 3 1,-1 4-1,1 5 0,-9 3 1,9 4 2,-1-2 1,1 15 1,-5-2-1,5 7 1,-1 6 0,5 3-1,0 5-2,-5 1-1,5-1 1,3 2 0,1-4-2,12-3 1,0-9-1,4-1 0,0-6 1,9-4 0,7-9 0,5-4-1,-5-10 2,9-3 2,4-6 0,-5-7-1,5-11-1,0-4 0,8-3-1,-4-5 0,-1-4 0,-3-3 1,0-3-1,-4 2-1,-5-6 1,1-2 0,-5-2-2,-8-2 2,1 0-1,-5 2 0,0 8-1,-8 3 2,0 7-2,-8 6 2,-4 4-2,-5 9 2,1 4 1,-9 7 2,1 2 0,-5 8 0,0 8 3,1 4-1,3 5 3,1 6 0,-1 2-1,9 1-1,-1 6 1,5 1-3,4-4 1,8-3-1,0 7-2,4-8 0,12-2-1,9-2 1,-1-7-2,1-6 0,8-4 0,-1-8-7,-3 0-6,4-1-3,0-6-5,-5-2-2,9-1-7,-4-1-13,-9-5-18</inkml:trace>
  <inkml:trace contextRef="#ctx0" brushRef="#br0" timeOffset="374125.3987">7598 8407 271,'0'0'46,"0"3"-1,0-3 2,0 0-4,0 0-8,0 0-4,0 0-4,0 6-3,0-6-1,0 0-4,5 0-5,7 0-1,4 0-5,-4 0-1,1 0-3,-1 0 0,4 0-2,-7-3 0,3 3-7,0 0-6,0 0-3,1 3-4,-1-3-4,0 0-5,-4-3-8,5 0-6,-9 0-2,4 3-3,13-16-6</inkml:trace>
  <inkml:trace contextRef="#ctx0" brushRef="#br0" timeOffset="374423.4158">7586 8599 289,'0'0'34,"0"0"-3,0 0 1,4 0-2,0 0-1,5 3-1,3-3-5,4 0-5,-4 0-5,1-3-5,3 3-2,1-3-1,-1-4-1,-4 4-2,5 3-8,-5 0-9,0-1-8,-4 1-9,-4-4-6,5 1-6,7 10-10</inkml:trace>
  <inkml:trace contextRef="#ctx0" brushRef="#br0" timeOffset="375094.4542">8630 7783 196,'0'0'22,"0"-3"-5,-4 3-6,-4 0 3,0 0-1,-1 0-2,5 0-1,-4 0 2,0 0-2,0 0 0,4 0 3,-4 0 0,-1 0 2,-3 3 1,4 1 0,-4 0 3,-1 9-4,1-3 3,-4 6-2,3-5 0,-3 5 0,4-2-3,-5 2 1,1 6-3,8-1 0,-5 3-1,1 1-2,0-1 0,4 3-1,-5 1 0,5 3 0,4-4-2,-4 4 1,4 3-1,0-1 1,4-3 0,0 7 1,4 3 1,-4 0-1,4 2 0,0-2 0,4 3-1,0-3 1,1-4-1,-1 4-1,0-3-1,0-1 1,-4-2 3,0-1-1,0 2-2,-4-5 2,0-3 1,0 3-2,-4 2 0,0 2 0,-8-4-1,0 0 0,-1 0-1,1 2-2,-4-2 2,-1 0-1,1 4 0,-4 1-1,7-5-2,1-6 1,-4-2-1,3-1 1,-3-5-1,4-2-3,-1 2-6,1-5-2,4-1-6,-4-7-4,3-3-3,5 0-6,0 0-10,4-3-12,0-1-13</inkml:trace>
  <inkml:trace contextRef="#ctx0" brushRef="#br0" timeOffset="376339.5254">8962 8593 273,'0'0'37,"0"0"-5,0 0-4,0 0-3,0 0-2,0 0-5,0 0 1,0 0-3,0 0-2,0-4 1,0 4-2,-4 0 2,4 0-3,0 0 1,0-3-3,-4 2-2,4-3 1,-5 1-3,-3 0-2,4 0 1,0 0-2,-4 3 0,0 0-2,4 0 2,-9 0-2,9 0 0,0 0 0,-4 0-1,4 6 0,-8 4 0,3 1 0,1 2 0,0 6 0,0-2 0,-4 2 0,-1 2 0,5-1 0,0 3 0,0 1-3,0-2-1,8-1 0,0 1 2,0-5-1,0-1 0,8-2 0,0 2 0,8-6 1,1-4 0,7-3-1,1-3 2,3 0 1,1 0 1,4-3-2,0 0 2,-1-6-2,5-4-1,-4 2 3,0-2 0,-1-3 0,5 2 0,-4-2 3,-4 3-2,-5-1 3,-3-2-2,-1 0 0,-3 5-1,-5-5-2,0 6 1,-4 3 0,-4-6 1,-4 3-1,0 2 0,0 2-1,-8-4 0,-4 4 0,0 3 0,-1 0 0,-3 3 0,4 0 0,-1 0 0,-3 0 0,4 3 0,0 0 0,-5 7 0,5-1 0,0-2 0,-1 0 2,-3 3-4,8 0-1,-5-3-2,5 3-1,0 0-1,0-1 0,0-1 0,4 2 0,0-1-2,-1 1 0,5-4 2,0 2 0,0 2 2,0-4 1,0 0 0,0 1 2,5-4 0,3-3 0,0 0 0,4 0 1,-4 0 0,5-3 0,-5-1 1,4-2-2,-4-7 1,5 1 1,-1 0 0,-4 0-1,4-1 2,1 5-1,-5-1 0,0 2 0,4 4 0,-4-7-1,-3 4 2,3 5-1,0-3 0,4-2 2,-4 3 5,-4 0 4,5 3 2,-1-4-1,4-2 2,-4 5-5,5-3 3,-5-2-4,4 0-1,0-4 1,5 1-2,-5 1 0,4 1-1,1-5 1,3-1 0,-3 2-1,3-2 0,1-3-1,-5 5-1,4-5 3,-3 0-1,-1 5-1,1-8-2,-1-2 0,4 2 1,-3-1-2,-5-3 2,0 3-3,5 1 2,-5-2-1,4-1 0,1 1-1,-5-5 0,0 3 0,1-4 0,-1 1 0,0-1 0,-4 0 0,5-1 0,-5 4-1,-4 0 1,4 2 0,-8 4 1,4 5-2,-4 1 1,0 5 0,0 6 0,0-2 0,-4 3 0,4 0-2,0 0 2,-12 4 0,8 12 0,-4 3-1,-1 2 1,1-2 0,-4 5 0,0 3 3,-1 3 1,-3 5 1,0 2-1,-5 6 0,9 11 1,-9-2-2,9 1 0,0-3-2,-1 0 1,9-1-1,0-6-1,0 0 1,4-10-1,4 1 2,4-4-2,5-6 0,3-2-4,1-6-1,3-5-2,5-2-2,-1-5-2,1-4-3,-1 0-3,1-4-1,-5-5-10,1-5-8,-5-5-11,-4-5-11</inkml:trace>
  <inkml:trace contextRef="#ctx0" brushRef="#br0" timeOffset="376645.5429">9547 8337 394,'0'0'48,"0"0"-12,8 0-8,-8 0-7,4 0-8,5 0 0,3 0-4,-4-4-3,4 1-1,1-6-2,7 6 0,-8-7-2,13 5-1,0-1 0,3-4-4,-3 1-4,-5 1-3,5 2-9,-1-1-6,-3 4-11,-1-7-5,1 4-7</inkml:trace>
  <inkml:trace contextRef="#ctx0" brushRef="#br0" timeOffset="376999.5631">10190 7863 310,'0'0'34,"4"0"-4,-4 0-4,12 0-3,5 0-1,-1 0-6,0 0 1,-3 0-1,-1 3 1,0-1-6,1 4-1,-1-3-2,-8 4 0,4-4-1,0 3-3,-4-3-2,5 4 0,-9-1 0,0 0 0,0 2-1,0 2 0,0 3 0,-4-2 1,-1 1 5,1 1 1,-4-2 0,4 2-1,-4 0 4,4-2-4,0 2 2,0-1-3,-9 1-1,9-2 1,0 2-3,-4-4 3,4 3-3,4-3-1,-4 1 1,4-4-2,0 3 0,4-4 0,-4 2 0,4-1 0,4-3-1,-4 0 0,4 1 0,1-4-1,-5 0-6,8 0-3,-4 0-5,0 0-6,-4-4-6,5 4-14,-1-3-11,-4-3-7</inkml:trace>
  <inkml:trace contextRef="#ctx0" brushRef="#br0" timeOffset="377617.5985">10833 8076 251,'8'-2'20,"-4"-2"-5,0-1-3,4 2 2,-4-1-5,0 1 2,1-3 3,-5 3 0,4 0 3,-4-4 0,0 1 0,0 1 2,0-1 0,0-1-2,0 1 2,-4 3-1,4-4-5,-9 3-2,5-3-4,-4 1-1,0 0-3,4 2 2,-4 1-3,-5 3 0,-3 0-1,8 0 1,0 0 1,-9 3 1,5 4 1,0 2-1,-5 6 1,5 1 0,-8 4 0,-1 6 1,-4 1-2,5 3-1,-5 6 0,1 4-3,-1 0 0,5 6 2,-1 0 0,5 0-1,4-3 0,4-3-1,8 0 0,0-7 1,0-6-1,8-5 0,4-7 2,4-6 1,5 1 2,-1-7 1,5-3 0,-1-6-2,1-10-1,4-2 1,-1-6-2,1-4 1,0-6-1,3 1 0,-3-7 0,-4 0 1,3-3-3,-3 1 0,-1-1 0,1-3 0,-5-1 0,-3 3 2,-5-2-2,0-3 0,-12 2 0,0 11 0,0-1 1,-12 12 0,-8 4 5,-5 8 4,5 6 1,-5 7 2,0 4-3,1 9 0,-1 6 0,-3-1-3,7 7 1,5 2-3,-1 0 0,5 3-2,0-1-1,8-5-2,4 0 2,0-2 0,8-1-1,4-2-1,5-4 1,-1-3 0,4-3-4,1-6-4,4-3-5,-1 0-4,-3-3-6,-1-3-6,5-1-11,-9-1-13,4-1-18</inkml:trace>
  <inkml:trace contextRef="#ctx0" brushRef="#br0" timeOffset="378525.6504">11484 8383 287,'0'0'43,"0"0"-4,4 0-7,-4 0-3,0-3-5,0 3-3,4 0-2,-4 0-1,0 0-3,0-7-4,0 4 0,4-3-2,-4-2-1,-4-5-1,4 0 0,0 4 0,0-4-2,-4 5-1,-4-1-2,3 2 1,-3 1-2,0 3 1,0-1-1,-4 3 0,-1 1 0,1 1-1,0-1-1,-1 4 2,1 8-2,-4 7 2,-1-1-1,1 1-1,0 5 0,-5-2 2,5 2 0,-5 6-1,5 4 0,0-3 0,3 3 1,5-4-1,0-3 1,8-5-1,0-4 0,4-6-1,4-2 1,0-4 4,9-6 0,-1 0 1,5-6 1,-1-7 1,1-7-3,7-9 1,-11-1 0,11-4 2,1 1-2,0-7-1,-1-6 0,-3 3 1,3 3-2,-3-6 1,4 3-2,-1 4-1,-3-4 0,0-3 0,-5 0 0,-4 1 0,1-1-1,-5 0 0,-4 3-1,0 3 2,1 7-1,-9 6-1,0 8 0,0 6 2,0 7-2,0 2 2,0 11 0,-5 2 3,-3 17 2,-4 4 1,-4 7 0,-1 2 2,1 1 0,-5 6-2,5 0-1,0 0-2,-1 2-1,1-2-1,4 7 0,-1-7-1,1 5-2,4 4-6,0-2-3,-5-6-2,9-1-4,-4-6-2,0-6-4,8-6-1,0-1-7,0-4-9,0-9-9,0-5-11</inkml:trace>
  <inkml:trace contextRef="#ctx0" brushRef="#br0" timeOffset="379132.6851">12286 8187 308,'0'-6'36,"8"-10"-8,0 0-8,5 2-3,-1-2-5,0-2-3,1-1-3,-5 2-2,0 1 6,0 0 1,-4 2 6,0-2 4,-4 5-2,0-2 2,0 3-5,-4-2-3,0 4-1,-12-2-2,3 4-1,1 3 0,-4 3-3,-1 0 0,-3 0-1,0 3-1,-1 3-1,-8 5-1,1 5-1,-1 7 0,0 0 1,1 4 0,-5 4 2,4 7 1,1 1 1,3 3-3,-4 7-1,9 4-1,0-1 0,7 2-1,1-5 1,8-3 0,4-6 0,8-6-1,4-11 0,5-3 1,3-11 0,9-9-2,-5 0 2,9-13-2,-4-6 2,12-11 0,-4-3 0,-1-4 2,5-6 1,0 3 0,-4 1 0,0-1 0,-8-3-1,-5-3-2,-3 5 1,3-4-1,-7 1 1,-5-3-2,-4 1 0,0 0 0,-4 0 0,-4 6 0,-4 4 0,-8 12 0,-4 5 1,-1 9 3,-7 10 1,-1 4 1,-4 5 0,-3 10 1,3 5-2,5 3 2,-5 5 0,8-2-4,1 0 2,8-3-2,3 5 0,9-2-2,5-6 0,3 2 1,8-3-1,9-7-2,3-5 2,1-1 0,4 0-5,-9-7-5,5-3-4,4-3-2,-1-1-2,-11-2-3,3 0-3,-3-4-4,-9 2-8,1 2-7,-9-1-13,12 1-17</inkml:trace>
  <inkml:trace contextRef="#ctx0" brushRef="#br0" timeOffset="392457.4473">1163 11696 243,'0'0'34,"0"0"-5,0 0-1,0 0-1,0 3-1,0-3-5,0 0-3,8 0 1,0 3-4,-8-3-1,4 3 2,8 1-1,-3-4-4,-1 0-1,0 0-3,4 0-2,1 0-1,-1 0 0,4 0-1,-3 0-1,-1 0-1,0 0 0,4 0 0,-3 0 0,3 0-1,-4 0-3,1-4-3,-1 4-7,-4-3-7,4 0-5,-3-2-6,3-1-7,-4 0-6</inkml:trace>
  <inkml:trace contextRef="#ctx0" brushRef="#br0" timeOffset="392770.4652">1159 11944 247,'0'0'33,"4"0"-4,-4 0-2,0 0 4,0 0 0,8 0 0,0 0-4,4 0-5,1 0 0,-1-3-6,0 3-3,5-2-2,-5-4-3,8-1-2,1-2-2,-1 2-2,5 1 1,-5 1 0,5-1-3,-9-4-7,5 4-11,-5 0-7,5-1-13,-5 1-11</inkml:trace>
  <inkml:trace contextRef="#ctx0" brushRef="#br0" timeOffset="444051.3983">2223 10963 287,'0'0'33,"0"-3"-2,0 3 0,0-3-4,0 3-3,0-4-3,0 1-2,0 3-1,0 0 1,0-3-3,0 3-2,0 0-2,4 0 2,-4 0-3,0 0 2,0-3-4,0 3 0,0-3-4,0 1 1,0-1-3,-4 0 0,-4 3 1,4-3-4,-4 3 2,3 0-1,-3 0 0,-4 0-1,0 3 1,-1 0-1,1 8 0,0-1 0,0 5-1,-5-3 2,1 0-1,-5 4 0,5 2 0,-4 1 3,7-2 1,-3 6 1,4-6 0,-1 5 0,1-1-1,4 4 0,-4-1-1,3 0 2,5-2 1,0 2-1,0 2 2,4 4 0,0 0 0,4 0 0,-4 7-2,8-2 1,-4-2-1,5 1 0,-1 2 0,0 1 0,-4-1 0,4-2 1,0-1 0,-3 2 1,3-8-3,0 0 3,-4 2 1,-4 4-2,4 0-2,-4 1 1,0 2-2,0-2 1,0-4 0,-4 5-1,0-2 0,0 4 0,-8 3-1,7-7 0,-7 0 3,4 1-2,-4 2-1,-5-1 1,1 2-1,4-4-1,-1-3 0,-7 1-1,8-3 1,-5-4-2,1-2 2,0-1 0,-1-3-1,1 1-4,4 0-1,-1-5-5,1 2 0,0-2-2,-1-4-4,1-1-3,4-2-7,-4-7-5,3 0-10,5-4-18,-4-5-19</inkml:trace>
  <inkml:trace contextRef="#ctx0" brushRef="#br0" timeOffset="446942.5636">2661 11712 349,'0'0'40,"4"0"-5,-4 0-4,0 0-4,4 0-4,-4 0-5,0 0-3,0 0-4,0 0 0,0 0-1,0 0 1,0-3-1,0 3-1,0-4-1,0 4-3,-4-6 1,4 3-2,-4 3 0,4-2-2,-4 2 1,-4-3-1,0 0-1,-5 3 0,5 0 0,-4 0 0,0 0-1,-5 0 0,1 0 0,-1 3 0,5 2 0,-4 1 0,8 7 0,-5 0 0,-3-2 0,4 5 0,-5 3 0,5-2 0,4 2 0,-4 2-1,3 1 2,1-1-1,0 1 0,4-4-1,0 4 1,4-5 0,-4 6 0,4-6 1,4-1-2,0-2 2,4-1-1,8 0 0,-3-10 0,3-3 0,9 0 0,3 0 5,1 0-3,8-6 0,0-1 1,0-6-1,-5 2-1,5-5 0,0 1 0,-4-3 0,4-4-1,-5 1-1,1-3 2,-4-1 1,-1 1 2,1-5 0,-4 6 0,-1-4 2,-3 1-2,-1 5 2,-8 2-1,5 2 0,-5 1 1,4 2 0,-7 1-2,-1 3 0,0 4 0,-4 3 0,4 1-2,-8 2-1,4 0-1,0 0 1,1 0-1,-1 2 0,0-2 0,0 3 2,-4 0-2,4 7 0,0-1 0,-4 2 1,4-1-2,-4 6 2,0-5-2,0 5 2,0 0 0,-4-2-1,4 2 0,-4 0-1,0-2 2,-4 5-1,-1-4 0,5-3 0,0 4 0,-4-5-1,-4-1 2,4 3-1,4-4 0,-5-6 0,1 0 0,0-1 0,-4 1-1,3-3 2,-3 0-1,4-3 0,-4 1 0,-1 2 0,5-3 0,-4 0 0,4 0-1,0 3 0,-1-3 2,1 3 0,4-3-1,4 3-1,-4 0 2,4-4-1,0 4-1,0 0 0,0 0 1,0 0 1,0 4-2,0-4 1,8 0 1,0 0-2,5 0 1,-1 0 1,0 6-2,5-6 2,-5 0-2,4 0 2,9 0 0,-5 0-1,1-6 0,3-4-1,5-3 2,0 5-1,-1-1 0,5-4 1,0-1 1,8-2-1,-4 3-1,-1-1 0,5-2 1,-8 0 0,0 2 0,-4 1-1,-5 0 0,-3 4 0,3 1 0,-7-2 0,-1 4 0,-4-4 0,0 6 0,-3 0 0,-5-2 0,4 3 0,-8 0 0,4 3 0,-4 0 0,0 0 0,0-3 0,-4 3 0,4 0 2,0 0-2,-8-4 1,8 4-1,-13 0 0,5 0 0,-4 0 0,4 0 0,-4 4 0,3-1-2,-3 3 2,0 5 0,0-1 1,-1 3-1,1-1 0,0-1 0,-1 2 0,1 3 0,0 1 1,-5 6 4,5-6-1,4 2 0,4 2 0,0-2-2,0-1 1,4-3 0,0 6 0,0-5-1,0 0 1,4-5-1,4 2-1,8-4 1,1-2-1,-1-3-1,9 0 0,-1-4 0,1-4 0,3 3 0,-3-2-1,0-4-5,-1-9-7,1 4-3,3-3-5,-3-4-4,-9 2-6,5-5-5,-1 1-9,-7-1-8,-5 1-5,12-59-5</inkml:trace>
  <inkml:trace contextRef="#ctx0" brushRef="#br0" timeOffset="447466.5936">3947 11158 360,'0'-3'47,"0"0"-5,4-3-7,4-1-7,-4 4-3,0 2-7,0-6-5,4 1-4,-4 3-1,5 0-3,3-1-1,-4 1-2,4 3 1,-3 0-1,3 0 1,-4 3-2,0-3 1,0 4-3,-3-4 2,-1 6-1,-4 0 0,8 1 1,-8 1 0,0 1 3,4 4 2,-4-7 2,0 2-1,0 2-1,0-1 1,-4 4 1,4-4-3,0 3 1,-8 0-1,4 4 0,-1-8-1,1 5-2,0-4 0,-4 3 0,8-6-1,-4 7-1,4 1 1,0-1 0,0-4-1,-4 1 0,4-4 0,0 5-1,4 2-1,0-10-3,4 7-2,-4-7-1,9 0-2,-5-3-3,4 0-1,4 0-7,1-3-6,-1-4-13,5 1-9,-5-7-5</inkml:trace>
  <inkml:trace contextRef="#ctx0" brushRef="#br0" timeOffset="447911.6191">4720 11186 291,'0'-4'40,"0"4"-4,0-3-8,0 3-4,0-1-5,0-3-3,0 4-4,0 0-2,0-3-2,-4 0-2,-4 0-3,0 0 0,-4-1 6,3 1 1,1 0 3,4 3-4,-8-3-1,4 0 0,-5 3-1,1 0 1,0 0 0,-5 3-4,1-3 0,-4 6 1,3 7-3,-3-2 1,-5 5-1,1 3 0,7-1 1,1 7 2,-5 2 0,5 3-1,-4 4-1,7 5-1,1 11 0,0-1 0,4-3-1,-1 2 1,5-2 0,4 0-2,0-6 1,4-4-2,5-2 2,11-9-1,0-4 0,5-5 0,4-10 0,-1-3 0,5-3 2,4-9 1,4-4 0,-4-11 2,4-6-2,0-8 2,-5-2-1,1-1-1,-4-5-1,-4 3 2,-9-7-2,1 1 0,-5 0-1,-8 7 1,5 3-1,-9-3-1,0 6 0,-4 2 1,-4 4 0,0 3 1,-9 2-2,1 7 0,0 2 0,-9 5 1,1 5 2,-5 3-1,1 3 2,-5 3 0,4 3 1,-3 2 1,3 8 2,-4 2 0,5-3-1,-1 6 0,1 5-2,7 1-1,1-5 0,8 2-2,-4 0 0,7-2 0,1-2 0,4 0-1,0-3-1,4 2 1,9-6 0,-1-5-1,9-2-1,3-6 0,1 0-6,-1 0-5,5-6-5,0 1-4,-1-11-2,1 3-5,4 2-9,-5-5-11,-3 7-12,57-18-13</inkml:trace>
  <inkml:trace contextRef="#ctx0" brushRef="#br0" timeOffset="448255.6387">5220 11457 389,'-4'0'47,"4"0"-4,0 7-8,0-4-4,0 0-4,4-3-5,8 0-5,0 0-5,-3 6-2,7-2-4,0-4-1,1 0-2,3 0 1,-3-7-1,3 4-1,1 3-1,-1-3-3,5 0-5,-9 3-1,0-3-3,-3-2-2,3 2-3,0-1-5,-3 1-9,-1-3-8,0 6-8,0 0-2,9 6-9</inkml:trace>
  <inkml:trace contextRef="#ctx0" brushRef="#br0" timeOffset="448592.658">5920 10947 357,'0'-3'62,"0"3"-10,0-3-9,0 3-6,0-2-7,0 2-4,0 0-3,0 2 2,0 7-4,0 17-2,0 1 0,-4 3 0,4 3-1,-8 4-2,-5 6-3,5 3-2,4 0-2,-4 0-2,4 3-3,4-1 0,-4 5-2,4-1 0,0-3 0,0-1 0,0-2-1,0-6-4,0-4-6,4-2-5,0-2-5,-4-9-4,4 3-6,0-9-5,0-1-7,0-8-15,4-5-19</inkml:trace>
  <inkml:trace contextRef="#ctx0" brushRef="#br0" timeOffset="449457.7075">7115 11483 264,'0'3'30,"0"-3"-2,0 0-1,0 0 0,0-3-2,0 3 2,0 0-3,0-3-1,0 3-2,9 0-2,-9-7-3,4 1-1,-4-4-2,0 6-1,0-6-2,0 1 0,0-4 0,-4 5-3,-1 1-1,-3-5-1,0 2-1,0 2-2,0-1 2,-5 6 0,1-4-2,0 4 1,-5 0 0,5 0-1,-4 3-2,-1 0 1,1 3 0,0 0 0,3 7-2,-3 5 2,-4 3-1,7 6 0,-7-5 0,8 5 0,-5 4 0,5 3-1,4-1 2,-5 6-1,5-1 0,0 0-1,4 0 0,4-5 2,0 1-2,0-8 2,8-3-2,4-5 1,1-7 1,-1-1 0,4-7-1,1 0-1,3-8 0,1-11 2,3-8 0,1-8-1,8-8 2,3 1 1,5-13 1,-4-2 0,0-5-1,-4 3 2,0 5-2,-5-5-1,1 5 0,-5-2 0,-7 1-1,-1 1 0,1-2 0,-5 2 0,-4 5-1,-4 2 0,4 8 0,-8 5 1,0 12 0,0 8 0,0 1 1,-4 10 0,4 6 1,-4 7 2,-8 7 2,4 15-1,-1 4 1,-3 7 1,0 5-2,0 1 1,-1 7-3,1-2 0,0 2-1,-1-1-2,1-1 0,0 5 0,0-2 1,3-1-1,-3 1-1,4-7-4,0-1-6,0-6-1,3 0-4,-3-4-4,8-5-3,-4-4-4,4-1-7,0-6-7,4-5-6,4-5-10,1-1-1</inkml:trace>
  <inkml:trace contextRef="#ctx0" brushRef="#br0" timeOffset="450067.7424">8163 11146 331,'0'-3'49,"0"-4"-3,0-1-9,0-1-5,0-4-6,-4 2-7,4-2-5,-4 0-3,0 2-4,-4 2 3,0-4-3,0 0-2,-5 2-1,9-2 0,-8 4 2,4 1-2,-9-2 1,5 1 0,0 3-2,0 2 5,-5 1-2,5 0-1,-9 3-2,5 0-1,-4 6 1,-1 4-2,-4 6 2,5-2-3,-5 5 1,1-1-1,-1 10 0,5-1-1,-5 4 2,9 2-1,-5 4 0,9 2 0,0 7-1,0 0 2,3 7-1,9-2-1,0-2 2,5 4-1,3-4 2,8-9-2,0-7 0,5-3-1,3-9 2,1-5-1,0-7 0,3-6 0,1-3 0,-5-9 0,5-4 0,-4-11 0,3-3 0,1-9 0,0-7 0,-1-3 0,1-4 0,0-2 0,-1 4 1,1-1-1,-4-3 0,-5 2 0,-4-4 0,5 2 0,-9 2 0,-4 1 0,-8 5 0,0 4 0,-4 5 0,0 11 0,-8 3 0,-9 6 0,5 5 0,0 10 0,-5 3 2,1 10 2,-5 4 0,5 9 2,-9 4-2,9 0 1,3 4-2,5 2 0,0 4 0,-1-2-2,9-5 0,4 1 1,4-7-2,5-2 0,15-7 0,-3-5 0,7-7 0,-3-6 0,8-3-2,3 0-8,1-7-5,-4-6-5,-4-1-6,-1-6-9,1 3-13,-9-3-11</inkml:trace>
  <inkml:trace contextRef="#ctx0" brushRef="#br0" timeOffset="450883.7891">6194 10553 208,'0'0'22,"4"0"-1,-4 0 2,0 0 7,0 3-2,0-3 2,8 3 3,-3 10 0,11-2 0,-8 8-4,4-3-4,1 5-3,-1 2-3,-4 3-1,4 4-2,1-3 0,-1 3-3,0 2-2,1-2-1,3 4-2,-8 1 3,9 0-3,-5 6 1,-8 0-2,8 2-1,-4 3 0,-4 0 0,1-3-3,3 0 2,-4 0-2,0 0 1,-4 3 0,4-1-1,-4-2 0,-4 3-2,0 0 0,-4-3 0,-1 3 0,-7-3-1,8-3 0,-13-1 0,5 1 1,-4-3-1,3-4 0,-3-3 0,-1 2-1,9-5-5,-4-3-6,-1-5-4,5-2-6,-4-1-4,-1 0-9,1-5-14,4-4-14</inkml:trace>
  <inkml:trace contextRef="#ctx0" brushRef="#br0" timeOffset="451931.849">2452 11052 198,'0'-3'27,"-4"3"-6,4 0 3,0-3-4,0-1-1,0 4-2,0 0 1,0-3-1,0 0-1,0 3 2,-4 0 0,4 0-2,0 0 1,0 0-3,0 0 0,0 0-3,0 0-3,0 3 3,0-3-4,-4 3-1,0 9 3,-4 3-3,-5-2-1,5 0-1,0 1 1,0 2 0,4-5 0,-8 5 0,3 0 1,-7 5-1,8-2 3,-5 5-3,1 4 0,0-4 1,0 6-1,3 0 0,-3 5 0,-4 4 0,4 7 1,3 0 1,-3 3-1,0 4 1,4-3-2,-5 0 2,5 2 0,4 1 0,-4-2-3,0-2 1,4-3-1,-1 0 0,5 0-1,0-1 0,5-9-1,-1 12 0,4-13-1,4 0 1,4-5-2,-3 3-1,3-6-1,1-4-3,3-9-3,-8 2-4,9-3-3,-1-5-5,1 1-7,-5 1-12,0-7-14,5 0-16</inkml:trace>
  <inkml:trace contextRef="#ctx0" brushRef="#br0" timeOffset="466931.7069">1224 13904 215,'0'0'20,"4"0"-1,-4-5-2,-4 5-1,4-3 2,0 3-5,0 0 0,0 0 2,0 0 2,0 0 0,0-6-1,0 6 2,0 0-1,0 0 2,0 0 1,0 0 0,0 0 0,0 0-3,0 0-4,0 0 1,0-4-5,0 4 0,0-3 1,0 3-2,4 0-2,-4 0-1,4 0 0,9-3-2,-1 0-2,4 0 0,1 0 1,-1-1-1,-4 1 0,5 0 0,-1 1 0,0 2-1,1-3-1,-1 0-2,-4 3-3,1 0-3,-1-6 0,0 6-5,1-3-3,-5 3-5,4-7-4,-8 7-4,4 0-4,0 0-9,-3 0-4</inkml:trace>
  <inkml:trace contextRef="#ctx0" brushRef="#br0" timeOffset="467294.7277">1257 14088 194,'0'0'29,"0"0"0,0 0 0,0 0-1,0 0-6,0 0-1,4 0-3,-4 0 2,4 0 1,0 0 3,-4 0 1,4 0-2,0 0-3,0 4-3,1-4 1,3 0-2,-4 0-3,4 0-3,-4 0 0,8 0-2,-3 0-3,-1 0-1,0 0 0,4 0-2,0 0 0,1 0-1,-5 0 0,0-4 0,4 4 0,5-3-2,-5 0-4,0 0-4,-3 0-7,3-4-7,0 4-10,0-2-10,-3-4-13</inkml:trace>
  <inkml:trace contextRef="#ctx0" brushRef="#br0" timeOffset="471597.9738">2039 13907 135,'0'0'16,"0"-3"2,0 3 3,-4 0 1,4 0-1,0 0 6,-4 0-4,0 0 3,-1 0-1,5 0-1,-4 0-1,0 0-4,4 0 1,-8 0-2,8 6-1,0-6-2,-4 4-3,4 2-3,0-3 0,0 0-3,0-3-1,0 3 0,8-3 3,4 0 1,5 0-2,3 0-1,1-3-2,-1 0-1,1-10-1,-1 2 0,1 5-1,-1-1 0,1-2 0,-1 3-3,1-1-6,-5 4-5,0-5-10,5 2-8,-5-1-7,0-2-11,1 6-6</inkml:trace>
  <inkml:trace contextRef="#ctx0" brushRef="#br0" timeOffset="473594.088">2878 13755 159,'4'-4'12,"-4"4"6,0 0-2,4 0 4,-4-3-2,0 3 3,0 0-4,0 0 3,0 0-3,0 0 1,0 0 2,0 0-1,4-3 1,-4 0-2,0 1-3,0 2 0,0 0-3,4 0-2,-4-3-1,0 3-3,5 0-1,-5 0-1,0-3 0,0 0 2,0-4-3,0 7 1,-5-3-1,-7-3-1,8 3-1,-8 3 0,4 0 0,-5 3 0,1 3-1,4 1 0,-9 2 0,5 2 0,-4 2-1,4 0 0,-1 1 2,1 2 0,4 1-1,0-1 0,-5 3-1,5 2 2,0 3-1,4 1 0,0-1 0,-4 5 0,8-2 2,0-3 0,0 1 0,4-4-1,4-1 0,0-1 0,4-3 2,5-1-2,-5-3-1,8-5 0,1-1 1,-1-6 0,1 0-1,-1 0 0,5-3 5,4-7 1,-1-2-1,-3-3 0,3-1-3,5-3 0,-4 2-1,-5-1 0,1-1 1,-5 0-1,5 5-1,-5-2 0,-3 2 0,-1-2 0,-3 3 1,-1 0-1,-4 2 0,4-5 0,-8 5 2,-4-5 1,4 7-1,1 2 0,-5-4 0,-5 2 0,5 2-1,0-2 0,-8-1 0,8 6-2,-4 0 1,-4-2 1,4 0-1,0 6 0,0-7 0,-4 7 0,-5 0 0,5 0 2,0 3-2,4 1 0,-9 2 0,5 5 0,-4-1 0,0 2 1,4 1-1,-9 1 0,9 2 0,-4 0 0,3-1 0,1 4 0,0-5 0,0 2 0,0 0 0,4 1 0,0 2 0,-1-4 0,1 0 0,4 1-3,0-1 3,0-3-1,0-4 1,0-1-1,4-1 1,-4 0-2,9-2 2,-1-4 0,0 0-1,4 0 1,1-7-1,-5 1 2,4-4-1,-4-1-1,5-2 2,-5-2-2,0 3 2,-4-3-2,4 0 2,0 3-2,1-1 2,-1 2-2,-8-2 2,4 0-2,0 4 2,0 1-1,0-5-1,0 7 0,0-1 2,0-2-2,1 4 1,-1-1 1,-4-1-2,8 1 1,0 3 0,0-4 0,4 1 3,-3 6 1,3-5 2,0 2 0,5-3-1,-5-1 0,8-2 2,-3-1-1,-1-1 1,5-2-2,-5-2 4,0 0-4,1 3 2,-5-6-2,4-1-1,1 0 1,-1 1-2,0-5-1,1-3 1,-5 2-2,0-4 2,5 7-2,-5-6-1,0 2 1,5 1-1,-5-7 0,0 0 0,-8 4 1,5 3-1,-1-3 2,0-2-4,-8 5 2,4-1 2,0 1-4,-4 0 4,4 2-4,-4 4 4,0-1-2,0 3 0,0 2-3,0 1 3,-4 4 0,0 3 0,0 4 0,4-4 1,0 2-1,0 1 2,-4 3-4,0 3 2,4 4 0,0 1 0,-4 8 2,0 0-2,4 4 0,-5 6-2,1 4 4,-4 0-5,4 7 3,0-4 0,0 4 1,0 2 2,-4 4 1,8 0 1,0-3 0,0 0-1,0 6 0,0-3-2,4-7-1,0 10 1,0-6-2,4-3 2,4-4-2,-3-6 1,7-2 0,-4-4-2,0-5 1,5-3 0,-1-8-6,1 1-4,-5-6-5,8 0-3,-7-10-3,3 2-4,-4-11-8,5 2-9,-5-15-12,0 5-8</inkml:trace>
  <inkml:trace contextRef="#ctx0" brushRef="#br0" timeOffset="473935.1075">3386 13427 375,'0'0'41,"0"0"-7,0 0-5,0 0-3,8 0-3,-4-3-4,16 3-5,1 0-1,4 0-4,-1-3-2,1 0-1,3-5-3,1-2 0,0 4 0,-1-1-7,5 1-7,-4 3-7,-9 1-8,5 2-8,-5 0-3,9 0-6,-5 0-6</inkml:trace>
  <inkml:trace contextRef="#ctx0" brushRef="#br0" timeOffset="474520.141">4524 13189 266,'0'0'43,"0"0"-3,0-4-3,0 0-4,0-3-5,0 1-4,-4 0-6,4-1-2,-8 1-6,3-7 1,1 8-6,0-4 1,0-1-3,0 1 0,-4 6 0,4-5-1,-4-2-2,-1 1 1,1 5 0,-4-5-1,0 4 1,-1 5 0,1-3-1,-4 3 3,-5 0 0,9 8-1,-4 1 0,-5 7-1,5 2 0,-5 4 0,1 2 1,3 8 0,-3-2 1,4 3 1,-5 4-1,1 6 1,-1 3 0,9-2-1,-4 2 0,3 4 0,5-1-1,4 0 1,4 1-2,4-3 1,8-1 0,5-9-1,7-4-1,-3-10 0,7-6 0,5-4 2,-8-13 4,-1-3 1,9-9 0,-4-3 1,-1-11-2,5-7-2,4-1 1,-4 1-2,-1-4 0,1-2-1,-4-1 0,0 0-2,-9 0 2,0 1-2,-7-1 1,-1-3 1,-4 0-2,0 0 0,-8 0 0,0 7 0,-4-1 0,-4 1 0,-8 5-1,-1 0 1,-3 7 0,-1 0 0,1 5 0,-5 4 0,1 6 0,-5-1 0,5 10 0,3 0 0,1 7 2,-1-1 1,1 12 2,-1-2 1,1 1-1,3 8 2,1-1-1,4 0-2,0 2-1,3-6 0,1 6-1,4-2-1,-4-2 0,8-2 2,0 3-3,4-6 1,0-1-1,8-2 2,1-1-1,-5 0-1,8-7 0,1-4-2,3-2 2,0 0-1,1-2-3,-1-4-4,5-10-3,4 5-1,-1-2-6,1-3-1,0 2-6,-1-2-6,1 3-12,-5 4-13,58-21-13</inkml:trace>
  <inkml:trace contextRef="#ctx0" brushRef="#br0" timeOffset="475086.1734">5220 13473 372,'0'0'46,"0"0"-3,0 0-5,0 0-8,0 3-3,0-3-4,12 4-5,0-4-2,5 0-5,-1 0-3,5 0-2,3 0-2,1-4-1,-5 1-5,5-3-6,-1 3-3,1-2-1,-1-2-4,-3 4-5,4 0-4,3-3-5,-7-1-4,3 1-2,1 0-6,44-9-11</inkml:trace>
  <inkml:trace contextRef="#ctx0" brushRef="#br0" timeOffset="480094.4598">6485 13012 153,'0'0'20,"0"0"1,4 0 2,-4 0-2,4 0 2,-4 0-4,4 0 3,-4 3-3,0-3 0,4 3-3,-4-3-2,0 0 2,0 0-4,0 0 3,0 0 0,0 0 2,0 0-1,-4 0-2,4 0-3,0 0 1,0 0-4,0 0-3,0 0 0,0 0 0,0-3-3,-4 3 2,0-3-3,0-3 0,-4-1 0,4-2-1,0-2 1,-5-2-1,5 7 1,0-1 0,0 1-1,-4-5 0,4 4 0,-4 4 0,3-3-1,-3 6 0,0-3 2,0 0-2,4 3 2,-8-4 0,-1 4-2,5 4 2,-8-4-1,3 6-1,1 3 2,0-1-1,-5-1-1,1 2 0,4 4 1,0 1 1,-5-1 0,1 6-1,3-8 3,-3 2 1,0 3 1,-1-2 0,5 5-2,0-1 1,0 1-1,-1-5 1,1 8-1,0 1 2,-1 4-1,5 0 3,0 0-2,0 5 0,0 1-1,4 3 1,-1 4 0,5-3-1,0 6 0,0-4 0,0 1-1,0 3-1,5 0-1,-1-3 0,8-4-1,0-2 3,0-10-2,1 1 3,-1-8-1,4-4 0,1-3 2,3-7-1,1-3 1,3-6-1,-3-4-1,3-6 0,1-5-1,-1-1 0,5-8-2,4 6 1,0-4 0,3 1-1,-3-4 0,-4 4 2,0-3-2,-5 1 0,1-4 1,-5 6 0,1-2-2,-9-1 2,0 3-1,-8-3 0,0 0 0,-4-2-1,0 2 2,0-4-1,-4 4 0,0-2-1,-8 2 0,0 0 1,-1 0 1,-3 1-2,0 2 2,-1 0 0,-3 5-1,-1 4 0,1 2-1,-1 4 0,1 4 2,3-2-2,-11-2 2,7 8 0,1-2-2,8 6 2,-5 0-2,1 0 2,-1 3-1,5 0-1,0 7 0,-4-4 1,7 5 0,1 5 1,0 0 0,4 2-2,0 7 4,4-4-1,0 6-1,-4 1 0,4-4-1,4-1 1,0-3 0,0 2 0,8-4-1,1-2 0,-5-2-1,12-4 2,-8-1-1,5-2-1,-1-4-4,5-3-3,3 0-5,-3-3-3,-1-4-4,5-2-3,-1-4-8,-3 2-9,3-2-16,-3 4-11</inkml:trace>
  <inkml:trace contextRef="#ctx0" brushRef="#br0" timeOffset="480920.5071">7611 13033 309,'0'0'48,"0"-3"-2,0-1-4,0 1-11,0 3-5,0 0-7,0 0-1,0 3-3,0-3-1,0 7 0,0-4-2,0 16 0,4 5-2,-4 0 0,0 4-1,4-1-1,0 4-4,-4 2-1,0-1 1,4 1-2,-4 1-1,4-1 1,-4-3-1,0 0 0,0 2-4,4-5-5,-4-5-3,8 2-2,-8-3-3,0-2-5,0-5-6,0-1-5,5 0-8,-5-10-6,0 0-9</inkml:trace>
  <inkml:trace contextRef="#ctx0" brushRef="#br0" timeOffset="481272.5272">7439 13324 349,'0'0'41,"4"0"-4,-4 0-2,4 0-3,-4 0-8,8 3-3,-4-3-3,4 0-5,1 3-2,3-3-3,0 0-2,5 0-2,-5 0-1,8-3 0,1 3 0,3-3-3,-3-4 0,3-2 0,1 1-8,0 2-4,3-4-7,-7 0-7,3 4-6,1 0-6,-1 1-5,-3-1-1,48-4-8</inkml:trace>
  <inkml:trace contextRef="#ctx0" brushRef="#br0" timeOffset="481722.5529">8839 12933 327,'0'-7'40,"4"4"-6,-4-3-6,0-1-6,0-1-6,0 2-2,0-3-3,0-1-2,0 4 0,0-4-2,0 4 2,0-2-1,0-2 0,0 1 0,0 1-2,-4-5-1,0 4 1,-8 2-3,-1-2 1,5 4 1,-4-2 0,0 1-1,-9 3 0,5 0 0,-1 3 2,1 0 0,-5 3 1,1 0-2,0 7 1,-5 1 0,4 5-1,-3 0 1,-1-2 0,1 10 1,3 1 1,1 5-2,-9 4 1,13 6 1,-1 2 0,-3 8 0,-1-1-1,9 3-1,8-1 0,4 2 1,0-4-1,4-6 1,8-2 0,9-3-1,4-7 1,3-1 0,5-5 0,4-10-1,4-3 1,0-12-4,0-3 1,0-6-2,-5-1 0,5-11 0,-8 2-1,0 2-5,-5-5-3,1 1-4,-12 5-4,3 2-3,-12 1-3,-4 0-5,-4 4-5,0 1-6,-8 5-12,-4-1-15</inkml:trace>
  <inkml:trace contextRef="#ctx0" brushRef="#br0" timeOffset="482750.6117">6571 13165 126,'0'0'7,"0"0"2,0-7 2,0 4-1,0 0 2,-4 0 2,0 3 2,4 0 1,0 0-1,-4-3 0,4-1 0,-5 4 3,5 4 0,0-4-5,-4 0 5,4 0 0,0 0 0,0 0-2,0 0 4,0 0 0,0 0-2,4 0 1,1 0-3,-5-4-1,4 4-5,-4-11 1,8 5-3,-4 0-1,4-1-2,0 1-2,5 0-2,-5 1-1,4-2 1,0 1 0,1 0-1,-1 3-1,0-1 1,0 1-2,1 0-1,-1 3-6,4-3-6,-3 0-4,-1-5-15,0 1-9,5-2-15</inkml:trace>
  <inkml:trace contextRef="#ctx0" brushRef="#br0" timeOffset="496405.3927">13559 3254 175,'0'-3'14,"0"0"2,0 3-3,0 0-4,0 0-1,0-3-2,0 3-1,0-3 1,0-1-4,0 1 2,0 0 1,0 3-2,0 0 1,0 0-1,0 0 0,0 0-2,0 0 2,0-2 0,0 2-2,0 0-1,0 0 2,0 0-2,0-3 1,0 3 1,0 0 0,0 0-2,0 0 0,0 0 0,0 0 3,0 0 4,0 0 1,0 0 3,0 0-2,0 0 2,0 0 0,0 3-5,0-3 1,0 0-1,0 0 1,0 0-2,0 0-1,0 2-1,0-2-1,0 0 1,0 6 0,0-2-1,0-1-1,0 0 2,0 0 4,0 7-1,0-1-2,0-4 3,0 4 0,0 1 1,-4 0-1,4 1-2,0 5-1,-4-4 0,4-1-1,-8 2 2,8-3-2,-4 2 0,0-1 1,0 2-1,4 0 0,0-2 1,-4 2 0,4-4 3,0 4-2,-5-2-1,5 2-2,0 0 2,-4 1-1,4 2 0,-4-3 2,4 1-2,0 2-1,0-2 2,0 2-1,0 0 0,0-2 2,0 5 0,0-1 0,0 4 0,0-5-1,0 9 0,0-2 1,0 3-4,0 1 5,0 6-3,0-4 1,0 0-2,0 4 3,0 1-1,4-2-2,-4-3 4,0 10 0,0-4 0,4 1-1,-4 0-1,5-1-1,-1 1 0,4 1 1,-4-2 0,4 1-2,-8-4 0,4 4-1,4-1 0,-4 1 0,5 6 1,-1-3-3,4-1 3,-4 1 1,1 0 1,3 0 0,0 3-1,0 0 0,1-1-1,3-2-1,-4 0 2,5 0-1,-1-1 0,0-2-1,-3-4-1,7 4 0,-3 3 1,-1-4 0,4 2-1,1 4 1,-1-3-1,5 1-1,-1 0 2,-3 0-1,8-4 0,-5 2 0,1-4 0,3-1 0,1-3 0,0 1-1,-1-3 2,5-1 1,-4-3-1,4 2 0,-5 1 2,5 0-1,-4-2 0,3-1 1,1-2-1,0 2-1,0 3 0,3-8 1,-3 2-1,-4 4 0,4-4-1,8 6 1,-5 5 0,5-9-2,4 1 2,-4 2-1,4-6 2,-4 3-1,4-6-1,-4-1 2,0 0-2,0-2 1,0 2-1,0-5 1,0 2-2,0-3 2,-4-1-2,12-4 1,-8 4 1,4-2 0,-4-1-1,0 0 0,0 1 0,-9 2 0,5-7 0,-4 4 0,-4 1 0,3-1 0,-7-3 0,0 4 0,-1-4 0,-8 2 0,1-2 0,-1 0 0,-3-3-1,-1 0 2,-4 0-1,0 0 0,0 3 0,-4-3 0,-4 0 0,5 0 0,-5 3 0,0-3 0,4 0 0,-4 3 0,0-3-1,0 0 2,0 0-1,0 0-1,0 0 2,0 0-1,0 0 1,0 0-1,0 0 0,0 0 0,0 0 2,0 0 1,0 0-2,0 4 0,0-1 2,-4 3-3,4-3 2,-5 5 0,-7 2 0,4 3 1,0 1 0,0-1-2,4-1 2,-9 1-1,5 1-2,0-1 1,-4 0 0,3 1-1,1 2 0,0-3 0,0-2 0,4 2 0,0-4 0,-5 1 0,9-9 0,-4 9 0,4-7 0,0-3 0,0 3-1,0-3 2,0 0-1,0-3 0,4 3 0,5 0 0,3-3-1,4-7 1,-3-4 1,-1-2-1,4 5 0,1-5 0,-1 3 0,0-1 0,5-2 0,-5 0 0,5-1 0,-1 1 0,1 0 0,-1 2 0,-4-2 0,-3 1 0,-5-1 0,0 4 0,-4-3 0,-4 3 0,4-1 0,-4 2 0,-8-2 0,4 0 0,-4 4 0,-4-2 0,-5 1 0,-3 4 0,7-5 0,-7 1 0,8 4 0,-5-1 0,1 1 0,0-2 0,3 5 0,1-7 0,-4 7-1,3-3-6,5 0-7,-4-1-7,4 2-7,4-1-6,-5 3-16,9-3-21</inkml:trace>
  <inkml:trace contextRef="#ctx0" brushRef="#br0" timeOffset="498251.4983">16929 7217 322,'0'0'34,"0"0"-4,0 0 2,0 0 2,4-3-3,8 0-3,-4-6-5,5-12-3,3-1-3,0-2 0,1-3 0,-1-3-3,4-12 0,5 9-4,0-7-1,3-3-3,-3 0-1,-1 7-1,1-1-2,4 7 1,-5 6-2,-7 2 0,3 8-1,-4 4 2,-3 0-2,-5 7 0,0-6 1,0 9-1,-4 0 0,-4 0 2,0 6-2,0 10 0,-4 1 0,0 3 0,4 3 0,-8 1 1,4 5-1,-4 4 0,4 1 0,-1-4-1,-3-5 1,-4-1 0,8-2 0,-4-4 0,-5-2 0,1-2 0,0-4 0,4-1 1,0-2-1,-1-7 0,-3 0 0,4 0 0,-4 0 0,3-4 0,5 1 0,-4-3 0,0-7 0,-4 5 0,8-1 0,-9 2 0,5-2 0,4 2 0,0 6 0,4-6 0,0 4 0,0 0 0,0-3-2,0-1 2,8 4 1,4 0-1,5 3 1,-1-6-1,9 1 0,-1 2 0,1-1 0,3 4 0,-3-3 0,4 3 0,-5-6 0,1-4 0,-1 4 0,5 0 0,-8-9 0,3-1 0,-3 2 0,-1 5 0,-4-7 0,5 1 0,-5 0-2,-3-5 3,-1 6-1,0-2 0,0-1 0,-3 1 0,-5 2 1,0 4-1,0 4 0,-4-1 0,0 4 0,4-3 0,-4 6 0,0 0 0,0 0 0,0 3 0,0 3 0,0 1 0,-4 9 0,4-2 0,-4 5 0,0-5 0,4-1 0,0-4 0,0-1 0,4 2 0,0 0 0,-4-4 0,8 0 0,-4 1 1,4-4-1,0-3-1,-3 0 1,7 0 0,-4-3 0,0-1 0,-4 4 3,5-6 0,-1 0-1,4-1-1,-8-2 1,0 2-2,0 4 1,4 0 0,-3-2-1,-1 2 0,0 0 0,-4 3 0,0 0 0,8-3 0,-4 3 0,0 3 0,0-3-1,4 0 2,-4 0-1,1 3 0,-5 0-1,4-3 2,0 5-1,0 1 0,4 1 0,-4-7 0,4 0-1,-4 0 2,1 0-1,7 0 0,-8 0 0,8 0 0,-8 0-1,9 0 0,-1 0 2,0 3-2,0 0 2,1-3 0,3 3-1,0 4-5,-3-4-3,-1 3-5,-4-3-2,0 1-2,1-1-3,-1-3-5,-4 0-9,0-3-10,0-1-6,-4-8-3</inkml:trace>
  <inkml:trace contextRef="#ctx0" brushRef="#br0" timeOffset="498613.519">17580 6453 450,'-4'0'37,"-1"0"-9,-3 0-7,8 0-6,-4 0-6,4 3-4,0-3-7,0 3-10,4-3-15,13 3-13,-5-3-12,37 15-8</inkml:trace>
  <inkml:trace contextRef="#ctx0" brushRef="#br0" timeOffset="499038.5434">18759 6294 390,'0'-7'43,"0"4"-6,0-6-7,0 1-8,0 1-5,0-5-5,0-1-3,-4 5-2,-5-1-3,1-4 0,4 0 0,-8 2 1,4 1 1,-1-2 3,1 2-1,-4 2-2,0-1-2,-1 5-1,1 4 0,-4 0-2,-5 0 1,5 4-1,0 5 1,-9-2-2,0 7 2,5 5-2,-5 2 1,5 6 0,-5 1 0,1 2-1,3 7 1,1 3 0,8 0 1,-9 6 1,9 0-1,0 0 0,7 0 0,1-2 0,4-1 0,4-3-1,5-5 0,3-5 0,8 1 0,9-12-1,0-15 0,3 0 3,5-8-1,4-7 0,0-8 0,8-5 0,-4-6 0,-4-6-2,0-3 1,0 3 0,-8-4 0,0-3-1,-9 3 0,-3-3 0,-5 1 0,-8 0 0,0-2 0,-8 6 0,0-2-1,-12 6 2,4-4-1,-13 8 1,1 9 0,-9 5-1,5 4 1,-5 7 5,0 5 0,-3 5 0,-1 7 3,4 8-2,-3 3 1,-1 4 0,4 2-2,5-2 1,3 0 0,5 3-4,3-1 1,5-2-1,0-2-1,8-4 0,0-3 0,4 1-1,8 0-1,1-5 0,3-1 0,5-4 2,-1-1-2,1-5-1,3 1-2,-3-4-6,3 0-4,1-4-5,-1 1-3,-3-5-6,-1-1-3,1-4-9,-5 0-10,0 2-12,46-19-8</inkml:trace>
  <inkml:trace contextRef="#ctx0" brushRef="#br0" timeOffset="499406.5644">19238 6386 368,'0'0'51,"8"0"-4,4 3-5,-4 0-10,1-3-5,-5 2-8,8-2-6,4 0-2,-3 0-4,-1 0-1,0 0-2,4-2-5,1 2-2,-1-3-6,-3-3-4,-1-1-5,0 1-3,0 3-10,-3-7-7,-1 7-8,-4-3-10</inkml:trace>
  <inkml:trace contextRef="#ctx0" brushRef="#br0" timeOffset="499437.5662">19213 6615 366,'-4'0'52,"4"0"-9,-4 0-6,4 0-7,0 0-7,4 0-6,0 0-3,12 0-5,1 0-1,3-3-2,1 0-2,-1-4 0,1 1-4,3-2-2,1-5-3,-1 4-5,1-1-4,-5 2-8,1-1-7,-1-1-9,5 1-6,-5-1-11</inkml:trace>
  <inkml:trace contextRef="#ctx0" brushRef="#br0" timeOffset="499800.5869">20204 5863 442,'0'0'35,"0"0"-7,0 0-5,0-3-2,4 3-1,0 0 1,4 3-5,0 0-5,-3 5 1,3 2 2,0-1-1,0 1-2,0 4-2,5-1 0,-1-4 0,0 2-2,-4 5-4,9-3 1,-5 3-1,-4-2-2,4-1 1,5-2-2,-5 2-2,4-4-5,-3 1-5,-1-2-4,0 5-3,-8-7-2,5 3-5,-1-2-6,-8-1-7,4-6-6,0-3-4,12-13-13</inkml:trace>
  <inkml:trace contextRef="#ctx0" brushRef="#br0" timeOffset="500170.6081">20425 5811 349,'-4'-4'35,"4"1"1,0 0-3,0 3-4,0 0-5,-4 0-4,-4 3-3,-5 10 0,1 3-3,0-2 0,4 2-1,-5-2-2,1 5-3,0-1-1,-1-2-2,5 0-3,-4 1 2,0 5-2,-1-1 0,1-2-1,0-1-4,0-2-5,-1 1-5,5 2-9,-8 0-7,7-5-12,1 2-14,-29 24-10</inkml:trace>
  <inkml:trace contextRef="#ctx0" brushRef="#br0" timeOffset="500542.6294">19819 6434 347,'0'0'37,"4"-3"-2,0 3 0,4 0-2,9 0-6,3 0-4,1 0-5,3-2-1,1-1 1,3 0-3,1-4-1,8 1 0,-4-4-1,0 2-1,3-4-2,5-1-2,-4 0-1,4 2-3,0-2 0,0 4-2,0-5 0,0 1-1,0 0 1,-8 2-2,7-2 0,-11 4-4,0 2-3,-5-1-3,-3 2-3,3 3-4,-11 0-5,3 0-4,-8 3-4,0 0-8,1 0-11,-9 0-11</inkml:trace>
  <inkml:trace contextRef="#ctx0" brushRef="#br0" timeOffset="500926.6513">20204 6572 389,'0'0'41,"0"0"-4,0 0-4,0 0-9,0 0-7,0 0-2,0 0-6,0 0-1,0 0-1,12 0-1,9 0 1,-9 0 1,4 0 0,5 0-1,-9-3 0,8 3 0,-7-3-2,3-1-1,1 4 0,-5 0-1,0 0-2,-8 0 0,8 0 2,-7 0-2,-1 4 1,-4-1-2,0 3 0,0 1 1,0 4 0,0-2-1,0 1 0,-9-1 0,-3 2 0,0-1-1,0 3 2,3-1-2,1-4 2,4-1-1,-4 5 0,0-5 0,0 1 0,3-2 0,-3-3-1,8-3 1,0 0 0,0 3 1,0-3-2,0 0 2,0 0-2,0 0 1,0 0 0,0 0 0,4 7 0,5-7 1,-1 0-1,-4 0 0,4 0 0,0 0 0,5 0 0,-9 0 0,8 0 0,-8 0 0,0 3-1,4-3 2,-4 13 2,0-7 2,1 5-1,-5-1 4,4-4-2,-4 8 1,-4-1-1,-1 3 0,1-3 0,4-2-1,-8 5 0,-4-2-1,0 2 0,-1-6-2,5-4 1,-8 2-1,3 1-1,1-2 0,0-1 0,-4 0 0,3 1-1,-3-2-2,0 1-5,-1-3-5,1 0-2,8-3-4,-9 0-7,9 0-10,0 0-18,4-3-17</inkml:trace>
  <inkml:trace contextRef="#ctx0" brushRef="#br0" timeOffset="503402.793">17248 9767 223,'0'0'28,"0"0"4,0-6-3,0 6-2,0-3-4,0 3-5,0 0-4,0-3 0,0 3-2,0-3-1,0-1-2,0 1 2,8-2 2,-8-1 1,8 0 2,1-4 0,3 4-4,0-7-1,0 5-3,1-5 2,-1 4-1,4-4-3,-3 5-1,7-5 0,-4-1 2,9-2-3,-4 0 2,-1-4-3,5-3 1,3 0-2,1-4 4,-5-2-1,9-1 1,-4-4-2,4 1-2,-1-4 2,5-2-1,0 2-1,4 2 1,-4-1 0,0-1 0,4 4 0,0-1 1,-5-2 1,5-1-4,4 7 2,-4-5-2,4 5 2,-4-4-2,0 1 3,0-4-2,4-2 0,-4 2 2,4 1 0,0-7-1,8-3 1,1 3-2,-1 0 0,-4-3-1,4 6 1,-8-3-2,0 6 0,0 4 1,-4 3 0,-8-4 0,4 4-2,4-2 2,-4 2-1,4 3-1,-5-6 2,1-1-1,4 6-1,-4-2 2,0-4-1,4 1 0,-4-4 0,0-1-1,-1 8 2,-3-7-1,-4 7 0,-1 0 0,-3 1 0,0-1 0,3 3 0,-7 8 0,-5-5 0,0-1-1,9 10 2,-9-1-1,5 2-1,-5-2 2,1 0-2,3 2 2,-4-2-1,1 7 0,-1-3 0,1-3 2,-5 5-2,0-3 1,0 2 1,-7 2 2,3 2 1,-4 4-1,4 0 2,-8 3-2,0-2-1,4 2-1,0 0 0,-4 0 0,0 0 0,0 0-1,0 0 0,0-3 0,0 3-1,0 0 1,0 0-1,0 0 0,0 0 0,4 0-1,0 3 2,-4-1-1,0 7 0,0 7 0,4-4 0,-4 0 2,5 4 0,-5-2-1,0 9 2,4-3 0,-4 9-1,0-2 1,4 6 0,0-2-2,-4 12 1,0-1 1,0 5 0,0 2 0,0-3-1,0 3 0,0-1 1,4-2 1,-4 3-1,4-3 0,0 2 1,-4 1-2,0-3 1,8 4-1,-8 2 0,4 2 1,-4 5 1,9-5-1,-5 2 0,0-4 0,0-1-1,0-5 0,0 0 0,4 0-1,-4 1 0,5-8 1,-5 6-2,0 1 1,0-3-1,0-7 1,0 4 0,-4 3-1,4-3 0,-4-7-1,4 2 2,-4-1-1,4-4-1,-4-6 2,0 1-1,4-4 0,0-2 0,-4-5-1,5-1 2,-1-4-1,0-2 0,-4-1 0,0-4 0,0 1 0,0 3 0,0-3 0,0-3 0,0 0 0,0 4 0,0-4 0,0 0 0,-4 0-1,4 0 2,-4 0-1,-1 0 0,1 0 0,0 3 0,-4 0 1,4 0-1,-8 0 1,4-3-3,-5 3 2,1-3 0,0 4 0,-5-3 0,1-1 1,0 3-1,-1 1 0,-3-1-1,-5 0 1,5-3 0,-13 0 0,4 3 0,1 0 0,-1 0 0,-4 1 0,0-1 0,1 0 0,-1 0 0,-4 0 0,0 1 0,-4-1 0,0-2 0,0 2 0,0 1 0,-4-1 0,0 0 1,0 0-1,-4 4 0,4-4 0,-4 0 0,8 3 0,-4-4 0,4 1 0,-4 3 0,-4-2 0,4 2 0,-4-3 0,-4 3 0,4 4 0,-1-2 0,-7-2 0,8 1 0,8 2 1,0-1-1,8-1 0,1 2 0,-1 1 0,4-7 0,0 3 0,5 0 0,-5-1 0,5 2 0,-1-4 0,1 0 0,-5-3 0,0 3 0,1-3 0,-1 7 0,0-1 0,-3-3 0,7-3 0,-4 6 1,-3-4-1,3 4 0,0-6 0,5 4 1,-5-1 1,9 3 0,-5-3-1,5 4 1,-9-7-2,8 3 1,-3-2 0,3 6 1,1-7 0,-1 6 0,1-6-1,-1 3 1,5 4-2,0-4 1,-1 0 0,1 0 1,-4 0-2,7-3 1,-7 4 0,3 5-1,5-9 0,-8 5-1,7 1 2,-3-3-2,4 1 2,-1 2-1,1-3 0,4 0 0,0-3 0,0 0 0,-1 0 1,1 0-1,4 0-1,0 0 2,-4 0-1,4 0 0,-4 0 0,-1 0 0,5-3 0,-4 3 1,8 0-1,-8 0-2,4 0-1,4 0 0,-13 0-2,9 0 1,0 0 0,0-3-3,0 0-1,4 0-2,-4-1-4,0 4-4,4-3-2,0 0-6,0-3-5,0-2-7,4 1-16,8-2-16</inkml:trace>
  <inkml:trace contextRef="#ctx0" brushRef="#br0" timeOffset="504414.8509">18050 9354 173,'0'0'19,"0"-3"1,0 3 0,0-6 0,0 2 4,0-4-2,0 5 2,0-6-1,5 6-4,-1-4 1,-4 1-1,4 3-4,0 3 1,-4-2 1,4-4-4,-4-1 1,0 1-3,0 3 0,0 0-1,0-1-3,-4-2 0,4 4-2,0-4-1,-8 0-1,-1 3-1,1 3 0,4-7 0,-4 7 0,4-3 1,-8 0 0,-1 3-1,1 3 2,0-3-1,-1 3 0,1 4 1,-4 2-2,8-3 0,-5 9 1,1 1-1,-4-2-1,12 2 0,-5 5 1,1 1 0,4-2 0,-4 9-2,8-5 1,0 3 0,-4-2 1,4-1-2,0 3 0,8-4 0,4-3 0,1-1 0,-1-1 0,4-6 0,1 1 0,3-6 1,-4-6-1,1-1 1,-1-1 0,5-9-1,-1-6-1,1-1 2,-5-6-1,0 3-1,5-6 2,-9-1-2,0 0 2,-3 2-2,3 1 2,-8 0-1,0-5-1,0 6 2,-4-8-2,0 6 2,-4 4-1,0 2 1,-4 8 3,-5-2-1,5 4 1,0 3 0,-4 6-2,4 0 1,4 0 0,-5 3 2,1 6 0,-4 7 0,4-2 1,0 2-1,-1-1 1,1 4 0,0-2-2,4-1-1,0 3-1,4-5-1,-4 2 0,4-3-1,4-5 0,-4-2 0,4 1-1,8-1 2,0-3 0,1-3-1,-1 0-5,0-3-6,1 3 0,-5-3-5,4-3-3,0-7-7,1 5-7,3-2-10,0 4-10,1-4-8</inkml:trace>
  <inkml:trace contextRef="#ctx0" brushRef="#br0" timeOffset="505501.913">19979 9057 189,'0'0'23,"-4"0"-2,4 0 0,0 0-2,0 0-2,0 0-1,0 0-4,0 0-1,0 0-1,0 0 0,0 0-1,0 0 3,0 0 2,0 0 0,0 0 2,0 0 0,0 0 2,-5 0-1,5 0 0,-4 3-3,4-3 0,-4 0-4,0 6-1,0-6-1,-4 0-2,8 0 1,-4 0 1,-4 4-3,-1-1-1,5 0-2,-4 0 2,-4 3-3,4-2 0,-5-1 4,5 3-2,-4 1-1,0-3 1,3-4-1,-7 0-1,4 7 0,0-1-1,-1-3 1,1 4 1,4-4 0,-4 5 1,3-8-1,-3 3 2,4 3-1,8-6 0,-8 3-2,8-3 0,0 4 1,-9 2-1,9 0-1,-4-6 0,4 7 0,-4-3 0,4 6 0,0-1 0,4-2 2,-4-1 1,0 2 1,0 2 1,0 2-1,0-2-1,0 1 1,0 5 1,4 3-3,-4-1 1,0-1 0,5-1-2,-5 3 0,4 2 0,-4-5 0,0-2 0,0 5-1,4 0 0,-4-1-1,0-3-4,0-3-3,0 0-3,0-2-4,-4-1-4,4 2-5,0-4-10,0-4-11,0 0-13</inkml:trace>
  <inkml:trace contextRef="#ctx0" brushRef="#br0" timeOffset="506808.9878">20171 8202 187,'0'0'30,"-4"-4"-1,4 1 1,-4 2-1,4-4 1,0 3-2,0-4 1,0 3 1,0 3 0,0 0-2,0-3-1,0 3-3,0 0 0,8 0 1,-4 0-3,4 0-1,1 3-4,-5 0-4,8 3-2,-8 1 1,4-3-5,0 3-1,1 5-1,-1-2-1,0-2-1,4 1-2,1 1 0,-1 0 0,4-3-1,5 6 0,-1-3 1,-8-7-1,9 3 0,-5 2 0,1 2 0,3-4-1,-8 0-5,5-6-4,-9 7-1,0-1-2,0 1-3,1 1-1,-5-2-3,0 0-3,0 4-5,4-7-6,-8 0-5,0 2-4,0-2-7</inkml:trace>
  <inkml:trace contextRef="#ctx0" brushRef="#br0" timeOffset="507196.0099">20429 8128 304,'-4'0'50,"0"0"-1,-8 10-1,3 1-8,1 5-7,-4 3-6,0 2-5,3-2-5,-3-2-3,0 6-4,0 0-1,3 1-3,-3 5-2,0 1-2,0 0 1,-1 0-1,1-4 0,0-2-4,-1-2-4,1-1-6,0 1-4,4-8-7,-1-4-12,5-1-11,-4-6-16</inkml:trace>
  <inkml:trace contextRef="#ctx0" brushRef="#br0" timeOffset="507940.0525">18255 8019 232,'0'0'35,"0"-3"-4,0 3 1,0 0-4,0 0 1,0-4-5,0 4 0,0-3 0,0 0 0,8-3-2,0 6-5,1-7 1,-1 3-3,4 0-3,-4-2-3,5 0-2,-5 2-1,4 4-3,0-3 1,-3 3-2,-1 0-1,0 0 0,0 0 1,0 0-2,-4 3 0,0 1 2,1 2-4,3 4 4,-8-3-1,0 6-1,0 0 0,0-2 0,0 5-1,-4-7-1,0 3 1,-5 3 0,1-5 0,0 3 0,4-5-1,0-2 1,-4 4 0,4-4 1,4 0 0,-5-1 0,5-5 0,-4 3 0,4-3-2,0 3 2,0 1 0,4-1 0,1-3 0,-5 0 0,8 6 0,4-6-1,-4 3 1,0 1 0,1-4 0,-1 3 0,4-3 0,-4 3 0,-4 3 0,5-6 0,-9 2 2,4 3-1,0-5 0,-4 4 1,0 0 2,0 2 0,0 7-2,-4-4-1,0-1 0,4 5 1,-5 0-1,-7-2 0,4 1-1,0 1 2,-5-2-1,1 2 0,-4 3 0,-5-3-1,9 1-1,-4-5-2,3 4-4,1-2-5,0 2-8,4-7-12,8-2-15,0-4-16</inkml:trace>
  <inkml:trace contextRef="#ctx0" brushRef="#br0" timeOffset="512872.3346">17907 10351 271,'0'0'38,"4"-3"-1,-4 1 0,0-3-2,0 5-2,0 0-6,0 0-4,0 0-3,0-3-1,0 0-3,4 3-2,4 0 0,1 0-2,-1 0 0,0 0-2,-4 0 1,0 3-2,4 5-1,-3-3-1,-1 11 1,0-2-1,4 2-1,-4 0-1,4 1-1,-4 6-3,4-6 1,1 2-1,-1-5-1,-4 2 1,4 0 0,-4-5 1,0-1-2,0-7 0,5 0 0,-1 0 1,-4 1-2,4-8 2,-4 1 0,4 0-1,-4-6 0,1-6 0,-1-1 0,-4-3 0,0-5 0,4 4-1,-4-6 0,0-1 1,-4 3 1,4-4-2,-4 1 0,-5-3-2,1-1-1,-4 0 2,4-3-2,0 4 3,-1 0-3,1-2 4,0 5-1,4 3-1,0 5 1,4 2 1,-4-2-1,4 1 2,0 5-1,0-3 0,0 5 0,0-1-1,0 5 2,4 1-2,4 0 2,0 6-1,0-7 0,5 2-1,-5-4 2,4 2-1,0 4 0,1-3 1,3 6 3,0-6 1,1 2-1,3 1-1,1 3 0,-5 0 2,5 0-1,3 0 0,1 0 3,3 3 2,1-3 0,0-3-3,7 0-2,10-2-1,-1-1 0,0-4-1,0-2-1,4 4 0,0 5-1,0-7 1,-4 0 0,0 1-1,-4 3 0,-8 2 0,8 3 0,-9 1 0,5 0 0,-4 0 0,0-3 2,-5 3-2,5 3 0,-4-3 0,4 0 0,-9 0 1,5 0 0,0 0-2,-5 0 2,5 0-2,-5 0 0,-3-3 1,3-4 1,-7-2-2,-1 6 1,-4-4 0,1 2 0,-1-1-3,4 0-4,-12 3-1,5-4-3,-5 4-1,0 0-1,0 0-1,-4 3-4,4-4-1,0 1-5,-4 3-8,0 0-14,0 0-11,-12 13-12</inkml:trace>
  <inkml:trace contextRef="#ctx0" brushRef="#br0" timeOffset="513660.3797">18534 10162 246,'0'-3'31,"0"-4"0,0 4 0,0-3-6,0 1-2,-5-2-9,5-2 0,0 3-5,-8-1-2,4-1-3,0-4 1,0-1 1,0 0 2,4 5 2,-4-1 0,0 5-1,0 1 0,-1-6 0,-3 2 0,0 3-2,0 4-1,0 0-1,0 0-3,-1 0 1,-3 0-1,4 0-1,-4 1 1,7 2 0,-3 4-2,0 5 1,0-2-1,-4 1 1,8-1-2,-5-1 2,5 4-2,0-2 2,0 2 0,4-1-2,-4 0 2,0-3-1,4 4 0,0-4-1,0-1 2,0 2-1,0-4 0,0 1 0,4-4 0,0 0 0,4-3 0,-4 0 2,5 0-1,-1 0 2,-4-6 0,8-1 0,0-2 2,-3-1-2,-1 5-2,0-1 0,-4 3 1,0 0-1,4 0 3,1-1 0,-1 1 1,0 0-1,-4 3 0,0-3-1,0 3 1,0-3 2,-4 3-2,4 0-2,0 0 2,-4 3 0,5-3 2,-5 3 2,0 10 0,0 3-2,0-2 0,0 5 1,-5-2-2,5 6 0,0-3-3,-4 3 1,0 0-1,4-2 0,0 1-1,-4-1 0,-4-2-1,8 2 1,0-5 0,-4 0-3,4-8-4,0 4-4,0 1-4,0-5 0,0-3-3,0-1-2,0 0-3,4-4-6,-4 0-7,0 0-6,8-7-8,13-20-10</inkml:trace>
  <inkml:trace contextRef="#ctx0" brushRef="#br0" timeOffset="514063.4027">18648 10327 306,'0'0'34,"4"-3"0,4 3 2,5-3 0,-5 3-8,4-7-6,0 1-6,1 3-5,-1 0-1,-4-1-3,4-4-1,-3 2-1,3 3-1,-4 0-3,0 0 0,-4 3 0,5 0 1,-5 0-2,0 0-4,-4-4-5,4 4-3,0 0-5,0 0-5,-4 0-3,0 0-3,0 0-7,0 0-5,8 4-6</inkml:trace>
  <inkml:trace contextRef="#ctx0" brushRef="#br0" timeOffset="514459.4254">19004 10205 310,'0'0'34,"0"0"-3,0 0-2,0 0-1,0 0-3,0 0-2,0 0-3,0 3-7,4-3 0,5 0-5,-1 8 2,-4-2 2,0 4-2,0-4 0,4 0 2,5 1-4,-9 2 1,4-4-1,0 1 0,4 1 0,-4 2-3,1-2-2,3 1 1,-4 1-2,4-3-1,-3 4 0,-1-2 0,0 3 0,4-6-1,1 4 0,-5 1 1,4-4 0,-4-1 0,4 5-2,-7-7 2,-1 3-6,4 1-1,-4-4-3,0 0-2,0-3 0,4 3-6,-4-3-2,-4 0-2,0-3-7,0 3-6,0 0-3,0-10 0,0 1-3,-8-12-8</inkml:trace>
  <inkml:trace contextRef="#ctx0" brushRef="#br0" timeOffset="514851.4478">19201 10174 236,'0'-3'28,"-4"3"-3,4 0 0,-4 0 2,4 0-6,0 0-1,0 0-5,-9 0-3,9 0-3,0 3 1,-8-3 0,8 5 2,-4 2 0,4 2 0,-8 4 3,0 0-1,4-2-2,-4 1 0,-1 4-4,1-1 0,0 0 0,0 0-2,-5 4-2,5-5 0,0 2-1,4 0-1,-4-2 0,4 2-3,-4-3 2,8-2-3,-9 2-3,9-4-6,-4 1-7,0-5-7,4-2-3,0-3-8,0 0-7,0 0-4</inkml:trace>
  <inkml:trace contextRef="#ctx0" brushRef="#br0" timeOffset="515253.4708">19332 9911 218,'0'-4'17,"0"1"3,4 0 1,0 3-6,0 0 3,-4-2-2,8-1 0,-4 3-1,0 0-2,5 0 2,-5 0 0,0 0 0,0 0-1,4 0 2,-4 0-3,0 0 0,0 0-3,1 0-2,-1 0 0,0 0 0,4 0-1,-4 0-3,0 0 0,0 3-1,-4 2 1,4 11-3,-4-3 0,-4-7 0,4 2 1,0 2-2,0-4 2,0 0 1,0 4-1,-4-5 1,4-5 0,-4 9 2,0-2-1,4 2-1,-4-3 0,0-1 0,4 2 1,-8-4-2,8 3 2,-5-3 0,5 0 1,0-3-3,0 4 0,0-1 1,0 0-1,0 0 0,0-3-1,0 0 0,5 0-1,-5 2 0,4 1 2,0 0-2,4-3 0,-4 3 0,0-3 0,0 0 0,4 0 0,1 0-1,-5 0-4,4 0-4,-4 0-5,-4 0-6,8 3-6,-8-3-7,4 7-6,0-1-11</inkml:trace>
  <inkml:trace contextRef="#ctx0" brushRef="#br0" timeOffset="530648.3513">1265 15651 304,'0'0'45,"0"0"-4,0 0-3,0 0-3,0-3-4,4 3-3,-4 0-6,4-3-3,4 0-5,1-1-1,-1 4-6,4 0 0,-4-3-3,5 0 0,3 0-2,-4 0 1,0 3-1,9-3-2,-5-1-5,1 0-2,-5 0-7,4-2-4,1 0-6,-5-1-8,-8 1-7,8-2-8,5-11-9</inkml:trace>
  <inkml:trace contextRef="#ctx0" brushRef="#br0" timeOffset="531053.3745">1253 15850 274,'0'0'39,"0"0"-2,0 0 0,0 3 0,4-3-3,8 0-6,0 0-6,1 0-8,-1-3-2,0 3-4,1-3-2,3-4-1,4 4-3,-3-3-5,-1-1-10,1-1-15,-1 2-9,-4 3-10,29-10-11</inkml:trace>
  <inkml:trace contextRef="#ctx0" brushRef="#br0" timeOffset="531454.3974">2190 15659 286,'0'0'37,"0"0"-4,0 0-3,0 0 1,8 0 2,-8 0-4,13 0-2,-9 0-7,12 0-3,-3-3-1,-1 3-4,0 0-1,0 0-3,5 0-2,-1 0 0,-4-2-1,9-1-3,-1 0 1,1 0-2,-5-4 0,5 1 0,-5 3-1,4 0-3,1 0-7,-9-2-5,5 2-8,-1-1-9,4 1-8,1-3-9,32-1-13</inkml:trace>
  <inkml:trace contextRef="#ctx0" brushRef="#br0" timeOffset="535705.6406">3210 15254 208,'-4'-4'33,"4"1"-1,0 0 4,0-6-1,0 5 3,-4-2-3,4 0-3,0 3-3,0-2-2,0 2-5,0 3-5,0-4 0,0 4-3,0 0-4,0 0 0,0 4 0,0-1 2,0 5 0,0 8-3,0 9-1,0 2 1,8 3-4,-8 4-1,8-4-1,4 2-2,5-2 1,-5-3 0,0 0-2,0-5 2,1-3-3,-5-4 1,4-3 1,0 1-2,-3-8 1,-1-5 0,0 0 0,0-3 1,0-2-1,1-11-1,-5-2 0,0-4-2,-4-5-1,0-1 0,0-6 1,0-2 0,0 2-1,0-6 0,-4-2 0,-5-1 2,1 6-2,0 0 0,0 4-2,0-3 0,4-3 1,-5 6 1,5-4 0,-4 4 2,8 0 0,-4 2 0,0 3 1,4 4 0,-4-3-1,4 5 0,-4 4 2,4 2-1,0 2 2,0 1 0,0 4 1,0-1 1,4 5 4,0-3-3,0 4 0,8-3 1,1 4 2,-1-3-1,4-1 0,5 1 0,-1 3-1,1-2-1,-1-1 2,5 3-1,-1 3 0,1-4 3,3 4 1,5 0-1,0 0-1,0 0 0,-1 0-1,9 0 2,0 0-3,4 0 0,5 0-1,3 0-2,0-3 1,4 3-1,-3 0 1,3 0-1,0-3 0,5 0-1,-5 3 1,4 0-2,-3 0 0,3 0 0,0 0 1,1 3-1,-1-3 0,1 0 1,-1 3-1,-4 0 1,1-3 0,3 0 1,-4 0 0,5 0-1,-5-3 0,-4 0 0,1-3-1,-5 3 0,-4 1 2,-4-1-2,-4 3 0,-1 0 1,-3 0 0,0-3-1,-4 3 0,-5-7 0,5 4-1,-1 0-3,1-3-4,-4-1-2,-5 4-2,1-3-2,-1 1-3,1 2-1,-9-1-5,0 4-3,0-3-6,-8-3-13,5 3-12</inkml:trace>
  <inkml:trace contextRef="#ctx0" brushRef="#br0" timeOffset="536520.6872">3857 14913 183,'0'0'16,"0"0"5,4 0-1,0 0-2,-4 0 0,4 0-3,0 0 3,-4 0-1,0 0 3,0 0 0,4 0 1,-4 0 0,0 0-1,0 0-2,4-3-3,-4-8-2,0-2-1,0 4 0,-4-1-4,4-1-1,-8 2 1,-4-4-1,3 2-1,1 1-2,0 1-2,-4-1 0,-1 1 0,5-1 1,0 5-2,0 5-1,-4 0 0,-5 0 0,5 4 0,4 4 0,-5 4 0,1 1 0,4-2 0,0 2 2,0 3-2,-1-2 0,5 2 0,0 3 0,0-2 0,4 3 0,-4-3 0,4-1 0,0 0 0,4-8 0,0 4 0,4-5 0,-4-4-1,9-3 2,-1 0 1,4-3 2,-3-7 0,3-6-1,-4 2 1,1-2-3,3 0 1,-4 2 1,1 1 1,-1-1 2,-4 1-2,0 4-1,-4 2 1,5 4-1,-9 0 0,4 0-2,0 3 0,-4 0 6,0 3 1,0 3 0,0 13 1,-4-1-3,4 1 2,-4 2-1,-1 1-2,1 2-1,0-2 0,4-1-2,-4 6 0,0-2-1,0-1 0,0-2 1,0 5-2,-4 0-4,4-1-3,-1-2-3,1 4-3,-4-4-3,8 0-2,-4-2-7,-4-1-6,8-2-4,-4-5-3,4-4-8,4-1-6</inkml:trace>
  <inkml:trace contextRef="#ctx0" brushRef="#br0" timeOffset="536922.7102">4229 15185 339,'8'-3'40,"-4"3"2,5 0-4,-5 0-8,4-3-7,4 3-6,0 3-4,1-3-3,-1 0-2,4 0-3,-3 0-3,-1 0 0,4 0 0,-3 0-1,3-3 0,-4 1 0,5-4-3,-5 0-3,0 6-8,0-4-9,5 1-6,-5 0-9,0 0-7,-3 3-4</inkml:trace>
  <inkml:trace contextRef="#ctx0" brushRef="#br0" timeOffset="537325.7333">4827 15125 330,'4'0'37,"0"-3"-1,-4 3 5,4 0-7,0 3-4,0-3-7,4 0-5,5 3-2,-5 7-5,4-6 2,1 3-4,-5 2 1,4 4-4,0 1-1,-4-1 0,9 3-2,-9-2 0,4 2-1,1 0-1,-1-2 0,0-1-1,0 1 0,-3-1 0,3-3-7,-4-1-1,-4-1-2,4 2-4,-4-4-6,-4 0-6,9 1-6,-9-7-7,4 0-4,-4 0-3</inkml:trace>
  <inkml:trace contextRef="#ctx0" brushRef="#br0" timeOffset="537361.7353">5040 15076 382,'-4'0'44,"4"0"-7,0 3-8,-9 3-6,1 8-5,-8-1-4,12 0-3,-9 1-4,5-1-2,0 9 0,4-4-1,-12 4-1,7-1-2,1-2 0,-4 5 0,0-5-1,8 1-2,-5-1-4,1-4-3,0 1-5,4-5-6,-4 1-4,8-2-4,-4-7-3,4-3-4,0 0-9,0-16-5</inkml:trace>
  <inkml:trace contextRef="#ctx0" brushRef="#br0" timeOffset="537772.7588">5167 14831 264,'0'-3'37,"4"-1"-2,-4 3-1,8-4-1,0 5-6,4 0-6,-3-2-3,-5 2-7,4 0-1,0 0-2,4 0-4,-4 0 1,1 0-2,3 0-2,-4 0-1,0 0 1,1-3 1,-1 0-2,-4 3 1,4 0-1,-4 0 0,0 0 1,-4 0-1,0 0 2,0 0 6,0 0-2,0 0 2,0 6-3,0-4 3,0 8-1,-4-1 0,4 1-3,-4-1 1,4-1 1,-4 2 0,4-1 1,-4 1-3,4-4 1,0 5 0,0-1 0,0 3 0,0-6-1,0 3-2,0 0 0,0-1 0,0 1 1,0-6-1,0 0-2,4 2 2,8-3 0,-4-3-2,5 3 1,-1-3 0,0 0 0,-4 0-1,5 0 0,-5 0-2,-4-3-2,4 3-4,-4-3-2,0 3-2,-4 0-4,0 0-5,0 0-7,0-3-9,0 3-6,0 0-4</inkml:trace>
  <inkml:trace contextRef="#ctx0" brushRef="#br0" timeOffset="538650.809">3079 15688 201,'0'0'29,"4"0"-1,-4 0-5,0 0 0,4 0 0,-4 0 4,8 0 0,4 0 1,1 0 1,-5 0-3,4 3-2,0-3-2,5 0-4,-5 0-3,9 0 2,3 0-4,5 0-1,-5 0-1,1 3-3,4-3-1,-1 3 1,5-3-2,-4 0 1,3 3-2,1-3-1,0 2 0,4-2 0,0 3 1,3-3-1,-3 0-2,4 0 2,12 0-2,-3-3 0,7 1 1,0-4 0,-4-3 2,9 2-1,-1 4 0,-3-7-2,-1 7 0,4-3-1,-3 4 1,3-4-2,0 0 0,1 2 1,-1-2 0,1 3-1,-1-3-1,-4 1 2,1-5-1,-5 4-1,-4-4 2,0 1 2,4 1-1,-8 1 1,0-2 0,5 3-2,-9-4 0,-9 8-1,5 2 0,-4-6 1,0 6 0,-9 0-1,1-3 1,-1 3-2,1 0 2,-1 0-2,-7 0 2,3 0-1,1 0 0,-1 0 0,-3 0 0,-1 0 0,0-3-1,5 0-4,-9-1-4,0 1-2,-3 0-3,3-3-1,-4 2-4,-4 1-6,-4-3-9,4 3-14,4 1-13</inkml:trace>
  <inkml:trace contextRef="#ctx0" brushRef="#br0" timeOffset="539292.8458">4450 15901 330,'-8'0'53,"8"-2"-5,0 2-3,4 0-7,-4 0-6,0-3-3,0 3-6,0 0-3,0 0-4,0 0-3,0 0 0,0 0-2,4 0 1,4 0-2,5 0-1,-1 0-1,-4 8-3,4 1 1,1 1-2,-1 1-2,0 5 1,1 0-2,3 1 1,0 2-2,-3 2 1,-1 1 0,0-1 0,0 1 0,1-1-1,-1 1 0,0-4 0,1-2 0,-5 1 0,8-1 0,-8 0-1,0-2-5,1-4-2,-1 2-1,-4-2-2,0-2-4,0-2-2,0-3-1,0 1-2,5-1-6,-9 0-5,0-3-4,4 0-10,-4 0-3,0-3-3</inkml:trace>
  <inkml:trace contextRef="#ctx0" brushRef="#br0" timeOffset="539710.8697">4782 15858 310,'0'-2'37,"-4"2"-4,4-3-2,-4 3 0,0 3-1,-5-1-2,1 4-5,0 4-4,0-1-1,0 4-2,-1-2-2,-3 2-4,-4 1 0,3 2-2,1 6-3,-4-7-1,-1 10 0,-3 2-1,-1 0 0,1 2-1,0 1-1,3-3-1,1 0 0,-1 2-4,-3-6-5,4 0 0,3-6-5,1 2-6,8-4-7,-4-3-13,-5-2-8,1 14-14</inkml:trace>
  <inkml:trace contextRef="#ctx0" brushRef="#br0" timeOffset="540492.9144">6170 15519 336,'0'0'60,"0"0"-9,0 0-8,0 0-7,0 0-8,0 0-1,0 0-2,4 0-2,8 0-5,4 0-3,5-3-1,-1-3-5,9-10-2,-4 5-1,3-2-3,5-1 0,-4 1 0,3 3-3,-3 4-6,0 1-6,-9 5-4,1 0-2,-1 0-5,1 2-8,-5 4-8,4 0-10,-7 10-9</inkml:trace>
  <inkml:trace contextRef="#ctx0" brushRef="#br0" timeOffset="544769.159">21252 6513 192,'0'0'26,"0"0"0,0-3 0,-4 3-2,4-3 0,0 1-2,0 2-6,0 0-3,0 0-1,0 0-4,0 0 2,0 0 0,0 0-3,0 0 4,4 0 6,-4 2 1,4-2 2,4 6-1,4-3-4,-3 10 1,3-3-3,0-1 0,9-1-3,-5 8 2,9 0-1,-1-5-1,5 8-3,-5-5-2,5 9-2,0-3-1,-1 3 0,5 0 2,4 6 1,0 1-1,0 4 0,4 9 0,0-4 0,0 7 1,-5 1 1,5-3-2,0 5 1,-4-3-1,0 7 0,0-4 1,-4-4-2,-5 1 0,5 0 1,0-3 2,-1 6 0,-3 4-2,0-3 0,-1 9-1,5 2 0,-4 1 0,-9-2 1,1 2-2,-1 2 1,-3-2-1,-1-2 0,-4 4-1,1-2 1,-1 1-1,-4 4 0,4 1 0,-4-1 0,1 3 3,-5 2 0,-4-6-2,4-2 1,0 3 0,-4-2 2,0 2-1,0-5 1,0 1 0,-4 3-2,4 0-1,-4 1 0,4-3-1,-4-2 1,0-2-1,-1-1 0,1-3 0,0-6-1,4 3-2,-8-7 3,8 3-1,0-7 0,-4 2 0,4-3 0,0 2 0,-8-6 0,4 3 1,4-5 0,-8-2 0,-1 0-2,5-2 0,-4-4 1,0 1 1,-4-4 0,3 2-2,-3-6 2,4 2-2,0-1 0,-5-3 2,5 1-2,0-5 2,4 2 0,-8-3-1,8-4 0,0-3 0,-5-4-1,1 4 0,4-6 2,-4 0 0,8 0-1,0 0-1,0 0 2,0-3-1,-4-2 0,4-7 0,0-1 0,0 0 0,0 5 0,0-4-1,0 2 2,4-3-1,-4 5 0,0-4-1,8-1 2,-4 5-1,-4-5 0,0 4 0,4-1-1,0 6 2,0-6-1,1 0 0,-5 1 0,0-4 0,0 5 0,-9-4 0,5-1 0,-4 2-1,0-2 2,0 3-1,-5 1 0,1 4 0,0-1 0,-5-1 0,5 1 0,0-4 0,0 4 0,-1 0 0,1 6 0,4-2 1,4 2-1,0-6 1,-5 3-1,5 3 0,0 0 0,4-4 0,0 4 0,0 4 0,0-4 0,0 0-2,0 3 5,0-3-1,8 6 1,-3-1-1,3 4-1,0 1 2,4 0 0,-4 2 0,-3-1-2,3 2 2,4 0 0,0-2-1,-4 2 1,1 3 0,3-5-2,-4 1 1,4 3 1,-3-3-3,3-2 1,0 3 0,0-4-1,-3-4 0,7 1 0,-8 1 0,0-7 0,1 0 0,3 0 0,0-3 2,0-1 0,5-4 1,-5-7-1,4-5 0,1 3 0,3-5 0,-3 1 0,-1-4 0,5 1-2,-5 0 0,0-5 1,1 2 0,3-3-4,-8 8-4,5-2-4,-9 3-5,4 2-4,-4 0-7,-3 5-10,-5 1-14,0 0-19</inkml:trace>
  <inkml:trace contextRef="#ctx0" brushRef="#br0" timeOffset="548394.3663">20818 11370 260,'-4'0'34,"4"-3"-1,0 3-3,0 0 0,0 0-8,0-7-5,-4 1-1,4-5-5,0-2-1,0 0 1,0 1 2,0 1-5,0-2 6,0 3-6,0-1 1,0 2-6,0-4 2,-4 0-1,4 5-1,-9-4 0,1-1 0,4 3-1,-4 2 2,0-1-1,-4 2-2,3 4 1,-3 0-1,0 0-1,0 3 1,-1 0 0,-3 3-1,-1 3 0,1 1 0,-4 2 0,-1 3 0,1 3 0,-5 4-1,1-1 2,3 6-1,-3 1 2,3 5 2,5 1 1,-1 2-1,1 4 2,4 2-1,-1 4 0,5 7 0,4-8-1,0 5 0,4-1-2,4-3 2,0-7-2,13-2 0,-1-7 0,4 1-2,9-7 1,0-8-1,-5-4 0,9-6 1,-4-3-1,3-3 0,-3-6-1,4-7 2,-4-5-1,-1-4 0,1 1 0,-5-6 0,1-2-1,-5-2 2,1-2-1,-5-1 0,1 1 0,-5-4 0,-8 3 0,0 1-1,0 2 2,-4 1-1,0 4 0,0-1 0,-8 6 0,0-1-1,-4 4 1,-1 5 0,-3 2 1,4 1-2,-5 7 2,5 0-1,-4 2-1,-1 4 2,1 0-1,-1 4-1,-3 2 1,4 7 0,3 1 0,-3 2 0,0 0 1,3-5 2,1 2 1,0 1 1,8 2-3,-5 3 2,5 2 0,-4-2 0,8-2-1,0 2 1,0-8 0,0 5-1,8 0 0,-4-6-2,5-6 0,3 3 0,-4-4 1,0-3-2,5 0 0,-1 0 0,0-6 0,0 2 0,1-10 1,-1-2-1,0 4-5,1 0-4,-1-3-3,4 2-1,-12 5-4,13-5 0,-9 0-7,4 7-6,0-2-7,-3-1-8,-1 2-4,20-6-7</inkml:trace>
  <inkml:trace contextRef="#ctx0" brushRef="#br0" timeOffset="548822.3908">21174 11343 335,'8'0'35,"-4"0"3,5 0 0,-1 0-6,4-3-6,4 3-8,-3 0-3,-1 0-6,0-7-1,5 4-2,-5 0-3,0 0-2,1 0-4,-5-1-2,4 1-5,-4 3-3,-4 0-2,0 0-2,-4-3-7,4 3-7,-4-3-7,0 0-4,-12 6-7</inkml:trace>
  <inkml:trace contextRef="#ctx0" brushRef="#br0" timeOffset="548858.3929">21150 11572 251,'0'0'38,"4"0"-1,-4 3 0,4-3 1,0 0-4,8 0-5,5 0-8,-5 0-5,0 0-6,4-3-4,1 3 0,-1-7-1,1 1-9,-1 3-6,-4-7-6,5 2-6,-5-1-3,0-1-5,0 4-3,-3-4-4,11-7-9</inkml:trace>
  <inkml:trace contextRef="#ctx0" brushRef="#br0" timeOffset="549910.4531">21551 11847 274,'0'0'35,"0"0"-4,0 0-3,4-3-1,0 3-1,4 0-3,4-7-6,-3 1-3,3-4-2,4-1 1,-3-5-3,3-1-1,4-2 1,1-2-2,-1-1-2,-3 1 2,3-1 0,1-2 1,-1 0-1,1-4-1,-5 4 0,0 2-3,-3 4 0,3-7 0,-4 7-1,1 2-1,-5 0-1,0 8-1,-4-1 0,4 9 1,-4 0-1,0-3 1,1 3-2,-5-3 2,4 3 0,-4 3-1,4 3-1,-4 0 2,0 12-2,0-2 2,0 0-1,0 1-1,-4 5 2,0-4-1,-5 1 0,5 2 0,-4-5 0,4-2 0,-4 2-1,4-4 2,-5-4-1,1 5 0,0 0 0,4-5 0,-4-2 0,0 1 0,-1-4 0,-3 0 0,8-3 0,-12 0 2,8 0-2,-5 0 0,1 0 0,0 0 0,3 0 0,-3 0 5,4 0-1,0 0 0,4 0-1,-4 0 0,3 0-1,1 0 2,4 0-2,0 0 0,0 0-1,0 0-1,4 0 0,-4 0 1,13 0 0,-5 0 1,4 0-2,0 0 0,1 0 0,3 0 0,-4 3 0,9 0 1,-9-3-2,9 0 2,-1 0 0,1-3 1,-1-3 2,-4-4-2,5-1-1,-1-2-1,-3 1 2,3 0-2,1-3 0,-9-3 0,8 2 0,-7 7 1,-5-7 0,4 5-2,-4-2 2,-4 3-1,1 2-1,-1-1 0,-4 3 2,0 2-2,0 4 1,0-3 1,0 0 0,0 3-1,0 0-1,0 0 2,0 6-2,0 4 0,-4 3 1,-1 1 0,5 5 1,0-2 0,-4-1-1,0 0-1,0-1 2,0 0-1,4 0-1,0-2 2,0-4-2,0 2 2,0-4-3,4-1 2,0 0 1,9-3-2,-1-3 1,-4 0 0,0-3 1,4 0-2,-3-6 2,3-4 0,-4 2-2,4-2 2,-3 3-2,3 2 2,-4-4-1,0 2 0,0 2 0,1 2 0,-5 0-1,0 2 2,0 1-2,-4 3 2,8-3-1,0 0-1,-4 3 2,5 0-1,-9 0 0,0 0 0,4 0-1,0 3 0,4 0 1,-4-3 1,-4 3 0,4 1-1,-4-1 0,8-3 0,-4 0-1,1 0 2,-5 0-2,4 0 2,4 0-1,-4 0-1,0-3 2,0 3-1,0-7-1,4 4 2,-4 3-2,5-3 0,-1 0 2,0 3 0,0 0-1,0 0 0,1-4 0,-1 4 0,4 0-1,-4 0 0,0 0 2,1 4-2,-1-1 2,0-3-2,-4 3 1,4-3-1,0 0-5,1 0-4,-5 0-3,-4 3-4,0-3-6,0-3-10,0 0-11,0-4-4,0-5-4</inkml:trace>
  <inkml:trace contextRef="#ctx0" brushRef="#br0" timeOffset="550337.4775">22083 11284 411,'-4'-3'52,"0"0"-7,4 0-9,0 3-11,0-4-6,4 4-6,-4 0-7,8-6-7,4 6-10,1 0-9,3-3-9,-8 1-8,0-1-5,1 3-4,-1 0-1</inkml:trace>
  <inkml:trace contextRef="#ctx0" brushRef="#br0" timeOffset="550372.4795">22496 11073 375,'5'0'38,"-1"0"-7,0-4-3,4 4-1,-4 0-9,4 0-2,0 0-5,1 0-4,-5-3 0,4 3-3,-4 0 0,4 0-2,-4 0 0,4 0-2,1-3-2,-5 0-3,0-3-4,0 4-5,4-4-5,-8 2-4,8-2-6,-8 0-6,4 3-5,9-4-8</inkml:trace>
  <inkml:trace contextRef="#ctx0" brushRef="#br0" timeOffset="550801.504">22754 10801 261,'0'0'44,"0"-3"-7,0 3-2,0-4-4,0 4-5,0 0 2,0 0-5,0 0-2,0 4-6,0 8 1,5-1-5,-5 5-1,4 0 0,-4-1-2,4 4 0,-4 0-2,0-5-1,0 5-1,0-1-2,0 1-1,0-2 1,0-1-5,4-2-3,-4-1-3,4 0-5,0-2-5,0-2-8,0 1-7,-4-7-4,0 0-6,0 1-4</inkml:trace>
  <inkml:trace contextRef="#ctx0" brushRef="#br0" timeOffset="551234.5288">23205 10523 283,'0'-4'29,"0"4"-5,0 0 1,0 0-2,0 4-4,0-4-1,-4 0-1,4 0-2,0 6 3,-4 0-2,-1 2 2,-3 2-1,0-4-1,4 7 0,-4-2-3,0 2 2,4-1-3,-5 6-1,-3 4-2,4-4 0,-4 10-1,3 2-1,1 4 0,-4-1 0,4 7 1,0 3-3,-1-3 1,-7 3 0,4-1-1,8 5 0,-9-4-1,5-1 1,0 1-1,0-3-1,0 3 2,3-2-2,1 1-2,0-6 1,4 6 0,0 4-2,0-7 1,0 4 0,0-6 0,0 1 0,13-8-1,-5 1 2,4-1-2,-4-5-7,5-1-1,-5-3-4,4 1 0,0-5-4,1-1 0,-1 0-3,0-5-3,0 2-5,5-3-4,-5-7-6,0-3-5,1 0-3,32-13-9</inkml:trace>
  <inkml:trace contextRef="#ctx0" brushRef="#br0" timeOffset="551669.5537">23487 10828 347,'0'-7'40,"0"6"-6,0 1-1,0 0-1,0 1-5,0-1-2,8 0-6,1 0-3,-1 0-2,0 4-3,0-1 2,4 10-2,-3-1 0,3-4-3,0 5 0,5-4 0,-1 4-2,-4-3-2,1 1-1,7-2-1,-8-2 0,1 1 0,3 1-2,-8 4 1,4-4-1,1-2-5,-5 1 0,0-2-3,0 4-2,-4-1 0,9-4-3,-5 1-2,0-2-7,0-1-7,0 0-7,1-3-10,-5-3-10</inkml:trace>
  <inkml:trace contextRef="#ctx0" brushRef="#br0" timeOffset="552106.5787">23745 10731 321,'0'-7'31,"0"7"-3,0 0-5,0 0-3,0 0-4,-8 0-4,4 0-3,0 4 2,0 2 1,0 8 0,-1-1 4,-7 0-1,4-2-2,0 2-4,-4 2-1,7 0-1,-7 4-2,4-2 0,-4 2-1,4-1-1,-1 1-1,-3 0-1,4 2-7,-4-2-4,-1-2-9,5 2-9,0-4-8,4 1-12,-29 33-9</inkml:trace>
  <inkml:trace contextRef="#ctx0" brushRef="#br0" timeOffset="552542.6036">23332 11370 360,'0'0'41,"0"0"3,4 0-7,8 0-5,0 0-4,5-3-5,-1-4-4,5 1-6,3 3-1,1-5-2,-1-5-3,5 4 1,4-4-2,-5 3 0,5 2-2,0-1 0,0-1-2,-5 1 0,1 1 0,0-2-2,-5 1 0,1 2 0,-1 1 0,1 1-4,-5-1-4,1 3-2,-5 0-3,0-4-3,1 7-4,-5 0-6,0 0-8,1 0-7,-1 0-2,-4 3-6</inkml:trace>
  <inkml:trace contextRef="#ctx0" brushRef="#br0" timeOffset="552981.6287">23708 11440 368,'0'0'48,"0"0"-8,0 0-6,4 3-5,-4-6-5,0 3-4,9 0-4,3 0-5,0 0-2,0 0 0,1-3-4,3 0-1,-4-1-1,5-2-2,-5 0 1,0 4-1,1-1 0,-5 3 0,0-3 0,-4-1-2,4 4 2,-8 0-2,0 0 2,0 0 1,0 4-2,0 4 1,0 4 0,-4-2-1,-4 3 0,0-5 1,0 4 0,-1 1-2,1-3 0,0-3 1,0 6 0,0-6 1,4-4-2,-1 0 2,1 3 0,4-3-2,0-3 0,0 4 1,0-3 0,0 6 0,0-7 1,9 0-2,-9 0 2,8 0-2,0 3 2,0-3-2,0 0 1,1 0 1,-5 0-2,4 0 1,0 0 0,-4 0 0,0 3 0,0-3 1,0 3 1,5 0 2,-1 4 0,-8-1 0,0-1 1,4 1 0,-4 0 0,0 4 0,-4 3-2,4-2 0,-8 2 1,3-4-1,1 1-1,0-2 2,-4 1 0,4-2 0,-4-1 0,4 0-1,-4-1-1,3 1 0,-7 1 0,8-4-1,-12 0 0,7 0 0,-3 0 0,8 1 0,-4-1-4,0-3-4,4 0-4,-5 0-2,5 0-4,0 0-2,0 0-7,4 0-9,0-7-10,0-5-10,8-15-10</inkml:trace>
  <inkml:trace contextRef="#ctx0" brushRef="#br0" timeOffset="553421.6539">24110 10449 183,'0'0'22,"0"0"5,0 0-1,0 0-1,0 0 0,0 0-6,0 4 0,0-4-2,0 0 4,0 0 2,0 11-1,4-2 3,0 4 0,4 1-4,4-1-4,-8-3-1,9 9-1,3-5 0,-4 5 1,0 2-3,5 3 0,3 4-1,-3 2 0,-1 7-1,5-1 0,-5 7 0,0 0-2,5-3 0,-9 3-2,4 3 2,-3 0-1,-1-4-1,0 5-1,-4-2-2,-3-2 0,-5-4-1,0 8-1,-5-1 1,1-3 0,-4 3-2,-4-7 1,0 4-1,-1 0-1,-3-1 2,4-1-3,-5-8-2,1-2-5,4-4-4,-1-2-2,1-4-6,4-2-1,0-5-6,-5-1-8,5-1-14,0-5-16</inkml:trace>
  <inkml:trace contextRef="#ctx0" brushRef="#br0" timeOffset="555560.7762">6968 15791 347,'0'0'50,"0"-3"-1,0 3-10,0 0-9,0-10-6,0-1-5,0-5-4,4 2-1,0-2-4,4-3-1,-4 2-3,5-3-2,-1 0 0,4-6 0,0 6-3,-3-4 0,3-2-1,0 6 1,0-6 1,1-1-2,3 0 0,-4 0 0,9-1 0,-5 1 0,-4 0 0,1 1 0,3 5 0,-4 2 0,1 5 0,-1 4 0,-4 4 0,-4 3 0,4-3 0,-3 6 0,-1 0 0,0 0 0,-4 0 0,4 3 0,-4 13 0,4-2 0,-4 8 0,0-1 0,0 4 0,0-1 0,0 3 0,-4 2 0,4 1 0,-8-3 0,-5-3 0,5-5 0,0 0 0,-4-5 0,-1 2 0,1-6 0,4-5 0,-8-2 0,3-3 0,-3 0 0,0-3 0,-5 3 0,5-2 0,-5-8 0,-3 4 0,7 0 2,1 3 3,0 3 3,3-4-1,1 4 1,8-3-2,0 3-1,0 0-3,4 0 2,0 0-1,0 0-2,0 0 0,4 3 0,16-3 0,1 7-1,-1-1 0,5 0 0,-1 4 0,1-5 0,4-2 0,-1 0 0,5-3 0,-4 0 0,-1-3 0,5-5 0,-4-8 0,-5-3 0,5-2 0,-5-1 0,1-5 0,-4 0 0,-1-3 0,0 1 0,1-1 0,-9 3 0,5-2 0,-9 6 0,4 2-2,-8 2 1,4 0 0,-4 4-1,-4 3 1,0 2 1,0 7-2,-4-2 1,4 5 0,0 0-3,-4 0-1,0 0 1,4 3 0,0-1 1,0 7 0,0 1 1,-4 6 2,4-2-1,0 2 0,0 0 0,0 2 1,0 1 0,0-2 1,0 2 0,0-5-3,0 2 2,4-5 0,0-1 0,0-4 0,5 1 1,-5-4-2,8 0 3,-8-3 2,8 0 2,-4 0 0,5-3 0,-5 0 2,4-7-2,5-3-1,-1 2-1,-4 2 0,1-4-1,3 5 0,-8-5-1,0 7-1,0-3 0,5 2-1,-5-1 1,0 2 0,-8 6 0,8 0-2,-4 0 2,5 0-1,-9 3-1,8-3 2,-4 3-2,0 5 2,0-1-1,0-1-1,0 3-1,-4-2-1,4-4 0,-4 0-2,4 4 1,1-6 0,-5 2 0,0 0 1,0-3 0,0-3 1,0 0 0,4-2-2,-4-7 2,4 2 0,0-3 2,4 2-1,-4 5 0,4-7 0,0 10 1,-3-5 0,3 8 0,4 0 0,-4-6 0,0 6 0,5 0 0,-5-4 1,4 4-2,0 0 1,5 0 0,-1 4 0,1-4 0,-5-4 1,4 1-2,-3 0 1,-1 3 0,0-3-1,0 3-5,-3-3-5,-5 3 1,0 0-4,0 0-3,-4 0-2,4 3-10,-4 0-7,4-3-7,-4 0-8</inkml:trace>
  <inkml:trace contextRef="#ctx0" brushRef="#br0" timeOffset="556006.8017">8073 14705 358,'0'0'43,"0"0"-5,0 0-8,0-5-7,0 5-6,0 0-5,0 0-1,9-3-1,-1 3 0,0-5-4,0 5-1,4-1 0,-3-5-2,-5 6 0,0 0-1,4-4-1,0 1 1,-4 3-1,9 0-5,-9 0-4,0-6-9,8 6-7,-8 0-9,0 0-7,4-3-10</inkml:trace>
  <inkml:trace contextRef="#ctx0" brushRef="#br0" timeOffset="556447.827">8421 14363 317,'0'0'43,"0"0"-6,0-3-1,0 3-2,0 0-3,0 0-8,0 3-4,9 1-2,-5 2-3,0 8-2,0 2-3,0 2-4,4 1 0,-4 0 1,4 1-2,1-2-3,-5 4 1,4-1-1,4 1-4,-4-4-2,-4 7-5,5-7-5,-9 1-8,4-2-11,-4 2-10,0-5-8,-4 45-9</inkml:trace>
  <inkml:trace contextRef="#ctx0" brushRef="#br0" timeOffset="556490.8294">7562 14844 342,'0'0'47,"0"-4"-3,0 4-7,0 0-9,0 0-9,-4 4-3,4-4-6,0 0-2,0 9-2,-5-4-2,5 1-2,0 1-5,0-4-8,0 0-6,0 0-6,0 3-9,0 1-10,0-4-6</inkml:trace>
  <inkml:trace contextRef="#ctx0" brushRef="#br0" timeOffset="557313.8765">8933 14214 175,'0'-3'26,"0"0"3,0-1 1,4 1-3,-4 3 0,0 0-1,0-3-3,0 3 3,0 0-1,0 0-4,0 0 1,8 3-4,-4-3-6,-4 0-3,5 7-2,-5-1 1,0-1-2,-5 4 3,1-2-4,4 2 2,0 1-1,0-1 1,0-1 0,-4 5-2,-4-4 0,0 3-2,4 0 2,0 4 0,0-1-2,-5-3 1,1 6-1,4-2 0,-4 3 0,4 5 2,0-1-1,0 9-1,-5-2 1,9 1 1,0 5-3,-8-2 2,4 5-2,0 3 3,0-7-2,0 4 1,4 1 0,-4 0 0,0-2 0,8-1 1,0-1-1,-4 4 1,0 0-1,4-4 0,12-6 2,-12 7-4,5-4 2,-1 7 0,4-2-1,0-3 0,1 0-2,3 2 0,-4-4 1,5-3 0,-5 1-2,4-3 1,1-4-1,3-5 0,-7-1-1,3-3-5,0-3-3,-3-3-3,3-3-2,-4-2-3,1-4-5,3 0-3,-4-4-10,0-2-11,-3-3-15</inkml:trace>
  <inkml:trace contextRef="#ctx0" brushRef="#br0" timeOffset="557781.9033">9367 14373 368,'0'-6'47,"0"2"-7,0 4-8,4 0-5,-4 0-4,4 0-6,-4 0-3,8 4-2,1-1-4,-5 3-1,4 2 0,4 2 0,-4-1-1,9 4 0,-5-2 2,0-1-3,1 2-1,3 3-2,-4-6 0,1 1 0,3 2-1,-4-4 0,5 5-1,-5-7-1,0 4-4,0-5-2,-3 1-6,-1 4-2,0-4-7,-4-3-9,0 0-5,-4-3-5,0 0-6,8-6-11</inkml:trace>
  <inkml:trace contextRef="#ctx0" brushRef="#br0" timeOffset="558234.9292">9547 14308 293,'0'0'38,"-4"3"-2,-4 0-3,4 0-3,0 10-5,-4-3-2,3 1-3,-3 5-5,0-2-1,4 5-5,-4 2-2,0-5 1,-5 3-2,1 1-3,4 4 0,0 5-1,-5-2 0,5 0-1,0-5-1,0 2-1,0-2-7,-1-8-8,1 2-7,4-5-11,0 2-9,0-6-10</inkml:trace>
  <inkml:trace contextRef="#ctx0" brushRef="#br0" timeOffset="558685.955">9236 14966 266,'0'0'44,"0"-3"-2,8 3 0,5-3-4,-1 3-5,4-7-5,1 1-7,-1-1-2,4 0-5,1 0-1,-1-2-4,-3-4 1,11 2-3,-3-2-1,4-3-2,-5 5 0,5-5 0,-1 2-2,1 1 0,0 0-2,-1 1 2,1 1-2,0 1-2,-5-3-4,5 4-4,-4 1-6,-5-2-4,0 1-9,1 2-9,-5 4-7,-3 2-7</inkml:trace>
  <inkml:trace contextRef="#ctx0" brushRef="#br0" timeOffset="559140.981">9625 15039 261,'0'0'41,"0"0"-4,0 0-6,0 0-1,4 0-2,0 0-1,-4 0-2,12 0-4,1 0-5,-1 0-4,0-6-1,1 3-1,3-1-1,-4-2-2,1 1-3,-1 2 1,0 0-3,0 3 2,-3-3-3,-1-1 0,0 4 0,-4 0 0,-4 0-2,4 4 2,-4-4 0,0 12-1,-4 0 0,0 0 0,4-2 0,-8 1 0,4 2 0,0-4 0,-1-2 0,-3-3 0,4 6 0,0-4 0,4-3 0,-4 1 0,4 2 0,-8-6 0,8 3 0,0-3 0,0 0 0,0 0 2,0 3-2,0 0 1,0 1-1,4-4 0,0-4 1,-4 4 0,8 0 0,4 0 3,-7 0-2,3 0 0,0 0 2,4 0 0,-4 4-1,1-4-1,-5 0 1,4 1 0,-4 6 2,4-1 0,-4 3 0,0 4-1,-4-5 3,0 8-3,0-3 2,0-2-3,0 5 2,-4 0 0,0-2 0,0 2-1,0-3-1,-4-5-1,0 4 1,-1-2-1,-3-1 0,4-1-1,-4-1 0,3-1-1,-3 0 1,4 1-1,-4-4-1,4-2-5,-1 3-3,-3-1-6,4-3-4,0 0-4,4-3-12,-1-1-10,1-3-11,0-3-6</inkml:trace>
  <inkml:trace contextRef="#ctx0" brushRef="#br0" timeOffset="559596.007">9932 14009 351,'0'-3'44,"4"3"-4,-4 0-3,0 0-5,12 0-7,-3 3-7,3 6-1,0 3 1,0 3-4,5 1 1,-1 2 0,-4-1 0,9 9 0,-1-6 1,-3 9-1,7-2 1,1 0-2,-1 5 2,5 1 0,-4 4-3,3 6 1,1 0-2,-4 4-3,-1 3 1,-3 2-2,-1 4-1,1-5 1,-5 4-1,-4-5-1,0-1 0,-7-5-2,3 2-1,-8 1-1,0-8-1,0 4 0,0-9 0,-8 5-4,-1-2-3,-3-4-7,0-4-4,0-2-5,-1-5-4,5-4-5,-4-2-5,4-2-10,-1-11-13,5-3-14,-12-21-4</inkml:trace>
  <inkml:trace contextRef="#ctx0" brushRef="#br0" timeOffset="560049.033">11066 14340 325,'0'-7'45,"0"7"1,0 0-2,0 0-3,4 0-6,-4 3-4,0 1-3,4 0-4,0 12-3,5 0-4,-9 2-5,4 5-1,0 3-3,0 4-2,0 0 0,0 4-3,0-3-4,0 0-7,0-1-5,-4 0-4,4 2-7,0-8-7,-4-5-10,0-2-12,0-4-6</inkml:trace>
  <inkml:trace contextRef="#ctx0" brushRef="#br0" timeOffset="560089.0352">10939 14665 432,'0'0'59,"0"0"-12,0 0-9,4 0-6,-4 0-9,4 4-7,9-4-3,3 0-5,0 0 0,1 0-8,3-7-4,1-1-4,-1-1-4,5-1-5,-5 1-3,-3 1-7,3-2-7,1-2-6,-1-1-2,0-2-9</inkml:trace>
  <inkml:trace contextRef="#ctx0" brushRef="#br0" timeOffset="560544.0613">11889 14219 352,'4'-3'44,"0"-2"-7,-4-5-4,4 1-9,0-1-6,-4 2-5,0-4-2,0-1-4,0 2-2,0-2-1,0 0-1,-4 1-1,4 4 1,-4-5-1,-4 0-1,-4 4 3,3 4 2,-3-2 1,0 1 1,0 6 0,-5 0 2,1 0 1,0 3-1,-1 7 1,-3 1-2,-1 5 1,1 1 1,-1 6 1,1 0-1,-1 6 1,5 4 1,0 4 1,-5 3-1,9 3 1,4 3-1,-1 0-2,5 11 2,4-4-3,9-7-1,3 3-2,8-11-1,5-5-1,4-4-3,3-5 1,1-5-1,8-8-1,-4-8 0,4-3 0,-9-8 0,9-4-1,-8-12 1,4-2-1,-8 3-2,-5 0-7,-3 6-3,-5 4-6,-4 4-5,-3 4-7,-1-2-10,-8 7-17,-4 0-23</inkml:trace>
  <inkml:trace contextRef="#ctx0" brushRef="#br0" timeOffset="567681.4695">14968 7582 225,'0'0'18,"0"-7"0,0 4 0,0 3-2,-4 0-1,4 0-7,0 3 1,0-3 3,0 0 0,4 7 3,-4-4 1,0 5-1,0 8 2,4 3-1,4-5 1,-4 5 0,0 2-1,0-2-4,0-2-2,0 6-3,-4 4-3,4-4 1,1 6-1,-1-2 2,4 3-2,-8 2-1,4-2 1,0 0-1,0 1 1,0 2-1,0-1 1,-4 8 0,4-1-1,-4 1-1,0 0 1,5 3 0,-1 4 0,0 9 0,4 1 4,0 5 1,4 2 0,-3 1-1,3-1-3,0-4 0,-4-1-2,9 0 0,-9-5 1,0-2-2,4 2 2,1 2-2,-1 3-1,0-5 0,0 8 0,-3-8 1,3 1 0,0 4-1,5-8 0,-1 2 1,-4-4 1,1 2-2,-1-2-2,0-3 4,0 3-2,1-2 0,-1 3 0,0 3-2,-4-4 4,1 0-2,-1-1 0,0 1 0,0-2 0,0-5 0,1 1 0,-1 0 0,0-3 0,-4 0 0,0 0 0,0-4-2,4-6 4,-4 0-4,1 9 4,-1-3-4,4-2 1,0-4 2,0 3-2,0 4 2,-3-4 1,3 4-4,0-2 4,0-2-4,-4 4 4,0-4-2,0 0 0,0 1 0,1-4 0,3 2 0,-4-2 0,-4 0 0,4 0 0,0 5 0,-4-4 0,4-1-2,0-3 4,-4 1-4,4 3 1,0-4 2,0 6 1,1-1-4,-1-5 4,0 0-4,0 5 1,0-2 2,-4 0-2,8-3 2,-8 5 1,4-2-2,-4 0 0,4 4-2,0-4 4,-4 2 1,5-2-1,-1-3 0,0 0-1,0 2 0,0-2 0,-4-2 0,0-1 0,0 3-1,4 0 2,0-2-2,-4-1 0,4 2 1,-4-2 1,4 3-1,0-2-1,0-8 1,-4 9 0,0 1-2,0 0 0,5-2 2,-1 2 0,0-1-2,-4-2 0,0 3 1,0-7 0,0 3 1,4-1 0,-4-5-2,4 6 2,-4-6-1,0 5 0,0-4 0,0 1-1,0-2 2,0 3-1,4-3 0,-4 2-1,4-1 2,-4 1-1,0-2 0,0-1 2,0 0 2,0 5-3,0 1 2,0-5-1,0-4-1,-4 1 1,4 2 0,0 5 0,-4-2 1,4 3-1,0-4 1,0 1-3,0 1 1,0 3 1,-4-3-2,4 4 1,-4-1 0,4-3 0,-4 9 0,4-5 3,-4-1-2,-1 3 0,5-5 1,0 4 0,-4-7-2,4 7 2,-4-4-2,0 1 1,0 2 0,4-4 0,-4-1 1,4 2 0,0 1-1,-4-1-1,4-2-1,-4-1 2,0 4 1,4-1-1,-4 1-2,0 2 1,-1-4 0,5-1 0,0 0 0,-4 2-1,4-2 1,-4 2 0,0-2-1,4 2 0,0 1 2,-4 2-1,4-4 1,-4-1-2,4 1 1,-4 3-1,0-2 1,4-2 1,-4 0 2,4 2-2,0-4 0,-4 2-2,4-3 1,0 2 1,0 1-2,0-2-1,0 2 2,0 2-1,-5 1 0,1-4 0,0 7 1,4-4-1,-4 4 0,4-1 1,-4-3-1,0 1 1,4-1-1,-8-5 0,8 4-1,0-4 1,0 3 0,0-7-3,0 3-2,0 0-6,0-3-2,0 1-3,0 0-6,0 1-6,0-1-12,0 4-16,-4 49-2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04T02:32:31.70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360 4272 370,'4'0'45,"-4"-2"-11,0 2-6,0 0-4,0 0-4,0 0-1,4 0-2,4 2-2,-3-2-1,-1 4-1,4 4 0,4 2-2,-4-1 0,5 1-3,-1 1-2,0 2 0,0-2-2,1 5-2,-1 0-1,0-2 1,1 2-1,-1 6-1,4-1 2,-3 3-2,-5-5 0,4 5 0,0-5-4,1 1-2,-5 3-4,0-9 0,0 5-5,-4-3-1,4-5-8,-4-5-5,1 4-7,-1-7-4,0 0-7,4-6-8</inkml:trace>
  <inkml:trace contextRef="#ctx0" brushRef="#br0" timeOffset="276.0158">4626 4238 304,'-4'0'37,"0"0"-2,0 3-2,0 7-3,-4 3-5,-1-1-4,1 3-2,-4 1-4,4-2-2,-4 2-2,-1-2 0,1 2-3,4 3-2,-9-1-1,5 1-2,0-5 1,-5 5-3,5 5 1,0-5-2,0-2 0,-5 6-7,5-3-5,-4-4-8,3 2-7,1-5-7,0-1-5,4-2-7,-1-2-2</inkml:trace>
  <inkml:trace contextRef="#ctx0" brushRef="#br0" timeOffset="706.0404">5097 3704 380,'0'0'25,"8"0"-7,-8 0-5,4 0 1,0 0-3,-4 0 2,-4 0-1,4 0 1,-4 0 2,4 8-1,-4-2-1,0-2-1,0 2-1,-4 0-3,0 1-3,-1 2 2,5-1-1,-4 5-2,0-4-2,-4 3 1,8 7 0,-5 0 1,-3 1 0,0 7 0,-1 5 1,-3 2-3,4-1 2,0 7 0,-1-1 0,1 1-1,0 0 1,-1 3 1,1-3 0,4-1 1,0 1-1,4 0-1,0-4 0,-1 4 0,5-3-1,0-4-2,5 7 0,-1-4 0,-4 1 0,4-2-1,4-2-2,-4-2-5,4-4-4,0-2-2,5-1-1,-5-7-2,4 2-8,0-6-10,-3-3-10,7-9-7,17 6-10</inkml:trace>
  <inkml:trace contextRef="#ctx0" brushRef="#br0" timeOffset="1184.0677">5371 3979 436,'0'-3'40,"0"0"-10,0 3-4,4 0-3,-4 0-3,9 0-3,-5 0-2,8 0-3,0 0-5,1-3 1,3 3-1,0-4-1,-3 4 0,-1 0-2,4 0-1,-3 4-2,-1-1 0,0 0 0,0 7-1,-3-1 1,-1-1-1,-4 5 0,0 3 0,0-5 0,0 5 1,-4-2-1,-4 2 1,4 3-1,0-5 0,-4 2-1,-4-2 1,0 2 0,3 0 0,-3 2 0,4 1 1,-4-2-2,0-1 1,4 0 0,-4-2 0,-1-1 0,5 3 1,-4-2 0,4-1 0,0-2-2,0 2 1,-4 0 1,8-4-2,0 2 2,0 2-1,0 0 0,0-4 1,0-1 2,4 2-2,4-4 0,0 0 1,4-2-1,-3-1-1,7 0 2,-4-1-1,0 1-4,1 0-3,-1-3-4,0 0-4,5 0-2,-5-3-7,-4 3-8,4-3-10,-3-2-10,23-14-14</inkml:trace>
  <inkml:trace contextRef="#ctx0" brushRef="#br0" timeOffset="1459.0834">6014 4214 447,'0'0'38,"4"0"-3,0 0-2,0 4-5,0 2-8,1 2-2,7 1-5,-4 4-2,4 0-3,1-2 0,-1 2-2,0 3 0,0-2-1,5 2-2,-5-2-1,4 2 0,1-3-2,3-2 2,-7 5-2,7 0-2,-8-5-4,1 2-3,3-4-4,-8 1-3,9-2-2,-5-2-6,-8 0-8,4-3-10,0 1-7,-4-4-7</inkml:trace>
  <inkml:trace contextRef="#ctx0" brushRef="#br0" timeOffset="1754.1003">6292 4135 362,'0'0'36,"0"0"-2,-8 0-2,4 3-4,0 0-5,-4 7-5,0-2-4,4 1-1,0 4-3,-5 0 0,5 1-1,-4 2-1,0-2 1,0 5-3,-1 0-2,1-1-1,-4 1 0,4 2-1,-4-1-2,-5-1 1,5 2-1,0-2-3,3 0-4,-3-1-2,0 1-5,0-5-4,3-1-2,1-4-6,0-1-4,8 2-5,0-10-4,0 6-2,0 1-11</inkml:trace>
  <inkml:trace contextRef="#ctx0" brushRef="#br0" timeOffset="1953.1117">6530 4315 342,'8'0'37,"-4"0"-3,8 0 0,1 0-5,-5 0-4,4 0-8,-4 3-4,9-3-4,-5-3-4,0 3-1,5-2-5,-5-1-6,0-4-6,1 1-4,3 0-6,-4 3-6,-4-1-6,1-2-7</inkml:trace>
  <inkml:trace contextRef="#ctx0" brushRef="#br0" timeOffset="2257.1291">7095 4125 368,'4'-6'30,"0"6"-8,-4 0 0,0 0 3,0 3 1,0-3-4,0 3 0,4 13-4,-4-1-4,0 4 0,0 0-4,-4 1-1,4 4-1,-12 2-4,8-2 1,0 1-2,0-1-1,-1 0 0,1 4-1,-4-10-4,4 4-5,0-1-4,4-5-9,-4 1-7,4-4-13,0 0-9,-8 7-11</inkml:trace>
  <inkml:trace contextRef="#ctx0" brushRef="#br0" timeOffset="2636.1508">7341 3722 352,'0'0'42,"0"0"2,0 9-4,0 4-4,8 8-4,0 1-3,4 8-2,0 0-4,1 0-2,-1 2-2,-4 5-1,5-1 0,-5-2 0,4 2-1,0 1-3,-4-1 1,5 1-3,-5 0-2,0-1-1,-8 1-3,0 4 0,0-3-2,0 0-1,0 5 0,-8-3-1,-4-2-1,-5 7 1,5-9-2,0 4-1,-5-3-5,-3-1-5,3-3-6,-7-2-6,8-1-6,-5-2-6,1 0-10,-1-8-21</inkml:trace>
  <inkml:trace contextRef="#ctx0" brushRef="#br0" timeOffset="5044.2885">10145 1916 190,'0'0'23,"0"0"-4,0-7 4,-4 7 2,4-3-1,0 0-1,0 3 2,0 0 2,0 0-3,0 0 2,-4 0 0,4 0-1,0-3-1,4 3 0,-4 0-1,0-3-4,4 3 0,4 0-6,0 0 1,-4 3-4,5-3-2,-1 0-3,8 0-1,-4 3 0,5-3-1,3 0-2,1 0 1,-1 0-1,1 0 0,-1-3 0,1 0-3,-1-4-5,-4 1-3,5-1-6,-1 1-5,-3 5-6,-1-6-10,-4 1-11,1-1-10</inkml:trace>
  <inkml:trace contextRef="#ctx0" brushRef="#br0" timeOffset="5308.3036">10235 2205 327,'0'-3'27,"4"0"2,-4 3 4,0 0 0,8 0-4,9-2-4,-5 2-6,4-3-2,1 0-3,-1-4-4,5 4-4,-1-3-1,-4-1-2,5 4 1,-1 3-2,-3-6-1,-1 3-4,0 3-6,1 0-4,-1-3-6,1-2-9,-1 5-3,0-3-7,1-1-9</inkml:trace>
  <inkml:trace contextRef="#ctx0" brushRef="#br0" timeOffset="6614.3783">11762 704 140,'0'0'17,"0"0"-1,0 0 0,0 0 3,0 0 1,0 0-2,0 0 2,0 0-5,0 0 2,0 0 1,0 0-4,0-3 2,-8 3-1,8-3-1,-8 3-1,4 0 0,-5 0 0,-3 6-3,4-3 1,0 2 0,0 2-3,-5-1-3,1 3 0,0 7 1,-5-5 0,5 2 0,-8 3 1,3-2-1,1 2 1,4 2 0,-5 4 0,5-1 0,-9 4 1,9-1-1,0 0 0,-5 4 0,-3 3 1,8-1-1,4 3 1,-5 2 0,1-1 0,4 2-1,4-2-1,-5 5 0,1-5 2,0 5-2,4 1 2,-4 3-2,8 3 0,0 3 2,0 1 0,0-3-1,0 0 0,4-1 0,0 0-1,4 0 1,-4-3-1,13-2 0,-9 4 1,0-7-1,4 5 2,-3-4-2,7 4 1,-4-3 1,0 6 0,-3 0-1,3 0-1,-4 4 0,4 1-1,-3 1 2,-5 1-2,4-4-1,0 2 0,-4-5 3,-4 0-2,0 0 1,0-3-2,0 0 1,0-3-1,-4-1-1,4-2-1,-8-7-1,0 7 1,-5 2-2,1-5 2,-4 2-2,3-4 0,1-5 0,-4 3 0,4-3 0,-5-1-2,1-2-4,-1-5-4,1-5-5,4 2-6,4-3-7,-5-5-7,5-2-11,0-6-20,8-6-23</inkml:trace>
  <inkml:trace contextRef="#ctx0" brushRef="#br0" timeOffset="8464.4841">12569 2006 201,'0'0'29,"-5"-3"1,5 3-1,0-3 0,0 3-1,-4 0 0,4-3-2,0 3-3,4-7-2,-4 7-5,0 0 2,0 0-1,0-4-2,0 0-3,5 4-1,-5-3-1,0 0-1,4 3 1,0 0-1,4 0 4,4 0-1,0 0-2,5 0-1,-5 3 0,0 0 1,5 4-2,7-6 0,-3 3 0,3-1 1,5-3-2,4 0 0,4-3-1,0 3-1,-1-4-1,1 3 1,0 1-2,0-3 0,0-1-1,0 1 1,-1 0-1,-3 3 1,4-3 2,4 3 0,-4-6-3,4-1 1,4 4 1,0-2-1,4 2 2,4 3-1,-4-3 0,0 3-1,5-3 0,-5 3-1,0-4-1,-4-2-1,4 6 2,-4-6-1,4-1 0,-4 3 0,4-6-1,5 4 0,-9-1 0,4-2 1,-4-1 0,-4 7-1,0-5 0,-4-1 1,-1 2-1,-3 4 0,-4-6 0,-1 4 0,1-2 0,-4 4 0,-5 0 0,1 3 0,-5-6-1,-4 3 1,1 3 0,-1 0 0,-4 0-1,0-4-3,-8 4 0,4 0-5,-4 0-5,0 0-5,0-3-4,-4 3-5,4 0-7,-16 0-13,4-3-17</inkml:trace>
  <inkml:trace contextRef="#ctx0" brushRef="#br0" timeOffset="8902.5092">13469 2393 332,'0'0'38,"0"-4"1,0 4 1,0 0-3,0 0-1,4 0-3,5 0-5,3 0-2,-4 4-2,4-3-1,1 6-1,3 8-4,-4 0-1,0 1-3,5 3-2,-5-2-1,9 5-3,-5-1 0,0 5-3,1-3-1,-1-2-1,0 1-1,1 2 0,-5-2-1,5-4 0,-5 4 0,-4-4 0,4-2 0,-4-1-1,1 0-5,-1-3 0,-4-2-3,0-2-4,0 2-2,0-1-2,0-6-3,0 0-2,5 1-3,-5-4-5,-4 0-8,8-7-9,-4-2-10,-4-4-5</inkml:trace>
  <inkml:trace contextRef="#ctx0" brushRef="#br0" timeOffset="9158.5238">13801 2377 363,'0'0'44,"0"-3"-4,-4-1-7,0 1-3,4 0-7,-9 3-5,5 0-2,-4 3-2,0 7-2,0-1 1,-4 6 0,-1 7-2,1 2 0,-9 4 0,5-1-3,-4 0-2,-1 0-1,1 2-2,3-2 0,-3 3-2,3-1-5,1-2-2,-4-3-4,7-2-4,1-1-5,0-6-4,0 0-11,-1 1-14,5-7-13</inkml:trace>
  <inkml:trace contextRef="#ctx0" brushRef="#br0" timeOffset="9818.5616">15574 1552 206,'0'0'32,"-5"3"1,5-3 0,-4 5-3,4-5 2,0 6 1,0-3 1,0 3 3,0 1-4,4 4-3,-4-2-3,5-2-4,3 6-4,-8-4-2,4 5-1,-4 9-1,0 0-3,-4 5-3,4 3-2,-4 0-2,0-1-1,-1 0-2,1 0 0,4 2 0,0-5-5,-4-3-4,4 1-3,-4-1-2,0-2-4,4-1 0,-4 1-5,0-4-7,0-6-7,4 1-7,-4-2-9,-13 8-11</inkml:trace>
  <inkml:trace contextRef="#ctx0" brushRef="#br0" timeOffset="10071.5761">15299 1917 370,'-4'0'48,"4"0"-8,-4 3-4,4-3-3,0 4-8,0-4-3,8 0-4,17 0-2,-5 0-5,5-4-3,-1 0-1,5-9-2,4 7-1,0-1-2,-1-6-1,1 6 0,0-3 1,-5 4-7,1-1-4,0 1-7,-1 0-2,1 4-7,-4-1-6,-1 0-5,5 3-11,-5 0-6</inkml:trace>
  <inkml:trace contextRef="#ctx0" brushRef="#br0" timeOffset="11138.6371">16589 1768 146,'0'0'25,"-4"0"-6,0 0 3,0 3-1,-1-3-2,1 0 0,0 0-3,4 0 2,-4 0-1,4 0 2,0 0-2,0 0-1,0 0 1,0 3 1,0-3 0,0 0 2,0 3-2,0 1 1,4-1-1,-4 0-3,0 0-1,0-1-3,8 1 2,1-3-3,-5 3 1,4 0-2,-4 4 1,8-4 0,1 0-2,-5 0-2,0-3 4,8 3-2,1 0 0,-1-3-1,5 4 0,-1-4 1,1 0-1,-1 0 1,5-4-3,3 1 0,-3 3 1,3-6-3,1 0 2,0 2-1,-5 1 0,5 0-1,-4 0 2,3 0-2,-3 3 0,-1-2-1,1-1 1,-1 0 0,1 3 0,4 0 2,-5 0-3,1 0 2,3 0-1,5 0 0,-8 0-1,-1 0-1,1-3 1,4 3-1,-1 0 1,-3 0 0,8 0-2,-5 0 1,1 0-1,0 3 2,-1-3-2,1 0 0,4 0 0,-5 0 1,5 0 0,0 0 0,4-3-1,-9-1 0,5 4 0,0-3 0,-1 0-1,1 0 2,-4 0-1,4-1 0,-5 1 0,5 2 0,0 1 0,-5 0 1,1 0 2,0 0 0,-1 0 0,1 0-1,-4 1 2,3-1-1,-3 0-1,4 3 0,3 1 1,1-1-1,4 0 0,0-3 0,0 0-1,-5 0 2,5 0-2,0 0 0,4 0-1,-4-3 1,0 0-1,-5-4 1,5 1 1,0 1 0,-4-1 0,0-1-1,-5 1 1,1 3-2,-5 0 1,1 0 0,-4-1 0,-1 1-1,0 3 0,-7-3 0,-1 1 0,4-1-1,-3 3 1,-5 0 0,4 0 0,-4 0 0,-4-3-2,1 0-4,-1 0-4,0-1-1,0 4-5,0-3-3,-4 3-6,0 0-5,-4-3-10,0 0-9,-9 0-14,5 0-17</inkml:trace>
  <inkml:trace contextRef="#ctx0" brushRef="#br0" timeOffset="12034.6883">16994 2148 271,'-4'-3'30,"4"3"0,-4-4 2,4 4 0,0-3-5,0-3-4,0 6-5,0-7 2,4 1 1,4 3-2,0-5-2,5 2 0,-1 2-2,-4-2 0,4 6-1,1-3-2,-5 0-1,4 3 1,9 0-3,-9 0-1,8 3-1,-3 3-2,3 4 0,1-4-2,-1-1 0,1 4-2,-1 4 1,-3-2-2,3 2 1,-4 0-1,-3-1 1,-5 6 0,0 1 0,-4 2-1,-4 4 0,-4-4 0,0 0 0,4 4 0,-12-4 0,-1 4 0,5-4 0,-4 3 1,0 1 0,-5-1-1,5-2 1,0 2-2,-5 1 1,5-4 0,0-2 0,-1-1 0,1 1 0,0-2 1,4-1 0,4-2 0,-5-1 1,1 0 0,4-2-1,0 2 0,0-1 1,4-2-1,0-1 1,0-4 0,8 2-2,-8-1 2,4 0-2,9-3 0,-5 4 1,0-7 0,8 3 0,5-3 0,-9 0-1,9 0 0,-9 0-4,4-3-5,1 0-5,3-4-5,-4 1-3,-3 0-6,3-4-10,-4 2-8,1 2-10,23-23-7</inkml:trace>
  <inkml:trace contextRef="#ctx0" brushRef="#br0" timeOffset="12346.7062">17678 2413 364,'0'-3'41,"4"3"-3,0 0-1,-4-3-3,4 3-4,0 0-5,9 0-5,-9 3-1,4 3-3,0 6-3,0 3-2,0-2 1,9 3-2,-5-2 0,0 2-3,1 2-1,-1-2-2,0 1 0,5-1-1,-1 0-1,4 1-1,-7-1 0,3-3 1,-4 1-2,1 2 0,-1-5-5,-4-4-3,0 2-2,5 1-1,-9-4-6,4-1-2,-4-2-2,0 0-7,-4-3-3,0 0-11,0 0-9,0-11-11</inkml:trace>
  <inkml:trace contextRef="#ctx0" brushRef="#br0" timeOffset="12623.722">17923 2354 366,'0'0'41,"0"0"0,-8 0-3,8 4-4,-4-1-7,4 0-4,-4 10-3,-8 3-3,8 1-5,0 1-2,-5 4-1,-3 3-4,0-4 1,0 3-1,-1-2-2,1 2 0,4 0-2,-4 1 1,-1-4-2,1 1 0,0 2 1,-5-2-4,9-4-2,0 1-4,0-5-3,0-1-4,4-4-3,-1 1-5,5-7-5,0-1-6,5-2-6,-5 0-6,8-2-3</inkml:trace>
  <inkml:trace contextRef="#ctx0" brushRef="#br0" timeOffset="12840.7344">18198 2472 351,'8'0'44,"0"0"4,0 0-6,1-3-9,7 0-8,-4-4-6,5 7-6,-1-6-3,4-4-4,1 4-1,-5 0 0,1 1-1,-1-1-2,4-1-1,-7 1-4,-1 0-4,4 2-2,-3 0-5,-1 4-4,-4 0-7,0-4-4,1 4-5,-5 0-8,-4 0-3</inkml:trace>
  <inkml:trace contextRef="#ctx0" brushRef="#br0" timeOffset="13116.7502">18750 2129 356,'5'-4'42,"-5"1"4,4 3-2,0-6-4,0 6-7,0 0-4,0 3-2,0 7-2,4 6-3,-8 7-3,4 0-2,-4 4-4,0 3 0,0 6-3,-4 1-1,4 0-4,0 2 0,-8 1-2,8 0-1,0-4-1,-4-4-4,4-2-3,-4-6-5,4-5-3,0-1-3,0-2-6,4-7-3,-4 1-8,0-5-12,0-2-18</inkml:trace>
  <inkml:trace contextRef="#ctx0" brushRef="#br0" timeOffset="14398.8236">20257 1973 327,'-4'0'36,"4"0"-2,4 0 0,-4 0 1,0 0-5,8 0-8,-4 0-4,5-3-6,-1 0-3,-4-7 0,0-1-1,0 4 1,4-2-1,-4 3-2,-4-2 1,4-2-1,0 1 0,-4 2-2,0-6 0,0 7 2,0 1-2,-4-4-1,0-1 0,4 4-1,0 0-1,0 1-1,-4-5 1,-8 4 1,4 3-3,0 0 0,-5-1 3,1 4-2,-4 0 0,3 4 0,-7-1 0,8 6 1,-9 4-1,1-2 0,-1 2 0,1 1 0,-5 2 1,1 0-2,3 1 1,1 6 0,-5-3 0,5 7 0,-1-1 1,9 1 1,-5-2-1,1 2 0,8-6 0,0 1 0,8 2-1,0-8 0,8 0 0,-4-2-1,12-4 3,5-7-2,3-3 3,1-3 1,0-10 0,3-8 0,1-4 0,0 1 2,-1-3-2,5-8 1,4 2 0,0-7 1,-1-3-2,1-2 1,4-10 0,0-7-2,4-2-1,-4-6 1,0-1-1,0 1-2,-4 9 1,-4-4 0,-1 5 0,-3-1-1,-8 3-1,-5 2 2,0 5-1,-8 5-2,1 3 3,-5 3-2,0 13 1,-4 5 0,0 6 1,0 5-2,0 5 1,-4 6 0,-4 6 0,-5 5 0,1 11-1,-4 12 0,-5 9 0,1 6 2,-1 3-2,-3 6 2,-5 4-1,4 4 0,-3 8 0,3 5 0,1 4 0,-1-1-1,5-5 2,-1-11-1,9 0 0,0-9 0,7-5 0,-3-9 0,4 0 0,4-13 0,8-6 0,5-5-1,7-6 2,-4-8-1,9-2 0,4-3 0,-5-5 0,5-8 0,0 1 0,3-9 0,1 2 0,-4 2-1,-1 1 2,1 0-1,-4 1 0,-1 6 0,1-1-1,-5 4 0,1 3 2,-1 1-2,1 2 2,-9 0 0,12 2 2,-11 1 1,3 3 2,1 7-1,-5 0 1,0-5-3,9 1 4,-1 4-2,-4-2 0,1 5-1,-1-3-2,5-1 1,-1 0-1,1-3-1,-1 4 0,-4-5 0,1 1-1,3 1 0,1-4-1,-5 4-4,0-2-3,-3-2-4,3 4 0,-4-1-4,-3-6-3,3 0-2,0 4-2,-4-4-5,-4-3-6,5 0-11,-1-3-9,-8-4-6,0-5-3</inkml:trace>
  <inkml:trace contextRef="#ctx0" brushRef="#br0" timeOffset="14634.8371">21293 1835 374,'-4'0'49,"0"0"-3,-5 0-7,1 0-7,0 3-7,-4 0-3,4 6-4,-5 4-3,1 5-2,-4 4-3,3-1-2,-3 1-2,0 2 0,-1 3-3,1 1-1,-5 3 1,-3-1-2,-1-3-1,5 5 0,-1-5-3,-3 0-6,7 1-6,1 2-5,0-6-10,-1-1-16,5-6-21</inkml:trace>
  <inkml:trace contextRef="#ctx0" brushRef="#br0" timeOffset="21988.2576">1556 6416 301,'0'0'41,"0"0"-6,0 0-5,0-6-6,4-7-2,-4 2-4,8-5-6,0 0-1,-4 2-1,0-5-3,0-5-2,1 5 0,-1-2 0,-4-3-3,0-4 0,0 4-1,0-1 0,0 4 0,0-6 0,-9 8 1,5 6 0,-8 2 0,0-2-2,-5 7 0,-3 3 1,-1-1 0,1 4 0,-5 4-1,1-4 0,-1 6 0,1 7 0,-1-2-1,5 8 0,3 3 2,-3 2 0,4-3-1,3-2-1,5 1 2,0 6-2,8-5 2,-4-2-1,4-5-1,4-1 2,4-4 1,0 1 0,9-9 1,3-1-1,1 0 1,-1 0 1,0-1-2,1-9 0,-1-3-1,1 1 0,-1-3 3,1 6 2,-1-1 0,-3 2 0,-1-4 2,-4 5-1,1-2 2,-5-1-1,4 5 0,-4-1 1,-4 3-2,0 3 0,1 3 0,-1 3 2,-4 9 2,0 7-1,0 5-3,-4 10 0,-5-1-1,1 7-2,-4-3 0,4 3-1,-5 0 0,5 3-1,0-6-1,0-1 0,0 1-2,-1 0 1,1-7-7,0-3-2,4 1-3,-4 4-1,4-5-6,4-3-3,-4-3-6,0-2-10,4-6-7,0-8-11,8 20-10</inkml:trace>
  <inkml:trace contextRef="#ctx0" brushRef="#br0" timeOffset="22251.2727">1805 6548 408,'5'0'48,"3"3"-6,0-3-7,-8 4-3,12 3-8,-4 3-5,-4 3-3,5 1-3,-1 2-3,-4 0-1,8-2-1,1 5-3,-1-1-2,0 1 1,0-5-1,1 8-2,-5-4 1,0 1-5,4-8-4,-4 5-3,5-6-4,-1 2-3,-4-2-5,5-5-4,-9 1-7,0-3-6,4-3-7,-4 0-3</inkml:trace>
  <inkml:trace contextRef="#ctx0" brushRef="#br0" timeOffset="22482.2859">2014 6556 381,'0'3'47,"-12"0"-8,0 7-4,-1 6-9,-3 1-6,4 9-4,-5-5-5,1-1-3,4 2-1,-1-2-3,1 0-2,0-2 1,4 4 0,-5-1-5,5-5-3,0 3-6,4-8-6,0-2-9,0 1-6,4-4-11,0-1-5,-4 11-9</inkml:trace>
  <inkml:trace contextRef="#ctx0" brushRef="#br0" timeOffset="22668.2965">2215 6582 347,'8'0'47,"0"0"-5,0-4-8,5 1-11,-5 0-5,4 0-3,0 0-6,1-4-3,3 4-2,-4 2-10,1-6-12,-1-2-8,4-1-11,-7 1-7,7-4-12</inkml:trace>
  <inkml:trace contextRef="#ctx0" brushRef="#br0" timeOffset="23098.3211">2653 6062 323,'4'0'45,"0"0"4,4-3-8,5-4-6,-1 4-7,0 0-8,-4 0-4,9-4-5,-5 7-3,4-3-1,1 3-1,-1 0-2,-4 0-1,1 0-2,-1 3 2,0 0-1,-4 4-2,1 6 0,-1 1 0,-4-5 0,4 7 0,-8 0 0,4-2 2,-4 2-1,0-1 2,0 10 2,-4-1 0,4-3 0,-8 4 2,-4 2-1,3 2-1,1-2-2,0-3 0,0 1-2,0-4 2,-1 1-2,5-1 0,-4-2 0,4-5-1,0-4 0,0 2 0,4-4 2,4 2-2,0-1 1,8-2 0,1-1-1,-1 0 0,4-2 0,1-3 0,-1-1 0,5 0 0,-1 0 0,0 0-5,-3 0-5,-1 0-2,-3 0-6,3 0-4,-8-1-7,4 1-5,-3-4-10,-1 4-6,-4 0-2</inkml:trace>
  <inkml:trace contextRef="#ctx0" brushRef="#br0" timeOffset="23666.3536">737 7138 205,'8'-3'31,"4"3"3,9-3 2,-1-7 0,9-1 2,-4 8-2,7-4-2,1-2-6,0-1-2,4-2-3,-1 4-1,-3 1-2,4-2-1,4 2-3,-4-2-1,8 4 0,4-1-2,-4-1 0,8 4 0,5 0-1,-5-3-2,4-1 0,0-1 1,5 2 0,-1 0-3,5-4 0,3-1-1,5 1-1,4 1-1,0-7 1,-5 2-2,5-2-1,0 0 0,-4 2 1,12-2 0,0 8-2,-5-2 1,1 4-2,-4-4 1,-4 1-1,-1 2-2,-7 1 2,-1 1-1,1 5 0,-5-3 0,5 0 0,-9-3 0,-4 2-1,1 1 2,-9 0-1,-8 0 0,-1 0 0,-3-5 0,0 1-2,-9 4-3,-7 3-2,-1 0-1,-4 0-4,-3 0-1,-5 0-1,-4-3-3,0 0-7,0 3-8,-4-3-9,-9 3-11,-3-4-13</inkml:trace>
  <inkml:trace contextRef="#ctx0" brushRef="#br0" timeOffset="24302.39">860 7946 322,'0'-4'57,"0"4"-4,0 0-4,4 0-7,-4 0-6,4 0-5,0 0-3,4 7-5,4 7-3,-3-1-5,-1 3-1,4-2-3,5 5-3,-1-5 0,0 5-2,5-1-1,-5-2-2,0 0-1,5-2 0,-1 2-1,-3-2-1,3 2-2,-3-3-4,-5 0-3,0-5-3,1-2-4,-1-3-3,0 3-3,-8-2-5,4-1-10,-4 0-10,-4-3-13</inkml:trace>
  <inkml:trace contextRef="#ctx0" brushRef="#br0" timeOffset="24563.4049">1134 7863 306,'0'0'45,"0"0"-5,0 0-4,-4 3-6,4-3-4,0 5-4,-12 8-7,3 6 0,1-2-1,4 5-2,-4 2-1,0 2-1,0-2-4,-1 3-1,-7-2-1,8 5-1,-4-6-1,-1 3 1,1-1-3,0-3-5,-5 3-1,5-12-5,4 5-5,0-6-9,4-2-6,-5-5-10,9 1-6,-8 2-12</inkml:trace>
  <inkml:trace contextRef="#ctx0" brushRef="#br0" timeOffset="24957.4275">1703 7278 323,'0'0'23,"4"-3"-6,-4 1 0,0 2-6,0 0-2,0 0-1,0 2-3,-4-2-3,0 3 3,-4 10 4,0-1 5,4 3-1,-5 1 1,1-1-2,0 0 0,0 1 0,0-2-2,-1 11 2,1-4-1,-4-2-1,4 8 0,-5 3 0,1 2 3,4 9-3,-4 4 2,4 0-2,-1 1 0,-3 3-1,4 0-1,0-4 0,4 2-1,-5-5 0,9 1-2,0-7-2,0-2-1,0 1 1,4-5-2,-4-3 0,5-2 0,7-1-1,-4-3-5,4 1-3,-3-6-2,3-2-6,0-1-3,0-7-7,1 2-9,-1-1-10,0-4-10</inkml:trace>
  <inkml:trace contextRef="#ctx0" brushRef="#br0" timeOffset="25241.4437">1846 7810 351,'0'0'43,"0"0"-3,0 0-1,0 0-6,0 0-6,0 0-7,4 0-6,-4 0-2,9 0-5,-5 0-2,0 0 0,0 0-2,-4 4 0,0-4-1,0 0-1,4 0 1,-4 0-1,0 0-1,0 0 0,0 0-1,0 0 2,0 0-4,0 0-3,0 0-3,0 0-7,0 0-7,0-7-8,0 4-6,-4-6-7,4-3-7</inkml:trace>
  <inkml:trace contextRef="#ctx0" brushRef="#br0" timeOffset="26243.501">1850 7817 205,'0'-7'31,"0"7"2,0-6-4,0 0 2,-4-2-6,4-2-3,0 1-1,-4 2 0,0 1-1,4-4 1,4 3 2,-4-3-3,4 4-5,-4-6 1,4 3-2,5-1 0,-1-2-1,-8 2-1,4-1-2,4-2 1,4 4-3,-3 4 0,-1-1 0,4-1-2,4 1 0,-3 0 0,-1-1-1,-4 4-1,4 0-2,5 3 1,-5 0-1,5 3 0,-5 0-1,4 0 2,1 7-2,-5 4 0,0-7 0,0 2-1,1 4 2,-1 1-2,-8 2 0,0 0 0,0-2 1,0 5 0,-4 2 0,4 1-1,-4-4-1,-4 1 0,-4-2 1,-4 2 1,4-1 0,-5 1-1,1 3 0,-4-4 0,-1 2 0,1 3 0,4-3-1,-5-1 2,5-3-1,0 2-1,-1-2 2,5-2-1,4 2 3,0 0 0,4-5-1,-4-2 1,4 1-2,4-1 0,-4-1 0,0-1 0,4-1-1,0 1 0,9-4 0,-1 0 0,-4 0 0,8-3 0,-3 0 2,3 0-2,0 0 0,1-3-4,-5 0-5,0 0-4,1-4-1,-1 4-4,0 0-3,-4 0-2,5-1-8,-1 1-6,-8 0-10,4 1-5</inkml:trace>
  <inkml:trace contextRef="#ctx0" brushRef="#br0" timeOffset="26533.5176">2403 7847 374,'0'0'45,"0"0"-1,0 0-2,0 3-6,0-3-5,4 0-4,0 7-5,9-1-4,-5 2-1,4 5-5,0-1 0,1 1-4,-1 1-1,8-1-1,1 0-2,-1-2-1,1 2 0,-1-1-2,1-4 0,3 2-1,-3-1-1,-1 1-7,-3-2-3,-1-2-2,0 4-3,-3-4-1,-1 0-1,0 1-3,-4-2-8,-3-1-8,-5-2-10,0 4-9</inkml:trace>
  <inkml:trace contextRef="#ctx0" brushRef="#br0" timeOffset="26797.5327">2706 7761 379,'-4'0'45,"4"0"-3,-8 0-5,0 10-7,-1 2-5,-3 3-7,4 1-3,0 1-4,-4 2-3,3-1-1,-3 4-4,-4 0 0,12 2 0,-5-3 0,1 1-2,4 2-2,-8-2-4,0-4-2,7 1-5,-3-5-6,0 2-3,4-7-5,0 3-4,0-3-5,4-6-4,0 0 0,0-3-2,-8 0-6</inkml:trace>
  <inkml:trace contextRef="#ctx0" brushRef="#br0" timeOffset="26977.543">2849 7890 325,'5'0'47,"7"0"1,-4-3-5,4 0-7,1-4-11,-1 1-7,0 1-4,0-1-4,1-1-3,-1 1-3,0 0-5,1 2-3,-5 1-5,0-1-7,4-3-4,-4 4-6,-4-3-8,5-1-6,-5 1-8</inkml:trace>
  <inkml:trace contextRef="#ctx0" brushRef="#br0" timeOffset="27233.5577">3247 7516 347,'4'-3'40,"-4"3"0,4 0 0,-4 0-2,0 3-9,0 4-6,0 2-4,0 12-3,0-2-2,0 2-4,-4 4-2,0 2-1,-5 0-3,5 5-1,4-5 0,0 3-1,0 0-5,0-1-3,0-8-5,0 1-4,0-5-4,0-1-10,0 0-5,0-5-11,0 5-7,-12 18-9</inkml:trace>
  <inkml:trace contextRef="#ctx0" brushRef="#br0" timeOffset="27602.5788">3398 7224 351,'0'0'44,"0"0"3,4 3-7,-4 5-2,8 8-5,5 0-7,-1-2-6,-4 5 0,4 2-1,1 1-1,-1 2-2,0-2 0,5-1 1,-1 6-1,0 1-1,-3 3-2,3-1-3,0 6-1,1 1 0,-1-7-3,0 8 0,-3 4-3,-1-3 0,-4 3-1,-4-6 1,0-2-3,0-1 1,-4 1 0,0-4-1,0-2-2,-4-1-3,-4 0-8,-4-1-2,-4-2-9,-1 0-8,1-2-11,-1 2-23,-32 41-22</inkml:trace>
  <inkml:trace contextRef="#ctx0" brushRef="#br0" timeOffset="28190.6124">4471 6871 294,'-4'0'45,"4"6"-5,0-6-2,-5 0-2,5 0-4,0 0-4,0 7 0,5-7-1,-1 0-4,8 0-3,4 0-5,-3 0-3,7-7-4,1-1-2,-1-8-1,0 7-2,-3 3-5,-1 1-4,-4 2-6,5-1-3,-5-5-2,0 6-7,1-4-7,3 4-8,-8 0-10,0 0-2</inkml:trace>
  <inkml:trace contextRef="#ctx0" brushRef="#br0" timeOffset="28401.6245">4532 7211 283,'0'0'47,"4"0"4,0 0-2,0 0-8,13 0-8,-1 0-9,0 0-8,5 0-1,-5-3-6,5 3-1,3-3-2,-3 0-11,-1-7-4,5 5-9,-5-4-12,1-1-11,-1 1-10</inkml:trace>
  <inkml:trace contextRef="#ctx0" brushRef="#br0" timeOffset="31349.7931">565 5426 213,'4'0'30,"0"0"4,4 0-2,-4-3-5,1 3-1,7 0-1,-8-4 1,8 1-1,0 3 0,1-3-4,3 3-4,-4-6-3,5 3-1,-1-1-1,9 1-2,-1 3 0,-3-6-3,-1-2-2,5 2 2,-1 2-1,1-2-1,-1 0 0,1-1-1,0 6 2,-1 1-1,1-5 1,-1 5-2,-3 0 3,7-2 0,-3 2 1,0 0-3,-1 0 0,5 0-1,-5 0-1,9 2-2,0 3 0,8-5 2,-4 0-3,4 0 1,-5-5 1,9 5-1,-4 0 0,4 0 0,-8 0 1,4 0-2,0 0 0,0 0 2,0 0 0,0 0 0,0 5-1,8-5 0,0 1 0,0 6-1,0-1 1,1-3 0,-1 4-1,-4-4 1,4 0 0,0-3 0,0 0-2,-4 0 3,8-3-1,1 3 0,-1 0 1,8 0 0,-3 0 0,-1 0-1,-4 0 0,4 3-1,-3 0 1,-5-3 0,4 2-1,-4 1 0,4 6 0,1-5 0,3-1 2,0-3-2,5 0 0,-5 0 1,4 0-2,-3 0 2,-1 0-2,-4 0 1,4 0 1,-3 0-2,3-3 1,0-1 0,5 1 1,-5-3 0,4 3-1,-3 3-1,-1 0 2,0-2-2,-7-1 2,7 0-2,-4 3 2,0 0-2,9 0 2,-5 0-2,4 0 2,-3 3-1,-1-3 0,0-3 0,-3 3-2,-1 0 3,-4 3-2,4 0 2,0-3-2,9 0 1,-1 0 2,1 0 1,-1 0 0,-4 0 1,9 0-2,-9 0 1,0-3 0,-3 0-2,-1 3 0,4-3-1,1-1 0,3-5 1,-8 2-1,9 4 1,-5-3-1,0 6 0,-4-2 0,5-1 1,-9-3-2,8-4 2,-8 4 0,9 3 0,3 0 0,-4-2 0,1 2 1,3-4-1,-4 4-1,1 0 0,-5 0 1,0-4-1,4 1 0,1 6 0,-1 0 0,0-5 2,5 2-2,-1-3 0,-3 2 0,3-2 0,0 0 0,-3 3 0,-1-1 0,4 4 0,1-3 0,3 3-1,1 0 1,-1-3 0,1 0 0,3 0 0,-3 1 0,-1-1 0,-3 0 1,7 0-1,9 3 0,-4 0 0,4-4 0,-5 1 0,1 3 0,4-3 0,-8 0 0,7 0 0,-3-1 0,8 1 0,0 0 0,-4 2 0,-1-3 0,1-2 0,-4 6 0,4-3 0,-1 0 0,5-1 0,0 1 0,4 0 0,-4 3 0,0-3 0,0 0 0,-9 3 0,13-3 0,-4-5 0,4 8 0,4-7 0,-4 4 0,-4 3 0,0-6 0,0-1 0,4 4 0,0-3-1,0 4 1,0-4 0,-8 3-1,4 3 1,-5-3 0,9-1 0,-4 1 0,4 0 0,0 3 0,-4-3 0,4 3 2,-8 0-2,4 0 0,-1 0 0,1 0-1,0 0 2,-4 0-1,0 0 0,4 0 0,-9 0 0,-3 3 0,4 0 0,-1 0 0,1-3 0,-4 7 0,-1-7 0,1 0 0,-5 0 0,1 0 0,-9 0 0,5 0 0,-1 0 0,-4 0 0,5 0-1,-5 0 1,0-3 0,-3-1 0,3 4-1,-4-3 1,-4 3 2,0-3-2,1 0 0,-1-4 0,0 1 0,0 3 0,-4-2 0,4-4 0,0 2 0,-4 1 0,4-4 0,-4 6 0,-8-6 0,4 4 0,0-1 0,-8-2 1,0 4-2,-5-1 1,1 1 0,-5 5-1,1-2 1,-4-1 3,-5-3 0,-4 3 1,0-1-1,-3 4-1,-5 0 2,0 0 0,0 0 0,-4 0 1,0 0 0,4 0-2,-4 0 0,-8 0-1,8 0-1,0 0 0,-4 0 0,4 0 1,0 4-1,0-4-1,-4 3 1,4-3-1,0 6 0,-4-3 0,4 4 0,0-4 0,0 0 0,0-1 0,0 4 0,0 0 0,-5 1 0,1-1 0,0 0 0,0-1 0,4 5 0,0-4 0,-4 4 0,0-1 0,0 2 2,0 2-2,0 0 0,0-2 0,4 5 0,-9 3 0,9-2-1,-4 6 1,-4 0 0,4 4 0,0 5 0,0 2 1,0-1-1,0 7 0,0 3 0,-5 3 0,5-2 0,0 2 0,4 0 0,-4 1 0,4-1 0,-4-3 1,4 3-1,-4 1 0,4-1 0,-8 1 0,4 2 0,0 0 0,4 8 0,-5 2 0,-3 2 0,4-6 0,4-1 0,-8 2 0,4 0 0,0-9 0,0 3 0,-4 2 0,3 0 0,-3-1 0,0-1 0,0 8-1,0-3 1,-1 7 1,1-2-1,-4 2 0,0-2 0,4 6 0,-9-6 1,5-1-2,0-5 1,-1 8 0,5 1 0,-4 4 0,0 5 0,-1 4 0,1 0 0,-4 1 0,3-4 0,1 3 0,0-6 0,-1 5 0,1 1 0,-4 0 0,8 4-2,-5 3 2,5-1 0,-4-1-1,8 4 1,-4-4 0,-1-5 0,5-3 0,-4 5 0,4 0 0,4 11 0,-8-6 0,4 2 0,0 1 0,4-3 0,-9-4 0,9 1 2,-4 3-2,-4 6 0,4-4 0,-4 6 0,0 1 0,4-3 1,-5-3-1,9-2 0,-4 2 0,0 6 0,0 4 0,-4 1 0,4 1 0,-4-2 0,4-3 0,0 3 0,-5-2 0,5 1-2,-8 0 2,4 9 0,0-7 0,8 1 0,-9 1 1,5-5-1,-4 4 0,4 2 0,-4 5 0,4 2 0,-4-1 0,3-1 0,1-1 0,-4-4 0,4 5 1,-8 1-1,4 5 0,4-4 0,-1-4 0,-7-1 0,8-2 0,-4 8 0,0-1 0,-1 3 0,-3-1 0,4 3 0,-4-6 0,4-3 2,-5 9 1,1 1-1,0-4 0,-5 4 0,5-3 0,0-2 0,-1-11 0,-3 9-2,4 2 1,-5 2-1,1 0 0,4-5 1,-1-5 0,1 2 0,-4-2 0,-1 2 0,5-2 1,0 1 0,0-4 0,3-1 0,-3-4-2,0-5 1,8 3 0,-4-1-1,-1-4 2,1 4-2,0-4 2,0-6-1,0-1-1,-1-2 1,5-6 0,4 0-1,-4-6 0,0-2 0,0 1 0,4 1 0,0-2 0,0-2-3,-8-7-4,8-4-4,-4-6-2,4-3-6,4-10-4,-4-5-5,0-10-7,-8-6-15,8-5-17</inkml:trace>
  <inkml:trace contextRef="#ctx0" brushRef="#br0" timeOffset="33070.8915">6096 5857 351,'0'0'38,"0"-4"-1,0 1-4,0 3-4,0-3-6,0 3-6,0 0-5,0 0-1,0 0-2,0 3 2,-4-3-2,4 10 1,0 7-1,-8-1 0,8 5-1,-9-2 0,1 2 1,0 4-3,0 5-1,-4 4-1,3 5 0,-3 4-1,0 0-2,0-3 0,-5 0 0,5-1 0,-4-2 0,3 0-1,-3-4 0,0-1 0,3-5 0,5-7 0,0 0-2,0-6 0,8-1 1,-4-7-1,4-6-2,-4 0-2,4-6 1,4-9 0,-4-17 1,4-1 0,12-7 2,-4-6-2,1-5 0,-1-4 1,0-3 0,5 3 2,-5-1-1,4 5 1,-3 2 0,3 3-1,0 3 2,-3 10 2,3 2 5,-4 0 0,0 7 1,5 5 4,-9 8-2,4-2 2,1 3-1,-5 4-2,4 6-1,-4 0 0,-4 3 0,5 4-1,-1 8-2,-4 0-1,4 1 0,0 4-1,-4 6-1,4 4 0,-3-3 0,3 8-2,0 1 2,-4 1-1,4 0-1,-4 2-1,5 4-1,-5-6-4,4-7-4,-4 0-3,0-4-4,0-6-3,0-1-4,0-4-6,-4-6-6,4-2-13,-4-7-14</inkml:trace>
  <inkml:trace contextRef="#ctx0" brushRef="#br0" timeOffset="33271.903">5994 6012 326,'0'0'36,"4"0"2,-4 4 0,4-4-6,12 0-8,-4 0-6,9 0-4,-1 0-5,1-7-3,-1 4 0,1-3-7,-1 6-6,1 0-9,-5-3-6,0 3-9,-3-2-6,-1-1-6,25-4-12</inkml:trace>
  <inkml:trace contextRef="#ctx0" brushRef="#br0" timeOffset="33616.9228">5547 6618 350,'4'0'37,"-4"3"3,5 4-4,3-3-3,4 0-3,8-4-7,9 0-2,4 0-1,8 0-2,4-4-2,4 0-3,4-3-3,-4 1-2,5-4-2,-1 1-2,-4 3 0,4-2-1,-4 1 1,4 1-3,-12-1-1,4 4 0,5 0 1,-9 3 0,-5 0 0,5 0-2,-4 0-2,0 0-5,-4-1-4,-5 1-3,-7 0-2,-1 0-3,1 0-4,-5 0-9,-4 0-7,-7 0-11,15 1-11</inkml:trace>
  <inkml:trace contextRef="#ctx0" brushRef="#br0" timeOffset="33939.9412">6018 6949 374,'0'0'44,"4"3"-5,0-1-3,5 4-5,7-3-4,-4 0-4,5 0-2,-5 1-3,4-1-2,-3 3-4,3 4-2,-4-2-2,5 1-3,-5 4 1,0-2 0,0 2-2,1 3-2,-1 0 0,0-2 0,-4 2-1,5 1-1,-1-1-4,-4-2-3,-4-1-4,4 0 2,1-4-4,-9-1-1,8 5-7,-4-7-4,-4-2-9,8-1-5,-8 0-7,0-3-1,0 0-4</inkml:trace>
  <inkml:trace contextRef="#ctx0" brushRef="#br0" timeOffset="34187.9554">6280 6834 314,'0'0'40,"0"0"0,-12 4 0,4 2-4,0 7-8,-1 10-7,-3 0-3,8 1-5,-8 3-3,-1-5-3,5 2-3,-4 4 0,4-4-2,0 2 1,-5-3-1,5 1-1,0-5 0,4-1-1,-4-2-1,-1-2-6,5-1-3,-4-4-10,8-2-7,-8-1-9,8-3-9,-4 5-13</inkml:trace>
  <inkml:trace contextRef="#ctx0" brushRef="#br0" timeOffset="34687.984">7566 6361 251,'0'0'43,"0"-4"-1,0 1 4,0 3-2,0 0-4,0 0-2,0 0-7,0 0-4,0 3-3,0 4-3,0-1-5,0 10-3,0 2-2,0 1-3,4-2-3,-4 9-1,0-6 0,0 4-2,0 1 0,0-4-4,4 1-4,-4-1-5,0 1-3,0-4-4,-4 4-7,4-1-10,-4-2-12,0-2-11</inkml:trace>
  <inkml:trace contextRef="#ctx0" brushRef="#br0" timeOffset="34905.9965">7316 6585 465,'0'0'47,"-4"0"-8,4 0-7,0 3-5,0-3-8,0 5-5,8-2-2,8 6-3,1-2-3,3-4-2,5-3-1,-1 0 0,5 0 0,0-3-6,-1-4-7,1-5-4,0 4-4,-1-2-10,9-3-15,-8 2-18</inkml:trace>
  <inkml:trace contextRef="#ctx0" brushRef="#br0" timeOffset="36019.0602">9388 5728 251,'0'0'32,"0"-3"-2,0 3-1,0 0-3,0-3 4,0 3 2,0 0 3,0 3-1,0 0-5,0 13-6,0-5-1,0 5-3,0 0-3,0-5-4,0 8 1,0-2-5,-5 6-2,5 0-2,0 3 1,0-2-4,0 3 2,-4 1-3,0-1 1,4-3-1,-4-1 0,4-3-1,0-4-1,-4-3-1,0-2-2,0-5 2,4-3 0,0 4 1,-4-7-2,0-7 1,4-2-2,-4-5 0,-1-5 2,1-2 0,4-5 2,-4-1 0,0-3-1,-4 2 1,4-3 1,4 1-1,0 3 1,0-5 0,0 2 0,0 3 0,4 2 0,-4 4 0,8 2 0,4 5 0,-3-2 3,-1 3 0,0 2 0,4-2-1,1 4-1,-5 4-1,8 2 1,-8 0 0,9 3 1,-5 0-2,0 3 1,1 0-1,-1 5 0,-4 1 0,4 1 0,-3-1 1,-1 3-2,-8 0 1,4 1 1,-4 1-2,0-4 1,-4 3-1,4 1-2,-13-1 1,9-1-2,-4-5 1,0 4-1,0-2 0,-5 1-1,5-1 1,0-5 0,0 0 3,0-4 1,0 7-2,3-1 0,5-3 1,0 4 1,-4-7 0,4 3 0,0 3 0,0-3 0,4-1 0,1 1 1,7 0 0,0 0-2,9 1 2,-9-1 2,0 3-1,0-3 1,1 1-1,-1-1 4,-4 3-1,0-1 1,-4 4-1,5 4 2,-9-3-1,0 1-1,0 5-1,0 0 0,-4-2 0,-1 2-1,-7 1-1,-4 2-1,12-4 0,-9-6-1,1 1 2,0-1-1,0 1-1,-1-7 0,1 0 0,0 2 2,-5 1-2,5 1 0,0-11-7,4 4-5,-1-3-4,-3 0-7,4 0-9,4 0-9,4-2-12,-4-8-6</inkml:trace>
  <inkml:trace contextRef="#ctx0" brushRef="#br0" timeOffset="36465.0857">8458 6483 331,'0'0'29,"0"0"-1,0 3 3,4 0 5,4 1-5,9 2-4,3-6-4,1 0-2,12 0-3,3-3 0,1 3-1,4-3 2,8-7-5,0 0-1,5-1-1,7 2 1,5-4-3,3 2 0,1-2-2,-1 1 0,1 2-1,0-1-1,-1 1 1,5 1 0,4-1-2,-1 1 0,-3 4-2,4-1 0,-4-1-1,-1 4 0,-7-3 0,-1-2-2,1 1 1,-1 1-1,-3 3 2,-9-4-2,0 1 0,-4 3-2,-4 0-4,-4-2-2,-8 2-1,4 0-4,-13-1-1,-3 4-2,-5 0-2,-8-3 0,5 3-2,-9 0-1,-4 0-3,0 0-6,-8 0-5,-1 0-10,-7 3-7,-45 24-10</inkml:trace>
  <inkml:trace contextRef="#ctx0" brushRef="#br0" timeOffset="36982.1152">8716 6884 322,'0'0'39,"0"0"-1,4 0 1,0 0-7,4 0-3,5 0-7,3 0-3,1-4-5,3 1-2,0-5-4,-3-1 0,3-1-3,5 7-1,-5 0 0,-3 0-2,3 3-1,-8 3-1,1-3 2,-5 3-2,0 7 1,-4 2-1,4 3 1,-8-3-1,0-2 0,0 4 0,0-1 0,0 6-1,-4-5 1,-4 5 0,4-1 1,-8 1-1,-5-2 0,5 3 0,0-6 0,0 2 0,3 3 0,-3-5 0,4 2 0,0-2 0,-1-1 0,1 0 0,4-1 0,4 0 0,-4-6 0,0 3 0,4 1 0,0-5 0,0 1 0,0 1 0,0 2 0,4-3 0,0 1 0,0-1 0,4-4 0,1 4-1,3-3 2,4-3-1,1 0 0,-1 0 0,0 0 0,1 0-6,-5-3-1,5 0-6,-5 0-4,4-2-11,-4-1-7,5-1-7,-1 1-8</inkml:trace>
  <inkml:trace contextRef="#ctx0" brushRef="#br0" timeOffset="37271.1318">9363 6985 447,'0'0'42,"0"0"-3,0 7-7,8-7-8,0 1-2,5 12-5,3 3-4,0-5-3,1 5-2,-1-3-2,5-2-3,-1 5 0,1-4-1,3 3-1,-8 1 1,9 0-2,-9-2 0,5 2 0,-9-2 1,0 2-3,1-3-4,-5-4-2,0-1-5,0 2-4,-4-1 0,-4-6-8,0 4-9,0-1-9,-4-4-10,0-2-5</inkml:trace>
  <inkml:trace contextRef="#ctx0" brushRef="#br0" timeOffset="37537.147">9572 6946 302,'0'0'49,"0"3"-4,0 0-3,0 2-8,-4-5-5,0 12-8,4 1-2,-5 5-3,-7 1-4,4-2-2,0 6-1,0-4-2,-1-5-4,5 5 1,-4-2 0,0 4-2,0-2 1,-5 0-2,9-4 0,0 0-1,-4 0-1,-4-2-3,8-1-4,0-5-1,0 2-1,4-4-4,-9 1-5,9-3-2,-4 1-6,4-1-7,0-3-5,4-3-6</inkml:trace>
  <inkml:trace contextRef="#ctx0" brushRef="#br0" timeOffset="37733.1582">9760 7043 287,'4'0'40,"8"0"0,1 0-7,-1-4-5,0 4-7,5-6-8,-5 3-1,0-2-4,5-1-2,-5-1-3,0 4 0,0-6-4,1 2-8,-1 3-9,0 0-6,-4-5-3,5 2-4,-1 4 2,-8-3-6,8 6-6</inkml:trace>
  <inkml:trace contextRef="#ctx0" brushRef="#br0" timeOffset="38033.1754">10202 6667 344,'4'-6'39,"-4"3"-2,4 0-4,1 3-3,-1 0-5,-4 0-6,4 0-3,-4 0 2,4 6-2,0 4 0,0 4 1,0 2-2,0 1-1,0 6-3,-4 0-2,0 4-2,4-1-3,-4 7 0,0 1 0,0-1-2,0 2-1,0-2-1,0-2-4,-4-1-5,0-6-2,0 4-3,4-4-4,0-2-6,-4-7-10,-4 1-9,4-4-8,-21 25-14</inkml:trace>
  <inkml:trace contextRef="#ctx0" brushRef="#br0" timeOffset="299905.1536">1286 9532 345,'0'0'34,"0"0"-4,0-6-4,0 3-1,0-10-3,0 3-3,0 2-6,4-1 0,-4-1-2,0-2 1,0 4-1,0-5-3,0-3 3,-4 5-1,4-5-3,-9 3-2,1-1 0,-4 1-2,8-6 0,-4 5-1,-5-2-1,1 2 1,0 1-2,-5 0 0,5 5 0,-4 2 1,3 0-1,1 2 0,-4 4 2,3 0-1,1 4-1,0 5 0,4 5-1,-5 6 1,1-6 0,4 2 0,0 1 0,0 5 1,3 1-1,1 1 0,0-4 1,4 2 0,0-4-2,0 1 1,4-8 0,0 2 1,9-7-3,-9 1 2,8-7 0,0 0 0,1 0 0,-1-7 1,4-2-1,1-2 0,-1-5 0,-4-3 1,1 4-2,3-4-1,-4 5 5,1-2 0,-5 2 3,8-2 1,-8 0 1,1 6-1,-1 7-1,-4 0 1,0 3 2,-4 3 2,0 4 1,4 2-1,-4 13-2,0 5 2,0 0-2,0 4 0,-8 4-3,8 1-2,-8 7 0,4-3 0,-5 6-1,5-8-1,0 3-1,0 4-1,0-5 2,0 3-5,0 0-2,-4 3-6,8-7-1,-9-2-5,9-4-2,-4-1-2,4-8-5,4-7-5,-4-1-9,0-3-8,0-7-10,13-9-11</inkml:trace>
  <inkml:trace contextRef="#ctx0" brushRef="#br0" timeOffset="300186.1697">1564 9618 475,'4'0'39,"0"3"-3,8 2-7,-3 1-6,-1 7-4,8 3-3,-4-2-3,1 2-2,-1-2-2,0 2 1,5 5-3,-5-2-2,4-5-1,-3 5 0,-1-3-2,4 2 0,-3 1-1,3 2 0,-4 1-1,0-5-4,1-1-4,-5 0-2,-4-2-1,4-1-3,0 3-5,-4-8-2,-4-2-7,0-2-5,5-4-13,-1 0-8,-8-10-10</inkml:trace>
  <inkml:trace contextRef="#ctx0" brushRef="#br0" timeOffset="300442.1843">1801 9618 368,'-4'0'45,"4"3"-6,-8-1-6,4 7-5,-4 10-6,0 2-4,-1-2-5,1 2-3,4 4 0,0-1-3,-4 0-2,4 1-2,-4-1 1,3-2-1,-3 2-3,0 3 2,4-4-4,0 0-5,0 0-3,-4-6-5,8-1-7,-4-2-8,-1-7-4,5-1-4,0-3-4,-4 4-10</inkml:trace>
  <inkml:trace contextRef="#ctx0" brushRef="#br0" timeOffset="300649.1961">2145 9635 350,'4'0'53,"9"0"-4,-1 0-8,0 0-8,0 0-11,1 0-5,-1 0-5,0 0-2,1 0-3,-1 0-1,0 0-2,0-3-6,-3 0-1,3-3-4,0-2-4,-4-5-10,5 4-9,-5-1-8,-4 2-8,4-1-5</inkml:trace>
  <inkml:trace contextRef="#ctx0" brushRef="#br0" timeOffset="301115.2228">2669 9222 395,'0'0'41,"0"0"-4,8 0-3,-3 0-9,7-6-5,0 4-7,-4 2-2,9-3-4,-9 3-1,4 0-3,0 0 0,1 3-1,-1-3 0,-4 2-1,4-2 0,-3 0 0,-5 3-1,0 0 3,4 10-2,-8 0-1,4-1 1,-4-1 0,0 2 0,0 5 0,0 1 1,0-2 0,0 5 1,-4 1 0,4 1-1,-8 3-1,0-5 0,-1 2-1,5-4 0,-4-1 0,4 1 2,-4-3-2,4 2 5,0-1 0,-4-3 1,3-2-1,1-2 2,4 2-1,-4 3 0,4-5 0,0-1 1,0-1-1,4-3 0,0-1-1,1-2 0,3 4-1,8-4 0,-4-3-1,1 0-1,-1 0 0,0-3-2,1 0 0,-1-1-1,4-2 1,-4 4-4,1-4-2,-1 3-5,0 0-3,5 0-2,-5-4-5,-4 4-4,4 0-9,1 3-10,-5 0-10,25-8-11</inkml:trace>
  <inkml:trace contextRef="#ctx0" brushRef="#br0" timeOffset="301403.2393">3455 9263 436,'0'0'44,"0"0"-9,0 0-6,0 0-5,0 0-4,0 0-6,9 0-1,-1 0-5,4 0-1,0 0-3,5 0 0,-5 0-2,4 0 0,1 0 0,3-3-1,-3-6-3,3-1-2,-4 4-6,1-10-8,-1 5-7,-4 4-8,1-5-11,-1 5-8,17-16-11</inkml:trace>
  <inkml:trace contextRef="#ctx0" brushRef="#br0" timeOffset="301583.2496">3525 9483 419,'4'0'47,"0"0"-5,4 0-10,5 0-8,-1 0-5,4 0-6,5-3-3,-1-4-3,1-5-4,-1 0-4,5 0-6,-1-1-5,-3 2-10,7-2-9,-7 0-12,-1 2-11</inkml:trace>
  <inkml:trace contextRef="#ctx0" brushRef="#br0" timeOffset="302350.2934">4921 8801 361,'0'0'42,"0"0"-2,0 0-5,0 0-5,-4 3-8,4-3-3,-8 6-4,4 9-2,-5 1 0,1 0-4,0 4 2,-4 2-3,-1-1-2,1 6 2,-4 5-5,-5 4 0,1 4-1,-1 0 0,1 4-1,-5 6-1,5-1 1,-1-3 0,-3 3-2,3-2 2,5-8-1,0-5 0,7-10-1,1-5-4,0-8 0,8-2-2,0-6 1,0-3 1,4-6 0,4-3 0,9-9-1,3-15 2,1-10 2,-1-3 0,5-4 0,-1-1 2,1-7 0,-1-4 2,5 8 4,0-2 2,-5 5-1,5 2 2,0 6 1,-13 3-1,4 10 2,-7 1 0,3 12-2,-8 1-1,0 6 0,-3 4 0,3 6 1,0 3 1,4 7-1,-8 2 0,5 9-2,-5 11 0,4 1-3,-8 4 1,8-1-2,-8 7-1,12 3 2,-4 2-2,-3-2-1,-1 4-2,4-4-3,-4-3-5,0-7-4,0-2-3,0-4-4,-4 2-4,0-9-7,0-2-8,0 1-9,0-7-5,-4-3-8</inkml:trace>
  <inkml:trace contextRef="#ctx0" brushRef="#br0" timeOffset="302545.3046">4827 9225 443,'0'0'48,"0"0"-7,0 0-8,8 0-6,17-3-5,-1 3-7,-3-3-3,3-8-4,5-2-3,-5-1-6,5 1-6,0-3-6,-5 2-7,5 4-5,-9-2-9,-3 5-11,3-1-9</inkml:trace>
  <inkml:trace contextRef="#ctx0" brushRef="#br0" timeOffset="302973.3291">5834 8400 302,'0'0'27,"0"-6"-2,0 3-4,0 3-2,0 0-2,0 0-5,-4 0-2,-4 6-1,4-3 1,-1 4 0,1 5 4,-4 3-1,-4 4 4,8-7-2,-8 3 0,3-3-3,1 4-2,-4-1 0,0 7-2,-1-1 2,1-1-1,4-1-2,-9 7 3,5-2-3,0-1 1,0 8-1,-1-3 1,5 2-1,-4 4 1,4 6-1,-1-4 2,-3 4 1,4 3-2,4 3 2,-4 3-3,8-3 0,0 2-2,-4-2 0,4 0-3,0 0 1,4-6-1,4 0-1,4-4-1,0-5-5,1 2-6,3-3-5,-4-1-6,5-5-5,-1 1-6,5-7-13,-5-6-17,37 22-12</inkml:trace>
  <inkml:trace contextRef="#ctx0" brushRef="#br0" timeOffset="303845.379">6121 8860 368,'0'-3'39,"0"-1"-2,0 4-5,4 0-2,0-3-5,4-3-5,4 3-4,0-10-6,1 5 1,-1-2-4,0 4-2,1 0-3,3-1 1,0 4-1,1 0 0,-5 3-1,0 0 1,-4 0-1,9 0-1,-5 3 0,-4 4 0,-4 5 0,5 1 0,-9 1 0,0-1 0,0 1 0,-5 5 0,1 0 0,-4 2 0,-4 0 0,0 4 1,-5-1-1,5 1-1,0-4 2,-5 3 2,5 1 1,0-1 1,-1-1 3,1 0-3,-4 3 2,8-2-2,-1-7 1,1 9 0,4-11-1,0 0-1,4 1-3,0-8 3,4 1-2,0 1-1,9-4 0,-1-3 1,4 0-2,5-3 1,-1-3-1,5 0-5,-5 3-8,-3-3-5,-1-3-4,-4-4-5,5-1-6,-1-2-9,-4 4-8,25-31-13</inkml:trace>
  <inkml:trace contextRef="#ctx0" brushRef="#br0" timeOffset="304101.3936">6636 9000 430,'0'0'49,"9"0"-6,-5 3-5,4 0-7,4 0-4,0 3-4,5 2-4,-5-1-3,9 2-4,-5-2-1,4 4-3,1 2-3,-5 2 0,5-2-2,-5 1-1,0-1 0,-3 8-1,-1-2-2,0-2-6,1 6 0,-5-6-4,4-1-2,-4 0-4,5-5-3,-5-1-5,-4-4-7,-4-6-8,4 0-7,0 0-8,-4-3-8</inkml:trace>
  <inkml:trace contextRef="#ctx0" brushRef="#br0" timeOffset="304340.4073">6902 8960 394,'0'0'49,"-4"-3"-9,0 3-7,-4 3-7,4 0-7,0 3-5,0 7-2,-4 1-5,4 2-3,-9 5 0,5 1 0,-4-1-2,-5 8 0,9-2 0,-4 3-1,0-3 0,-5 3 1,9 2-2,0-2-3,-4-6-2,3 1-6,1-7-3,0-2-9,8-7-4,-4 2-5,4-4-8,4-4-2,12 0-11</inkml:trace>
  <inkml:trace contextRef="#ctx0" brushRef="#br0" timeOffset="304524.4178">7185 9020 383,'4'0'50,"4"0"-8,5-1-7,3 1-9,-4 0-7,5-4-6,-1 4-2,0 0-6,-3-6-6,3 3-6,0 3-7,-3 0-4,-1-3-3,0-4-1,0 4-3,1 3-2,-1-3-4,0-2-4,-3-1-4</inkml:trace>
  <inkml:trace contextRef="#ctx0" brushRef="#br0" timeOffset="304781.4325">7721 8748 455,'0'0'45,"0"0"-9,0 0-5,0 10-7,0-1-2,-4 15-8,4 2-1,-8 1-5,4 0 0,0 3-3,0-1-1,4-2-1,-4 1 0,0 2-2,4 1-4,0-7-3,0 4-4,0-10-3,0 5-4,4-7-6,-4-3-8,8-3-6,0-7-11,-8-3-7</inkml:trace>
  <inkml:trace contextRef="#ctx0" brushRef="#br0" timeOffset="305103.4509">7881 8330 431,'0'7'44,"4"2"-7,4 12-2,4 1-6,1 2-3,3 3-4,1 5-4,3 1-1,0 1 0,1 2-3,-5-2 2,1 2 0,-1 1-2,0-4 0,-3 0-4,-5 1-2,0 1-1,-4 1-2,0-2-2,-4 2 1,0 1-1,-4-4-3,0 7 1,-8-7 0,0 2-1,-1-1-2,-3-4-7,4 0-3,-1 0-5,1-4-5,-4-9-6,3 2-8,1-4-14,4-6-18</inkml:trace>
  <inkml:trace contextRef="#ctx0" brushRef="#br0" timeOffset="305553.4767">8966 8551 407,'0'0'47,"0"0"-5,0 5-7,4 1-5,-4 1-5,4 10-6,0 2-6,4 0-2,1 5-2,-1 3-2,-4 0-2,0 2-2,0 1 0,-4 0-2,0 2-5,0-5-5,-4 3-3,0-3-5,4 2-5,-8-5-10,-1 1-9,-3-4-6,0 0-5</inkml:trace>
  <inkml:trace contextRef="#ctx0" brushRef="#br0" timeOffset="305771.4891">8831 8828 490,'4'0'48,"0"0"-10,-4 0-8,4 3-7,12-3-9,5 0-2,-9 3-3,13-3-7,3 0-4,-3-3-6,0 0-1,-1 0-1,-3-5-2,3 1 1,1 1-4,-5-3-7,-3-1-8,-1 4-11,4-2-10,34-8-12</inkml:trace>
  <inkml:trace contextRef="#ctx0" brushRef="#br0" timeOffset="306507.5312">9637 8516 460,'4'-3'43,"-4"3"-7,0 3-5,0 7-5,0 3-7,0 10-5,-4 4-4,4 2-2,-4 1-1,4 0-3,0 1-1,0 0 0,0 0-3,0-1 2,0 0 0,-4 3-2,4 2 0,-4-8 0,-8-3 0,8-5 1,-5-6 0,1-5-1,-4 2 0,4-1 0,4-9-1,-9 0 2,5-6-1,0-7-1,0-1-1,4-9-2,4-4 2,-4-3 1,4-6 0,-4-7 1,-1-3-1,5-10-1,0 2 2,5-8 0,-5 5 4,8 7 2,0 1 1,4 6 1,0 10-2,1 6 1,-1 5-2,0 4-2,5 2 0,-1 10-1,0-2 0,5 8-1,-1 0 0,-3 0 0,3 5 0,1 4 0,-1 7-1,-3-2 0,-5 2 0,0 3 0,-4 5 0,-4 0 0,-4-2 0,0 5 0,0-1 0,-4 4 0,-4-6-1,-4-2-1,0 2 2,-1-7 0,1-1 0,-4 3-1,-5-4 0,5 1 2,-5-4-2,9-1 1,0-1 1,-1-4-2,1-1 1,8-2 0,-8 0-1,4 1 1,8-1 0,-4 0 0,4 0 0,4 4 0,0-4 0,4 0-1,4 0 1,0 0 0,9 0 0,-5-1 0,5 4 0,-1 1 0,1-1 0,-5 4 0,0-2 0,5 1 1,-9 7 0,0 0 0,1-2-2,-5-1 2,0 1 0,-8 2-1,0 3 1,0-4 0,0 0 0,-8 3 1,4-2-1,-8 0 2,-9-2-1,1-1 0,-5-4 0,1 2-1,-1-1 0,0-7 0,5 4 0,-5-4-2,-3-3 2,3 0-3,9 3-2,-9-3-3,13-3-3,-4 0-5,7-7-5,1 0-4,4-1-6,4 5-12,0-7-11,4 2-10</inkml:trace>
  <inkml:trace contextRef="#ctx0" brushRef="#br0" timeOffset="306808.5484">10190 8675 457,'0'-3'51,"4"3"-10,8 3-7,-3 0-7,3 7-3,-4 0-8,4 4-2,5 2-4,-9-2-2,0 5-2,4 2 2,1 1-2,-1-1 0,0 1-1,0-1 0,1 1-1,-1-1-2,4 1 0,-7-5-1,7-1 0,-4-3-6,0-2-4,1 2 0,-1-7-4,-4-3-1,5 4-3,-5-6-1,0 2-5,0 1-2,0-4-7,0 0-3,-3-4-9,-1 4-7,-4-8-8</inkml:trace>
  <inkml:trace contextRef="#ctx0" brushRef="#br0" timeOffset="307080.564">10452 8728 344,'-4'3'54,"-4"0"-7,-1 5-10,-7 5-8,4-1-7,-5 3-3,1 1-5,-8 0-3,3-2-3,5-1 0,-1 3-1,1-2 1,-5 5-3,9-5-1,-4 5 0,4-4-1,-1 0-3,1 1 1,0 2-5,3-2-7,1-4-9,8 0-15,-8-3-17,-21 28-20</inkml:trace>
  <inkml:trace contextRef="#ctx0" brushRef="#br0" timeOffset="335000.1609">561 11691 254,'4'0'33,"0"0"-3,-4 0-1,0 0 1,0 0-7,0 0-4,0 0-2,8 8 1,-4-2 0,5 1 0,-5-4 0,8 3-4,-8 1-1,8 2-2,1-4 0,-1 4-1,0 1-3,-4-4 1,9 4-2,-5 4 1,4 2-2,-3-2 0,7 5-1,-8 5-2,9 2 0,-5-2-1,1-2-1,-1-1 0,0 2 1,1 0 0,3-9 0,-8 2 0,1 0-1,3-2-1,-4 2 2,1-7-2,-5 3 0,4-6-1,-8 7-4,4-7-3,-3 0-3,-1-6-4,0 0-5,-4 0-4,4 5-3,-4-5-4,0 3-3,0 1-4,0-8-1,-8 4-6</inkml:trace>
  <inkml:trace contextRef="#ctx0" brushRef="#br0" timeOffset="335376.1824">909 11586 287,'0'0'42,"0"0"-5,0-3-3,0 3-3,0-3-7,0 3-5,0 0-2,0 0 1,0 0-4,0 3-1,-4 3-2,-4 10 0,-1 0-2,-3 2 0,4 1 1,0-2-1,-5 4-2,5 1 0,0 2-1,0 1-2,-4-1 0,3 2-2,-3 1 0,0-3 0,-5 1-1,1 5 0,4-3 0,-5-5 1,5-1-2,4 3 0,-4-5-2,-5 0-1,5-1-4,0-3-2,-1 0-3,5-2-3,0-1-3,4-1-8,0 2-5,4-10-1,0 0-2,-4-3-3,0 4-5</inkml:trace>
  <inkml:trace contextRef="#ctx0" brushRef="#br0" timeOffset="335650.1981">1056 11699 309,'8'-3'31,"-3"1"-1,3 2 0,-4 0-7,4-3-3,4 3-6,-4-3-1,1 0 1,3 0-2,-4-1-2,4 1-5,1 0 0,3 0-1,-4-4-1,1 3 0,-1 0-1,0 4-1,-4-3-3,1-3-9,-1 3-7,-4 0-10,4 3-9,-8 0-4,4 9-10</inkml:trace>
  <inkml:trace contextRef="#ctx0" brushRef="#br0" timeOffset="335893.212">1105 11883 274,'0'0'32,"4"0"-3,-4 0 0,0 0-3,0 0-1,0 0-5,9 0-2,-9 0-5,16 0-3,-4-3-2,1 0-2,3 0-2,-4-3-2,-4-1 2,9 4-2,-13 1-2,12-1 0,-3 0-4,-5 0-10,4 0-9,0 3-5,1-4-6,3 1-4,4 3-10</inkml:trace>
  <inkml:trace contextRef="#ctx0" brushRef="#br0" timeOffset="336552.2497">1797 11621 201,'4'0'27,"0"-3"-3,1-7-3,3 4-3,-8 0 0,4-4-2,0 1-2,0 4-2,0-5-1,-4-2-1,0 4 0,0-8 0,0 3-1,0 0-1,0-1-3,0-2-2,0 2 0,0 1-1,0-3-1,0 7 6,0 1 1,0-5-2,0 0 1,0 2 2,-4 5 1,0-1-2,-4-2-2,4 6 0,-5-5 2,1 3-2,0 5-1,4-2-1,-4-1-1,-4 3 1,3 0-2,1 0 0,0 0 1,0 3-2,-5 7 0,5-5 1,-4 4-1,4 4 0,-9 4-1,9 2 0,-4-1 1,0 7-2,-5 6 2,1-8 1,4 9 2,-1 2 2,-3 2 0,8 1 0,-4-1 0,7 1-2,-3-1 2,4 1 0,0-4-2,4 2 1,0-4-3,0-8 1,8 3-1,-4-5 2,9-6 1,-1-3 0,0-3 1,9-6 1,-5-3-1,5-3 0,-1-3-1,-4-9 0,5 0-1,-5-6 3,5-5-2,-5-1 1,5-3 0,-9-3 1,4-5-1,1-2-1,-9 0 1,0 4 1,-4-4-3,-4 3-1,0 4-1,-4 0 0,0 2 0,-8 3-2,-1 10 0,1-1 2,0 2 0,-1 1-2,1 6 0,0 5 0,8 2 0,-4 3-1,-5 0-3,5 3-1,4-1-5,-4 4-2,8 10-1,-8-9-3,8 4-3,0 2-2,-4-1-4,-1 3-7,5-6-5,0 4-6,0 3-4,5-5-5</inkml:trace>
  <inkml:trace contextRef="#ctx0" brushRef="#br0" timeOffset="336804.2641">2018 11532 375,'4'0'47,"-4"0"-7,5 0-4,-5 0-8,0 0-8,0 0-3,0 0-5,0-3-4,0 3-2,0 0-3,0 6-3,0-3-5,-5 9-7,5-6-7,-4 3-9,4-2-9,-4-2-4,0 4-5,-20 34-7</inkml:trace>
  <inkml:trace contextRef="#ctx0" brushRef="#br0" timeOffset="337016.2762">2018 11904 326,'0'0'41,"0"0"-3,4 0-5,-4 0-1,0-2-6,0 2-5,0 0-6,0 0-6,5 0 1,-5 0-2,4 0-4,0 0 1,-4 0-4,0 0-2,0 0-5,0 0-7,4 0-10,-4 0-15,0 0-7,-4 0-15</inkml:trace>
  <inkml:trace contextRef="#ctx0" brushRef="#br0" timeOffset="343990.6751">3042 11519 364,'0'0'52,"0"-3"-6,0 0-5,0 3-7,0 0-6,0-3-7,4 3-3,-4 0-4,0 0-3,8 0-5,-4 0 0,4-3-1,1-1-3,3 4-1,-4-4 1,4 1-1,1-1-5,-5 1-4,4 0-5,0 3-4,-3 0-7,-1-3-7,4 0-7,-4-4-7,0 4-6,17-10-4</inkml:trace>
  <inkml:trace contextRef="#ctx0" brushRef="#br0" timeOffset="344532.7061">3410 11135 329,'0'0'33,"4"-4"-4,0 4-2,1-3 0,3 0-3,0 0-3,4 3-6,-4-3-4,5 3-1,-1 0-4,4 0-1,1 0-1,-1 0 1,-4 0 0,5 3 0,-1 0 0,1 0 0,-5 4-3,4 1 1,1-2 0,-1 0-2,-4 4 0,0-1 2,1-1-3,-5 5 1,0 0 0,-4-1 0,4 0-1,1 0 0,-9 4 0,0 2 1,0-2 0,0 4 0,0-1 0,0 5 1,-9-2-2,-3 2 1,4-3 0,-4 11 0,-1-5 0,1-3 1,4-2 0,-4 2 3,3 0-1,-7-2 0,8 3 0,-4-4 1,3-7-2,1 2 0,4 0 3,-4-2-2,4-1 2,4-3 0,0 1 0,0-2-2,0 1 0,4-4-2,4-3 0,4 4-1,-3-4 1,7-3-1,-4 0 0,5 0-1,-1 0-1,0 0-3,-3-3-5,7 3-3,-8-3-2,1-4-4,-5 1-4,4-1-7,-4 1-9,5 0-6,3-2-7,9-18-9</inkml:trace>
  <inkml:trace contextRef="#ctx0" brushRef="#br0" timeOffset="344817.7224">4213 11192 390,'0'0'38,"0"-3"-6,0 3-7,0 0-4,4 0-7,0 3 0,-4-3-3,12 3-1,-8 3-4,9 1-2,-1-4 0,0 0-2,0 0 0,1 0-1,-1-3 1,0 0-2,5 0-1,-1 0 0,-4 0-5,5 0-8,-5 0-6,0-3-6,1-3-9,-5 0-9,4-4-11</inkml:trace>
  <inkml:trace contextRef="#ctx0" brushRef="#br0" timeOffset="345028.7345">4245 11457 354,'0'0'38,"5"0"-2,-5 4-4,4-1-3,0 3-7,8-6-5,-4 0-6,5 3-2,-1 0-2,0-3-2,4 0-2,5-3-1,-1 0-7,5 0-5,-5-7-5,5 6-9,4-6-9,-5-3-13,66 1-12</inkml:trace>
  <inkml:trace contextRef="#ctx0" brushRef="#br0" timeOffset="345960.7878">5416 10923 273,'-4'0'29,"4"0"-4,0 0-2,-4 0-5,0 3 1,0 12-2,-4 1-2,0-1 2,4 0 0,-5 4 3,1-2-1,0 6 0,-4-3-4,-1 3-3,5 4-2,-8 0-1,4 1-2,-5 2-1,5 1-2,-5 2 1,1 0-2,-4 4-1,3 1-1,1-5-1,4-2 2,-1 2-2,5-3 0,-4-7 0,4-3 1,-1 2 0,5-7 0,-4-6-2,8 1 0,0-7-1,0-3 1,0 0 0,0-6 0,8-10 0,5-11 0,-1-7-1,4-5-1,1-1 1,3 0-1,1 0 1,-1-3 1,1 1 0,-5-1 0,9 0 0,-5 0 2,-4 0-2,1 0 1,-1 3 1,-4 4 2,1 5 7,-1 4 0,0 7 0,1 4-1,-9 6 0,4 4-1,0 3 1,-4 3 0,4 0 2,0 6-1,1 7 0,-1 7-1,0 9-1,0-5-1,-4 6-1,0 4 0,1-1-2,3 5-2,-4-8 1,4 7-1,0-1-1,-4 1 1,0-4-1,0-2-4,1 0-4,-1 0-3,0-8-2,0 6-2,0-5-5,-4-8-3,4-2-4,-4-1-7,0-10-8,0 3-8,-4-6-6</inkml:trace>
  <inkml:trace contextRef="#ctx0" brushRef="#br0" timeOffset="346150.7987">5273 11251 302,'0'0'52,"-4"0"-6,4 0-2,0 0-8,0 0-6,0 0-7,0-3-4,4 3-3,8 0-1,9-4-7,-1-2-1,5 0-3,-1-1 1,1 2-4,0-1-5,-1 0-9,-3-1-7,-5-2-8,0-1-9,5 2-9,-5-1-5</inkml:trace>
  <inkml:trace contextRef="#ctx0" brushRef="#br0" timeOffset="346578.8232">6206 10556 235,'0'-3'26,"0"3"-4,-4 3-1,4-3-4,-4 3 2,0-3-5,0 3-2,-4 4 1,4-1-1,-4 2 0,4-2 2,-5 10 0,1-6 1,4 7 3,-4-4 0,4 4-1,-8 6-4,3-3 2,-3 9-3,4-2-1,-4 0 0,3 2-3,-7-2 2,8 3-2,-4 2 1,3-2 0,1 3-1,-8 4-1,4-1 0,-1 4 0,5-3-1,-4-1-1,4 1 0,3-1 0,-3 1-3,8-4 1,-4-1-1,0 2-1,4-1 0,0 4-1,0-7 0,4 2 0,0-2-1,9 0-5,-5-3-2,-4 2-1,8-9-1,-4 2-6,1-4-6,-1-2-9,0-5-4,4-1-10,0-10-8</inkml:trace>
  <inkml:trace contextRef="#ctx0" brushRef="#br0" timeOffset="346804.8361">6309 11214 458,'0'-3'42,"0"3"-9,0 0-5,0 0-4,4 0-5,-4 0-5,8 3-3,4-3-4,-3 0 0,-1 0-3,8 0-2,-4 3-1,5 0-5,-5-3-7,4 0-3,-3 0-6,-1-3-9,4-3-11,-3 0-12,19-13-13</inkml:trace>
  <inkml:trace contextRef="#ctx0" brushRef="#br0" timeOffset="347093.8526">6726 10947 304,'0'-3'46,"0"0"-1,0 3-6,0 0-6,0 0-6,0 0-5,0 0-3,0 0-2,0 3-5,0 13 0,0 0 1,0 1-4,0 5-1,0 2-1,-4 0 0,4 5-3,-4-2-2,0 0 1,0 6-2,0-1 1,-4-5-1,4 0-3,0 5-6,-1-5-4,-3-7-6,0 3-7,4-6-10,-4-1-5,8 0-4,0-11-5</inkml:trace>
  <inkml:trace contextRef="#ctx0" brushRef="#br0" timeOffset="347465.8739">6857 10532 350,'0'0'44,"-4"0"-8,4 0-1,4 3-4,-4 8-6,0 5-5,9 0 0,-1-1-2,4 4-2,-4-2-2,9 12 0,-5-5 1,4 6-1,1 3-2,-5 2 0,8 2-1,5 2-3,-9 4 0,-3-1-2,3 1-1,-4 0 2,1-1 0,-5-2 0,-4 3-1,4-3-1,-4-4-2,-4-2-2,0 2 1,0 6-1,0-6 1,-4-2-2,0-1 0,0 0-1,-4-2-3,0-6-6,-1-1-4,-7-3-6,4-2-6,-1-3-7,5-2-7,4-5-12,-4-2-11</inkml:trace>
  <inkml:trace contextRef="#ctx0" brushRef="#br0" timeOffset="349060.9651">7713 11060 274,'0'0'46,"0"0"-5,-4 0-4,4 3-5,0-3-5,0 0-7,0 0-5,0 0-1,8 0-4,4 0 2,5 0-1,3 0-1,1 0 1,7 0-3,5-3-1,4 3 1,0-2-1,4-4-3,4 0 1,0-1-2,4 1 1,0 0-2,4 6-1,-4 0 0,5 0 1,-5 0-1,0 0-1,0 0 0,-4 0 1,0 3-2,-4 0 2,-4-3-1,-4 6 0,-5-3-1,1-3 2,-4 4-1,-9-1-1,0-3 2,1 0 3,-9 0-1,0 0 0,0 0-3,-4 0 5,0 0-3,-4 0 1,0 0-2,-4 0 1,0 0-2,0 0 1,-4 9-1,-4-1 0,-1 2 0,1 3 1,0-4-2,0-1 1,-1 2 0,1-1 1,4 1 0,0-6-2,-1 3 2,5 2-2,4-2 0,0-4 0,0 0-1,0 0 1,4-3-2,-4 0 1,13 0-1,-1-3 1,0 0 1,1 0 0,-1-7-1,0-3 1,0 5 1,1-7 0,-1 0-1,0-1 2,1 0-1,3 1 0,-4 0-1,-4-1 2,-4 2-1,1-2 0,-1 5 0,-4-2 1,4 1 3,-4 2-2,-4-1 2,4 5 1,-9-7-2,1 3 2,-4 4-3,0-2 0,4 5 0,-5 0 1,5-1-2,4 4-1,-4-3 0,8 0-3,-4 0-4,0 3-2,0 0-6,-1 0-3,5 0-7,0 0-9,5-3-10,-5-4-10</inkml:trace>
  <inkml:trace contextRef="#ctx0" brushRef="#br0" timeOffset="349644.9985">9592 10655 389,'0'-7'39,"0"7"-9,0-3-7,0 3-3,0 3-3,0 0 0,-4 7-2,4 14-3,-4 3-1,-4 3 0,0 3-3,-13 5 2,5 2-2,-1 3-3,1 0-1,4 0-2,-9-5 1,9 2-1,-4 1 1,-1-7-2,-3-1 0,3-3-2,-3-3 3,4-1-1,-1-2-1,5-5 0,-4-5 1,7-5-1,5 1 0,-4-4 0,8-6 0,-4 0 0,4-3 0,4-6-2,0-4 2,4-14-1,9-3 1,-1-1-1,5-7 0,-1-1-1,5-6 1,-5-1-1,1-7 1,3-5 0,5 4 0,-9-2-1,5 5 2,-5 5 0,1 3 0,-1 7 5,-3 10 1,-5 2 1,4 5 0,-3 8 0,-1 1-1,-4 4-1,4 3 1,-8 3-1,5 3 3,-1 7-2,0 10 1,-4 6 0,4 4 0,-4 10 0,-4 6 0,9 3-2,-9 2-1,4 5-2,4 1 1,-4-2 0,0 0-1,0-3-1,4-6 0,0-3-1,-3-6-3,3-4-3,0 0-2,-4-4-5,0-5-1,0-2-3,-4-8-5,0-4-1,0-1-7,0-5-9,0-4-10,0-7-6,-12-26-11</inkml:trace>
  <inkml:trace contextRef="#ctx0" brushRef="#br0" timeOffset="349835.0094">9441 10906 460,'0'0'42,"0"0"-10,0 0-6,4 0-7,8 0-6,4 0-3,9 1-1,4-1-3,-5 3-4,5-3-8,0 0-3,3 0-7,-7 0-7,4-3-8,-1-3-7,-3-2-7,-1-5-7</inkml:trace>
  <inkml:trace contextRef="#ctx0" brushRef="#br0" timeOffset="350047.0215">10174 10856 382,'0'2'45,"8"1"-7,0 0-10,-4-3-5,8 0-8,5 0-4,-5 0 0,8 0-6,1 0-1,-1 0-5,1 0-2,-1-3-8,-3 3-5,-1-3-8,-4 1-11,1-4-6,-1 0-7</inkml:trace>
  <inkml:trace contextRef="#ctx0" brushRef="#br0" timeOffset="350257.0335">10169 11109 344,'5'0'37,"-5"0"-3,0 0-4,8 3-5,4-3-7,0 0-5,5 0-4,7-3-3,-3 3-1,-1-3-4,5 0-5,-9-5-4,5-2-9,-1 1-2,1 2-6,-9-2-6,8 1-7,29-14-10</inkml:trace>
  <inkml:trace contextRef="#ctx0" brushRef="#br0" timeOffset="350802.0647">10747 10605 372,'0'-3'36,"4"3"-6,-4 0-3,0 0-3,0 0-3,8-6-4,4 6-4,1 3-1,-1-3-1,0 0 0,5 3-1,-5 0 0,8 7-2,-7-7 3,-1-1-2,4 1 0,1 3-2,-1 4 0,-4-4-2,1 0 0,3 4-1,-4 1-2,-4 5-2,5-5 1,-9 8 1,0 0-1,-4-5 0,4 9 0,-4-6-1,0 2 2,-4-1 3,4 4 1,-8-1 0,-5 1-1,-3-5-1,4 6 2,-1-9-2,-3 5 0,4-1 0,-1 1 0,-3 1 0,0 3-1,3-3 0,1-1 0,0 2-3,0-2 2,-1-1-1,5-3-1,0-2 1,4 2 0,-4 0 0,8 1-1,-4-5 0,4-1 2,0 3 1,4-2 0,8-5 0,0 4-1,1-10 1,7 9-1,0-6 0,5 1-1,4-4 0,-5 3 0,5-3-1,4 0 0,-5 0-1,-3 0-5,-1-3-4,1 3-4,-9-4-4,1-2-6,-1 3-6,-4 3-10,1-3-16,-9 0-16</inkml:trace>
  <inkml:trace contextRef="#ctx0" brushRef="#br0" timeOffset="352864.1827">471 13294 301,'0'0'48,"4"0"0,-4 3-5,0-3-7,0 3-5,0-3-7,0 1 0,8 9-3,-8-7-3,12 7-2,-3-1-2,-1 1-4,4-2-1,0 8 2,1-2-4,-1 2-2,4 0-2,5 1 0,-1-1-1,1-2 0,-1 2-2,-3 3 2,3-4-1,0 1-1,-3 1-1,-1-1-5,1-2 0,-5 2-3,-4 0-4,0-3-1,0-5-4,-3 1-4,-1 1-4,0-7-5,0 3-4,-4-2-6,4-3-1,-4 2-4,-4 1-2</inkml:trace>
  <inkml:trace contextRef="#ctx0" brushRef="#br0" timeOffset="353197.2017">712 13192 327,'0'0'37,"-8"0"-1,4 0-1,0 0-4,-4 12-6,-4-2-5,7 1-2,-3 2-3,-4 3-2,4 1-2,4 2-2,-5-1 0,-3 4-4,4-1 0,0 4-3,-4-1 0,3-3 0,5 1 0,-8 2 0,4-2-1,0-1 0,-1 1-1,-3-1 0,4-5 0,0 1-4,4-1-3,-5 3-1,1-5-6,4 2-4,0-8-7,0-1-4,0 2-7,4-6-2,0 10-7,-12 1-7</inkml:trace>
  <inkml:trace contextRef="#ctx0" brushRef="#br0" timeOffset="353448.2161">1081 13228 323,'4'0'34,"0"0"-3,4 0-4,4 0-2,-3 0-6,3 0-2,0 0-5,-4 0-1,5-3-4,-5 3-2,4-3 0,0 0-3,1 1 0,-1-1-1,0 0-1,1 0-7,-5 3-7,-4-4-11,8 1-10,-4-3-8,9 0-8</inkml:trace>
  <inkml:trace contextRef="#ctx0" brushRef="#br0" timeOffset="353679.2293">1163 13424 368,'0'0'46,"4"0"-6,-4 0-5,4 0-7,4-3-6,4 3-6,1 0-3,-1-3-5,8-1 0,-3 0-2,3 0-4,-3-2 2,3 3-5,1 0-4,-1-1-6,0 1-8,-3-3-9,-1 1-11,5-1-7,32-13-13</inkml:trace>
  <inkml:trace contextRef="#ctx0" brushRef="#br0" timeOffset="356844.4103">1920 12691 255,'-4'0'40,"4"0"-5,-8 0-4,8 0-2,0 0-2,-4 3-5,0-3-3,4 2-2,0 3 0,0-4-2,0 2-3,0 7-1,0-7-1,4 0-4,0 4 0,0-4-2,4 6-1,-4-1 0,4 2-2,-4 6 1,1-2-1,-5 2-2,0-7-3,0 6-3,0 1-7,0-2-5,-5-1-9,5-1-5,-4 4-5,4-1-4,-12 40-11</inkml:trace>
  <inkml:trace contextRef="#ctx0" brushRef="#br0" timeOffset="357143.4274">1679 13109 312,'0'0'28,"0"0"-2,0 0 2,0 0 0,4 0 0,-4 0-2,0 6-4,12-6-4,0 7 0,5-7-3,-5 0-3,8 0-1,1 0-3,7-3-1,-3 3-2,4-4-1,-1-5-2,5 3 0,0-2-1,-5 1-1,1 1-1,-4 0-5,-1-1-5,-3 1-3,-5 6-5,0 0-7,-3-3-7,-1 3-7,-8 0-6,8 9-8</inkml:trace>
  <inkml:trace contextRef="#ctx0" brushRef="#br0" timeOffset="357630.4553">1842 13321 290,'0'0'35,"0"-4"-3,0 4-5,0-3-7,0 3-4,4-6-3,-4 3 0,4 3 0,5-4 1,7 3-2,-12-2-4,8 3 0,1-3-3,3 3-1,-4-4-2,1 1 0,-1 3 0,0-3-2,0 3 0,5 0 1,-5 0 0,0 3 0,-7 0-1,7 1 0,-4 3 0,0 0 0,0 2 0,-4-2 0,-4 2 0,0-2 2,0 1-2,0 1 0,-4 4 0,4-2 0,-8 2 0,0-1 1,-4-4-1,4 5 1,-5 0 3,5-1-3,-4 3 3,4-2 1,3-4 0,-3-1-1,0 2 2,4-1 0,-4 1-3,4-7 3,4 6-2,0-7 0,0 4 0,0-3-1,-4 1 0,4-1 0,4 3-1,-4-3 2,4 1-2,4-1-1,0-3 1,4 0-1,-3 0 0,7 0-1,0-3 1,-3-1-2,-1 1 1,0-6-4,1 5-3,-1 1-6,0-3-3,-8 4-5,4-7-8,1 6-7,-1-4-8,0 4-5</inkml:trace>
  <inkml:trace contextRef="#ctx0" brushRef="#br0" timeOffset="357914.4715">2506 12798 326,'-5'-4'25,"5"4"-6,-4 0-3,4-3-5,-4 3-1,4 0-6,0 0-1,0 0-9,0 7-8,0-7-6,0 0-7,0 6-6,4 21-8</inkml:trace>
  <inkml:trace contextRef="#ctx0" brushRef="#br0" timeOffset="358131.4839">2514 13185 352,'0'0'46,"0"0"-5,0 0-5,-4 0-7,4 0-7,0 0-8,0 0-2,0 0-4,0 0-7,0 0-4,0 0-12,0-3-9,0 3-11,0-1-10,16-12-14</inkml:trace>
  <inkml:trace contextRef="#ctx0" brushRef="#br0" timeOffset="360442.6161">3586 12538 177,'4'0'22,"-4"0"1,5 0-2,-5 0 3,4 0-1,-4-3 3,0 3-1,4-3 2,0 3 0,-4-3-1,0-7-2,8 4-7,-8-4-1,0 2-4,4-1-1,-4-4-5,0 4-1,0-2-2,4-2 1,-4 0-3,-4 4 0,4 1 0,-4-5 0,0 0-1,-4 2-1,0 2 2,-1 2-2,1 4 0,0 0 1,0 0 0,0 3 0,-1 3-2,5-3 0,-4 3 0,0 0 1,4 4-2,0 2 2,0-1-1,-5-2 0,9 4 1,-4-4 0,4 4 0,0-5 0,-4 1 1,4 3 0,0-2 1,0 2-2,0 1 1,4-5 0,-4 1 1,0 0-2,9 1 2,-1-4 0,0 0-2,4 0-1,-4-3 2,5 0 1,-5 0 0,4-3 0,-4-3-1,5-4 2,-1 4-1,-4-2 1,4-2 0,-3 4 0,-1-4 3,0 4-1,-4 3 1,-4 0-1,0 3-1,4-3 1,0 3-1,-4 0 0,0 0 2,0 0 0,0 0 1,0 6-1,0 7-2,0 3 2,0 1-2,-4 2 1,4 2-1,0-2-2,0 2 1,-4 1-2,4-5 1,0 2-1,-4-4 0,4 4-2,-4-3-4,0-2-6,0-1-6,0-2-5,4-2-13,-5 1-10,1-4-15</inkml:trace>
  <inkml:trace contextRef="#ctx0" brushRef="#br0" timeOffset="360741.6332">3292 12877 398,'-5'0'46,"5"3"-8,5-3-4,-5 3-5,8-3-7,8 4-4,5-4-4,3 0-3,9-4-1,-9 1-3,9 0-1,0-3-3,0-4-1,4 4 0,-5 1 1,1-5-3,4 1 2,-4 3-2,-5-2 0,1 1-2,-4 1-2,-1 0-4,-7 2-3,-1 1-1,0 0 0,-3 3-3,3 3-4,-12-3-3,4 0-3,-4 0-1,4 0-2,-8 3-3,5-3-4,-5 7-5,-5 32-7</inkml:trace>
  <inkml:trace contextRef="#ctx0" brushRef="#br0" timeOffset="361184.6586">3590 13112 276,'0'0'40,"0"0"-5,0 0-4,0 0-2,0 0-2,0 0-4,0-6-2,5 6-5,-1 0-3,4 0-2,0 0-1,4-3-4,1 0-1,-5 3-1,4 0-2,0 0 1,-4 0-1,5 0 0,3 3-1,-12-3 0,4 0 0,1 0-1,3 0 0,-8 3 0,4-3 0,-4 3 0,0 0 0,-4 7 1,0-4 1,0 2 1,0 2-1,0-1-1,-4 1-1,0 2 1,4 0 0,-4-3 0,0 4 0,0-2-1,-4 2 3,4-1-2,0 0 3,-1-3-1,1 1 1,0-1 0,0 1 1,4-6-1,-4 3-2,0-4 3,4 0-3,-4 0 1,4-3-2,0 4 0,0-1 3,0 0-2,4 0-1,-4 0 1,8 0-2,-4-3 1,4 4-1,-3-1 1,3-3-1,0 0-1,4 0-1,-4 0-3,-4 0-4,5 0-4,-1-3-6,0-1-5,4-2-9,1-7-8,-1 1-7,8-28-10</inkml:trace>
  <inkml:trace contextRef="#ctx0" brushRef="#br0" timeOffset="361431.6727">4192 12893 427,'4'-3'42,"0"-4"-8,1 4-5,3 0-5,0 0-7,0 0-3,0-1-5,5 1 0,-5 0-4,4-3-1,0 4 0,1-1-4,3 0-4,-8 0-3,4-1-5,1-2-4,-9 3-7,8 0-9,-4 0-6,0-1-3,-3 3-7,-1-6-7</inkml:trace>
  <inkml:trace contextRef="#ctx0" brushRef="#br0" timeOffset="361910.7001">4520 12602 266,'0'-3'32,"4"3"-1,0-3 0,4 3 0,-4-4 0,4 4-3,1-3-6,3 3-5,0 0-3,0 0-4,1 0-3,-1 0 1,0 0-4,-4 0 0,5 3-1,-1 1-2,0 2 2,1 4 0,-1-4-1,0-1 0,-4 1-1,1 4 0,-5 2 0,-4-4 1,4 5-1,0 0 1,-4 3 0,0-2 1,0 2 1,0-2-2,0 5 2,0-5-1,-4 2 0,-4 0 1,-1-1 0,5 7-1,-8-8-1,0 2 0,8 0 0,-5-2 0,1 5 1,0-1-2,4-2 2,-4 3-2,4-2 0,4-1 0,-9 2 2,5-2-1,4-5-1,-4 1 0,4-2 1,0-1 0,0 1-2,0-5 2,4 1 0,-4 4-1,0-4-1,13-3 1,-5 4 1,4-7-2,0 0 0,1 0 0,3 0 0,-4-4 0,5 1 0,-5 3-3,0-6-2,1-1-6,-1 1-4,-4 3-2,4 0-2,-3 0-7,-1 1-5,0-1-8,0 0-5,17-20-13</inkml:trace>
  <inkml:trace contextRef="#ctx0" brushRef="#br0" timeOffset="362226.7182">5236 12629 368,'0'-3'42,"0"0"-5,0 3-7,0 0-3,0 0-4,0 0-5,8 0-3,1 0-5,-1 6 1,0-6-5,0 6-2,0 1 1,9-4-2,-5-3-2,0 0 0,5 0 0,-5 0-1,4 0 3,-3 0-3,3-3-4,-4 3-4,1-3-3,-1 3-8,-4-7-8,4 4-8,-4 0-12,-3 0-6</inkml:trace>
  <inkml:trace contextRef="#ctx0" brushRef="#br0" timeOffset="362445.7307">5261 12840 335,'0'0'46,"0"0"-4,0 0-4,8 0-7,0 0-7,4 0-8,1 0-5,-1 0 0,0 0-4,5 0-2,-5 0-7,4-3-4,-3 0-7,-1 3-5,0 0-7,5-3-7,-5 0-4,0 3-7,17-15-9</inkml:trace>
  <inkml:trace contextRef="#ctx0" brushRef="#br0" timeOffset="366471.961">6063 12421 161,'0'-3'20,"0"3"0,0-4 2,0 3 6,0 1 0,0-3-1,0-1-1,0 4-3,0 0-2,0 0-5,0 0 3,4 0 4,-4 0 2,4 0-1,-4 4-4,9-4-6,-5 0-1,-4 4-3,4 9 4,-4 6-4,0-1-1,0 4-2,0 5 0,-4 3-2,4 2 0,-4 1-1,-5 1-1,1-1-2,4 0 0,0 1 0,0-2 0,-4-5-1,4 0 0,0-2 0,-1 2 1,-3-8-1,8 2 0,-8-5 0,4-8-1,0-2 1,0-3-2,0 0-2,0-3 0,0-6 2,4 0-2,-5-5 2,1-12-1,4 0 0,0-3 2,-4-1 0,4-6 0,0-4 0,0-3 0,4 1 1,-4-4 0,0-3-3,9 6 2,-5 0 2,4 4-2,-4 2 0,4 2 1,0 9 0,0 2 0,-3-1 0,7 7 1,0-1 0,0 7 0,5-4 1,-1 12-1,5-9 0,-5 10 1,0-3-2,1 3 0,-5 3 0,0 0 0,-4 8 0,5 2 0,-5-3 1,-8 2-2,4 3 1,0 1 0,-4-1-2,0 0 0,-4 4-1,4-5 1,-4 2 2,-4 0-2,-5-2 1,1 2 0,0-5 2,0 2-1,-1 0-1,5-4 2,-4 2-2,8-4 2,-4 2-1,-1-2 0,5-1 0,-4-4-1,8 1 0,0 0 2,0 3 0,0 1-1,4-1 0,0 0 2,9 1 0,-5-1 2,4-1-1,0 1-1,5-3 0,-5 4 1,0-1-2,5 0 0,-5-1 0,0 2 1,-4 2 1,1 1 2,-5-1 1,4 5-2,-8 2 2,0 0 0,0-1-1,0 0 0,-8 0 0,0 1-1,-5-4 0,5 0-1,-4 0 0,-1-2-1,-3 1-1,4 5 0,0-10 1,-5 4-1,5-4-1,-4-3 0,-1 0 0,5-1-3,0 1-4,-1-3-4,1 0-4,4 0-5,-4-3-8,7 1-5,-3-1-11,4-3-9,-4-4-7</inkml:trace>
  <inkml:trace contextRef="#ctx0" brushRef="#br0" timeOffset="367167.0007">6866 12017 251,'0'0'32,"0"0"-2,0 0-4,0 0-5,-4-2-4,4 2-4,0 0-4,0 0-1,-5 0-4,5 2 3,-4 1 2,-4 3 0,-4 1 3,8 6 1,-4-1 2,-1-4 1,1 5 1,-4 0-4,4 1 0,0 5-2,-5-5 2,-3 9-3,0 4 1,3-2-2,1 8-1,-4-2 2,3 8-2,1 4 0,0 0 0,-5 0-1,5 0-1,0 0 1,4 0-2,-1-3 0,5-4-2,-4 1 0,8-1-1,-4-2 0,4 2-1,0-2-1,0-4 1,0 5 0,4 1-1,-4-5-1,8 5 0,1-6-8,-1 1-3,0-9-1,0-1-3,0-2-4,0-7-6,1-4-2,-1-5-10,8-3-9,-4-6-2</inkml:trace>
  <inkml:trace contextRef="#ctx0" brushRef="#br0" timeOffset="367447.0168">7201 11993 414,'4'-6'38,"-4"6"-8,0 0-8,0-3-4,5 3 0,-5 0-5,4 3-2,-4 0 0,4 6-3,-4 9-1,4 1-1,-4 0-1,0 2-1,0 1-1,0-1-2,0 3 1,0 4-5,0-1-7,-4-3-5,-4 5-10,3-6-7,-3-2-8,4-2-4,-25 34-16</inkml:trace>
  <inkml:trace contextRef="#ctx0" brushRef="#br0" timeOffset="367712.0319">6931 12486 367,'0'0'49,"0"0"-10,4 3-8,0 0-4,0 0-3,9 1-6,-9-3-5,4-1 0,4 0-6,9 0-2,-1 0-1,1 0 1,-1-1-3,5 1 0,-1 0-1,1-4 0,-1-2 0,1 3-1,0-3-1,-1-1-2,1 4-4,-5-3-4,1 6-6,-9-2-6,4-1-6,-3 3-6,-1 0-4,-8 0-4,4 3 3,-8 24-5</inkml:trace>
  <inkml:trace contextRef="#ctx0" brushRef="#br0" timeOffset="368139.0563">7111 12701 217,'0'0'35,"0"-5"0,0 5-4,0 0-5,0 0-3,0 0 4,4 5-1,5-5-2,3 0-4,-4 0 0,4 0-3,1 0-5,-1 0-2,0 0-2,-4 0-3,1 1-1,3-1 0,-4 0-1,4 0 0,-8 0-2,5 3 0,-5 4 0,0-7 0,0 3 1,-4 3 3,0 1 2,0-1 1,0 0-1,0-1-2,0 1 0,-8 1-2,4 2 0,-5-2 0,1 4 1,0 2-1,0-4 1,0 1-2,-1-2 0,5 4 0,0-5-1,0 4 1,-4-2-1,8-2 0,-4 5 1,0-2 1,4-1-2,0-7 1,0 4-2,0 4 1,0-4 0,0-3-1,0 1 0,4-1 0,0-2 0,-4 6 0,8-1 0,4-3 0,1-3 0,-1 3 0,-4-3 0,4 0 0,-3 0 0,3-3 0,-4 3-2,4 0-6,1-3-4,-5 0-3,4-3-2,0 2-9,-3 0-10,3-6-8,0-3-9</inkml:trace>
  <inkml:trace contextRef="#ctx0" brushRef="#br0" timeOffset="368509.0775">7590 11788 360,'-4'0'34,"8"0"-7,-4 0 3,0 3-1,0 7-2,4 6-4,5 4 1,-1 4-4,4 5-2,4 1-1,1-3-2,-5 10 3,4-1-4,-3 7-2,-1-3 0,0 12-2,1 1 0,-1 7-3,-8-1-1,4 1-1,-8 2 0,0-1-1,0-2-1,0-5 0,-4 1-1,-8-5-1,-1-1 1,1-6-1,-4-2-1,4-3 1,-1 0-6,1-3-6,0-4-9,-5-1-6,1-6-10,0 1-16,3-7-12</inkml:trace>
  <inkml:trace contextRef="#ctx0" brushRef="#br0" timeOffset="370205.1745">4319 14100 320,'4'0'42,"-4"0"-1,0-4-9,0 4-3,0 0-5,0-1-5,0 1-5,0 0-4,0-3-1,0 3-2,0-4-1,-8 4 1,8 0-2,0 0 1,-12-3-2,8 3 2,-9-3-2,9 3 0,-4 0-2,0-3 2,-4 3-2,3 0 0,1 0-2,0 3 0,-4-3 0,0 3 1,-1-3 0,5 7 0,-4-4-1,4 2 0,-1 1 3,5 0-2,-4 1 0,4-4 0,0 3-1,-4-3 1,8-1 0,-4 4 1,0 1 0,4-1 0,-5 0 1,5 1-2,0 2 1,0-2 0,0 1-1,0-2-1,0 3 1,0 1 0,0-8 1,0 4-1,5 0-1,-1 1-1,4-4 1,-4 3 0,0-3 0,4 4 2,-4-3-1,4-4-1,1 5 1,-5 0 0,4 1 0,0-6 1,0 7 0,-4-4 2,5 3-2,-5-3 0,0 4 0,0-6-1,-4 3 2,0-1 1,4 3 0,-4 0-1,0 1-1,0-4 0,0 3 0,-4-1 0,4 2-2,-4-1 1,-4 0 0,4 4 1,-1-4-2,-3-4 0,4 4 0,-4-3 0,0 0-2,0 1 0,-1-1-6,1-3-5,0 0-4,0 0-5,0 3-7,-1-3-13,-3 0-10,-12 0-16</inkml:trace>
  <inkml:trace contextRef="#ctx0" brushRef="#br0" timeOffset="370505.1917">3857 14651 375,'0'0'46,"0"0"-7,0 0-5,4 0-4,8 0-3,4 0-6,1 0-3,-1-6-6,9 3 1,-5-7-3,13 1-1,-9 1-1,9 4-1,0-2 0,0-3-3,3 2 0,-3 1-2,4-2 0,-4 1-2,4 4 1,-9-3 0,9 0-1,-8 2 2,-5 1-2,1 0-3,4 3-3,-9 0-4,1-3-5,-9 3-4,0 0-5,-4 3-8,5-3-11,-9 0-12,4 16-9</inkml:trace>
  <inkml:trace contextRef="#ctx0" brushRef="#br0" timeOffset="370942.2167">4315 14816 304,'0'0'40,"0"0"-3,0 0-5,0-3-5,0 3-1,0 0 0,4 0-3,4 0-3,1 0-5,3 0-3,-4-3-3,4 3-3,5-3 1,-5 3-1,0-3-2,-4 3-1,5 0 0,-1 0-1,-4 0-2,0 0 2,-4 3-1,5 0 2,-5 3 2,-4 6 0,4-3 1,-4 4-1,-4-2-1,4 5 1,-4 0 0,-5-8-1,5 4 2,0 1-3,0-3 1,0 1 0,-4-2-2,4 1 1,-4-1 0,8-2-2,0 1 3,-9-2-1,9 4-2,-8-4 1,8 0 0,0-1 0,0 2-2,0-1 1,0-3 0,0 7 0,0-6-1,0 0 0,4-1 0,0 3 0,-4-6-1,9 0 2,-5 0-1,4 0 0,4 0 0,-4 0-1,5-3-4,-1 0-1,0 0-4,-4-2-2,1-2-3,-1 4-2,4 0-2,0 0-6,1-7-9,-5 2-6,4 2-7,4 0-4</inkml:trace>
  <inkml:trace contextRef="#ctx0" brushRef="#br0" timeOffset="371240.2337">5179 14330 464,'0'-3'38,"0"0"-11,4 3-7,-4 0-1,4 0-3,0 0-4,4 0-1,1 3-5,-1 0 0,4 3-4,0-2 1,1-4-2,-1 0 0,0 0 2,0 0-2,1 0 0,3 0-5,-4-4-6,1 4-7,-1-3-13,0-3-17,-8 3-15</inkml:trace>
  <inkml:trace contextRef="#ctx0" brushRef="#br0" timeOffset="371429.2445">5146 14568 463,'0'4'41,"0"-4"-12,4 0-7,0 0-6,0 0-3,5 0-5,3-4-1,4 1-2,1 0-9,3 0-7,-4-3-9,5-4-6,-5 2-12,9-11-12,40-14-13</inkml:trace>
  <inkml:trace contextRef="#ctx0" brushRef="#br0" timeOffset="372590.3109">6088 14092 291,'4'-4'44,"-4"4"-2,0 0-4,0-3-4,0 3-6,0 0-1,0 3-5,4 4-4,-4-2-1,4 10-2,0 1-3,-4 5-4,0 4 2,0-1-5,0 0-1,0 2 0,-4 1-1,0 0-1,4 1 0,-4 2-1,-4-3-1,-5 0 2,5 2-2,0-2-3,0-5 3,4-1 0,-4-5 0,3-8-1,1 5 0,0-7-2,0-6 1,0-6-2,0-4 0,4-1 1,-4-8-1,4-8 1,0 0 0,0-5 1,0-1 0,0-4 1,0 0-1,4-2 1,-4-4 1,4 3 0,4 0 0,0 4 0,-3 6 4,3-1 1,4 6 3,-4 4-2,0 2 1,5 3-1,-5 2 2,4 4-3,0 1-1,5 3 0,-5-2-2,0 4 0,1-2 0,-1 6-1,0 0 1,0 0-2,1 0 0,-9 0 0,4 6 0,0 1 0,-8 1 0,4 1-1,5-2 0,-1-1 2,-4 0 0,0-2-1,-4 0 0,4 3 0,-4-1 0,0 0-1,0 1 2,0 2-1,0-4-1,0 5 2,0-1-2,0-3 0,0 1 2,-4-2-2,4 1 2,0 0 0,0 1-1,0-1 0,0 4-1,0-2 0,0 4 1,-8 1 1,4 0-2,0 1 2,4 2-2,-5-3 1,1 1 1,0-1 0,4-2-2,-8-2 2,4 4-2,4-3 0,-4-3 1,-4 3 0,4-7 0,-1 0 1,-3 1-2,0-4 1,0 3 1,0-3-2,-5 3 1,1-3 0,4 0 0,0-3 0,0 3 0,-1-3 0,5 3 0,-4-4-2,4 1 1,0 0 1,4 3 0,0 0-1,0 0 2,0-3-1,0 3 0,0 0-1,4 0 2,8 0-1,-3 3 0,3-3 2,0 3 0,4 0 1,1 7 1,-1-4-2,-4 4 1,1-2-2,-1-2 0,0 4 0,1-1 1,-1-1-1,-4 5 0,-4 0 1,0 1-2,0 2 0,0 0 0,-4 1 0,0 5 4,0-7 0,0 7 0,-8-1 2,0-2-1,0-5-1,0 2-2,0-3 1,-1-5-2,-3 4 0,0-2 0,4-7-1,-5 3 0,1-2 1,0-4-5,-5 0-1,5 0-5,0 0-2,0 0-1,-1 0-2,1 0-2,0 0-4,8 0-3,-5-4-5,1 1-6,8-3-10,0 0-7,4-28-8</inkml:trace>
  <inkml:trace contextRef="#ctx0" brushRef="#br0" timeOffset="373115.341">6915 13731 263,'0'0'30,"0"3"-2,0 0-3,-8 2-3,8 8 1,-13-1-4,5-1-1,4 5-1,-4 0-2,0-2 3,4 2 0,-5 0-1,1-1 1,-4 4-2,4 1-2,-1-1 0,-3-1-2,4 4-1,0 5-1,-9 3-1,5 1-2,0 0 3,0 0-4,-1-1 1,1 3-1,0 4 0,-1 1-2,1-2 1,4-2-2,0 2 0,4 4 0,-4-3-1,3 2-1,1 4 0,4-3 0,0 0 0,4-4-2,1-2-4,3-2-4,-4-5-2,4-4-3,4-3-4,1-3-3,-1-1-7,-4-5-6,4-5-4,-3 1-4,3-7-1,-4 0 0</inkml:trace>
  <inkml:trace contextRef="#ctx0" brushRef="#br0" timeOffset="373371.3556">7140 13791 424,'0'-6'50,"0"6"-11,0 0-8,0-7-6,4 7-4,-4 0-5,8 4-6,-8 5 0,4 1-2,0 6-2,0-2-2,1 11-1,-1-4 0,0 3-2,-4 1-1,0-4-6,0 4-5,0-1-4,0 0-7,0 1-8,0-4-9,0-2-10,-4-1-6</inkml:trace>
  <inkml:trace contextRef="#ctx0" brushRef="#br0" timeOffset="373605.369">6927 14254 442,'0'0'40,"4"0"-5,-4 0-5,4-3-5,4-1-4,5 4-5,7-3-3,-3-6-4,-1-1-3,4 4-1,1 1-2,3-1-1,5-1-1,-4 1-3,-1 0-5,1-1-2,3 6-5,-3-6-1,-5 4-5,1 0-4,-1 0-6,-3 0-6,-5 3-5,0 0-4,21 12-6</inkml:trace>
  <inkml:trace contextRef="#ctx0" brushRef="#br0" timeOffset="374000.3916">7115 14403 274,'0'0'49,"-4"3"-3,4-3-2,-4 4-7,4-4-6,0 6-5,0-6-5,4 0-5,-4 1-4,4 3-4,5-4-2,3 0 0,-4 0-1,4 0-2,-4 0-1,5 0 0,-5 0 0,4 6-2,-4-6 0,1 3 2,-5 0 2,4-3 1,0 4 1,-4 2-4,0-3 1,-4 7 1,0-2 0,0-2 1,0 0 1,0 7 0,0-7 0,0 5-2,0 2 1,-4 0 0,-4 1 0,4 2-2,-4 0 0,0-5 0,-1 2-1,5-4 1,0 1-1,-4-2 0,4 1-2,0 7 2,4-8-1,0-1-1,0 2 1,0 1-1,0-1 1,4-2 0,0-6-2,8 2 1,-4-3 1,5 0-3,3 0-2,0 0-4,1-3-1,-5 2-4,9-12-3,-5 0-1,0 7-6,1-4-5,-1-1-8,-4-2-10,1-2-8</inkml:trace>
  <inkml:trace contextRef="#ctx0" brushRef="#br0" timeOffset="374371.4128">7652 13529 462,'0'-3'39,"4"3"-4,-4 3-2,16 3-3,-4 8-3,1 6-1,-1 7-6,4 3-1,1 3-4,-1 7-1,-4 3 0,5 3 0,-1 0-2,1 3 0,-9 4 0,4 1-1,-8 5-2,-4-2-1,0 2-1,0-2-2,0-5-1,-4-2 0,0 2-2,-4-1 1,4 1-2,-5-5 0,5-5-2,-8-2-5,4-6-6,0-4-3,-5-2-6,9-7-6,-4-3-6,0-3-12,4-2-18,-21 5-25</inkml:trace>
  <inkml:trace contextRef="#ctx0" brushRef="#br0" timeOffset="375170.4585">8618 14320 350,'0'-6'47,"0"3"-4,0 3-8,0 0-6,0 0-7,0 0-5,4 0 0,-4 0-2,0 0 0,16 0-3,1 3 0,-5-3-3,4 3 0,5 0-3,-1 7-2,1-4-1,-1-2-1,5 4 0,-5-2 0,9 0-1,-5-3 0,5 4 0,0-4 0,-1 0-1,1 2 0,0-2 0,-5 0 0,-3 0 0,3 1 0,-11-1 0,-1-3 0,0 3 0,-4 3 0,-3-2 0,3-4 0,-8 0 0,0 0 0,0 0 1,0 0 0,0 0 0,0 3 0,-4 0-1,-5 5 2,-3 5 0,4-1 1,-4 3 0,-1 0 0,5 3-1,0-2 0,-4-3-1,4-2 0,-1 1 0,5 1 0,0 0-1,0-5 0,4-2 0,0 1 0,4-4-1,-4 0 0,0-3 1,4 0 1,0 0 0,13 0-1,-5-6 0,4-12-1,-3 2 0,-1-3 2,8 2 0,-3-6-1,-1-1 0,-4 5 0,5-4-1,-9 2 2,0-1-1,0 1 0,-4-1 0,1 4 0,-5-1 0,0 2 0,0 1-1,0 0 2,-5 2-1,1 1 0,4 0 0,-8-1 3,-4-2-1,4 2 1,0 4 0,-1-3-3,1 4 0,-4 2 2,4 4-3,4 2-3,0 1-4,4-5-7,-5 3-4,5 2-4,0 0-7,0 0-8,0 0-10,0 0-9,17 2-7</inkml:trace>
  <inkml:trace contextRef="#ctx0" brushRef="#br0" timeOffset="375963.5039">9891 14066 388,'0'0'46,"4"0"-6,-4 0-9,0 6-7,0 10-6,0 2-2,4 7-3,-4 2-4,0 4-1,0-4-2,0 8-1,0 1-1,-4 1-1,0-4-1,0 4 0,-4 2-1,4-5 1,-4 2-1,-1 1-1,1-12 1,0-1-1,4-5 0,-4-6 0,4-5 0,-5-5 0,5-3 0,0 0 0,0-9 0,-4-6 0,8-13 0,-8 1 0,8-4 0,0-5 0,0-1-1,4-2 2,0-4-1,0 0 0,8-3 0,1-4 0,-1-1 0,0 2 0,9 3-1,-9 3 2,0 3 3,0 10 3,1 5 1,-1 4 0,0 5 1,-4 2-1,1 1-2,3 4 0,0 2-4,1 4 0,3 1 0,0 2-1,-3 0 0,3 0 0,-4 0-1,1 2 1,-1 8-1,0 2-3,-4 4 0,0-1 0,-3 0-1,-1 0 3,-4 1-1,-4 3 0,-1-5 2,-7 5-1,4-5 0,-4 2 0,-1-1 0,1 0 1,-4 1-1,-9-1 1,5-3 0,7 1-1,-3-2 2,4-1-1,-1-1 0,1-2 0,4-1-1,0 0 2,4-1-2,0-2 2,4 4-1,0-1 0,4 4 0,-4-4-1,8-1 2,0 1-1,8-3-1,-3 4 2,-1 2-2,4-2 0,1 0 1,-5 0 1,0 2 0,1 1-1,-1 3 0,-4-5 0,4 7 0,-7-2 3,3 2 3,-8 0-1,0 6 2,-4-5 0,0 5 2,-5-2-1,1 0-2,-4-2 1,0 4-1,-5-5-3,5 3 0,-4-8 0,3 2-1,-3-1-1,-1-2 0,1-8 0,0 4-3,-5-3-1,5 0-5,4 1-2,-1-4-3,-3 0-3,4 0-5,-1 0 0,5-4-9,4-5-7,4 4-12,0-11-9,4-36-6</inkml:trace>
  <inkml:trace contextRef="#ctx0" brushRef="#br0" timeOffset="376210.518">10468 14155 476,'4'-3'51,"5"0"-12,3 0-7,0-1-8,0 4-7,5 0-4,-5 0-4,0 4-2,5-4-5,-1 3-4,-4 3-1,1-3-1,3 1-2,-4-1-4,1 0-1,-1-3-1,-8 0-3,0 0-6,0 0-8,0 0-13,-4 0-8,0 0-14</inkml:trace>
  <inkml:trace contextRef="#ctx0" brushRef="#br0" timeOffset="376413.5296">10431 14354 317,'0'3'58,"0"0"-4,-4 0-6,4-3-8,0 4-6,0-4-9,0 0-4,4 6-5,9-3-5,-1-3-2,4 0-3,5 0-2,-5 0-1,5 0-6,-1-3-2,-3 3-3,3-3-3,-4-7-3,5 1-4,-1-1-5,-3 5-9,-1-1-8,1-7-5,-1 4-8</inkml:trace>
  <inkml:trace contextRef="#ctx0" brushRef="#br0" timeOffset="377157.5722">11463 13896 398,'0'-6'47,"0"2"-10,-4-2-8,0 3-4,0-3-5,0 6-5,-4 0-2,-1 0-1,5 3-2,-8-3 1,4 0-2,0 3 2,-1-3-1,-3 0 0,-4 0 0,4-3-3,3 3 2,-3 0-1,-4 0-2,-1 3 0,1 0-3,0 0 0,-1 0-1,1 4 0,-1-1-1,5-4 1,0 4-1,4 1 0,0-4 1,3 0-1,-3 3 1,4-3-2,0 4 1,4-6-1,-4 3 1,4 2-1,0 0 1,0 1 0,-4-1 0,4 0 0,0 1 0,0-1 1,0-1 1,0 4-1,0 1-1,0 1 0,-4 2 1,4-4 0,0 1-1,0 1 0,0 2 1,-4-1-2,4 0 0,0 0 0,0 1 1,0 0-1,0-9 1,0 6-2,0-4 1,4 4 0,-4-1 1,8-4 0,-4 2-3,-4-1 1,8 0 1,-4-6 0,-4 3 0,9-3 0,-1 4-1,0-4 1,-4 6 1,4-4-1,0-2 0,1 3 0,-1-3 1,0 0-1,0 3 1,0 0 0,0 0-2,1 0 0,-1 1 1,4-4 0,-4 6 0,1-6 0,3 6 1,-4 1-2,4-3 2,-8 6-2,-4 0 1,9-1 1,-5 1-2,4-2 1,-4 4 0,0-2 0,-4 3 1,0-5-2,0 4 1,0 1 1,0 1-2,-4 2 1,-4-6 0,0 1 0,-5 2 1,5-1-2,-4 3 1,0 0 1,-5-2-2,5-10 2,0 2-2,-1 8 1,1 3-1,0-10-2,-5 2-4,1-2 0,-4 1-1,3 2-3,-3 1-1,-1-5-3,-3 1-2,3 0-5,1-2-2,-5-1-7,5-3-10,-1 0-10,9-3-9</inkml:trace>
  <inkml:trace contextRef="#ctx0" brushRef="#br0" timeOffset="394497.564">13420 1251 329,'-4'-3'39,"4"0"0,0 3-6,0-7 0,4 4-5,-4 3-7,0-1-3,4-6-6,4-2 1,1-1-2,3 4 2,4-5-3,1-2 1,-1 0-2,4 1-3,1 4 1,-9-2-2,9 4 0,-5-1-1,0 1-2,1 4 1,-5 2-1,0 0 1,1 0-2,3 2 0,-8 4 0,4 4 0,-3 6-1,-5-2 0,4 5 0,-4-1 2,0 1-2,-4 5 0,0 1 1,0-1-1,0 0 0,-4-2 0,4 5 0,-8-2 1,0-1-2,-1 3 2,-3-1-2,4-6 1,0 7 1,-4-4 1,3 4 1,-3-5 2,4-1 1,0-2-3,0-2 3,3 5 1,-3-4-1,4-2-1,4-5 0,0-1 0,0-1 2,0 1 0,8-7-1,-4 3 2,13-1-3,-5-5-2,9 0 1,-1-2-3,5-4 0,-5-4 1,5-2-2,-1-3-5,-3 3-6,-1-1-6,-3-1-5,-1 4-7,-4 1-7,5 2-13,-5-1-15</inkml:trace>
  <inkml:trace contextRef="#ctx0" brushRef="#br0" timeOffset="396329.6688">17997 838 281,'0'0'39,"0"-3"-5,0 3 2,0 0-2,0 0-2,0 0-6,0 3-1,0-3-6,-8 0-4,4 0 1,0 0-3,0 3-1,-9-3-2,5 3-1,0 0-1,-4 1-1,-1 2-1,1 0 1,0-3-3,0 2-1,-9 2-1,-3-1-1,7 0 1,-3 7-1,-5-2 0,5-1 1,-1-1-2,5 1 0,0-1 0,3-1 1,1 2-1,4-4 1,-5-3-2,5 0 2,0 1-1,4 0 0,0 0 2,0-1-1,4 0 0,0-3 1,0 0-1,0 3 1,0-3 0,0 3 0,0 0 0,0 1 2,4 2-1,-4 0 0,4 1 1,0 1 0,0-2-2,0 7 2,-4-5-1,4 1-1,5 1-1,-5-1 1,0 4-2,0-5 1,-4 5 0,4-4 1,0 2-2,0 2 0,0-3 0,-4 2 1,0-4 0,0 2 0,4-1-2,-4-5 1,4 2 0,1-3 0,-1 0 0,-4 4 0,4-6 1,-4-1-2,4 3 1,-4-3 0,8 4 0,-4-4 0,4 0 0,0 0 0,-3 0 0,11-4 1,-12 4-2,12-3 1,-12-2 1,5 2-3,-1 0 2,-4 3 1,12 0 0,-3 0-2,-5 0 1,-4 0 0,4 0 0,0 6 0,0-2 1,1 7-1,-9-2 0,8 4 0,0-2 0,0 2 0,-4 0 0,4-2 0,-8 1 0,5 1 0,-5-3 0,0 1 0,0 2 0,0-4 0,0-3 2,0 6-1,-5-3-1,-3 4 2,-4 1-1,-4-1 0,3-4 2,-7 1-3,4-5 3,-1 4-1,-3 4-1,-1-4-1,5-2 1,-5-2 0,5 4-1,-4-2-2,7 2 2,-3 1-4,4-10-4,-1 0-5,5 0-3,0-4-8,8-2-7,-4-7-10,4 1-17,-8-39-15</inkml:trace>
  <inkml:trace contextRef="#ctx0" brushRef="#br0" timeOffset="398850.813">15070 5068 330,'0'0'36,"0"0"-11,0 0-7,0 0-5,4 2-3,-4-2-3,12 3-1,1-3-2,-1 0-1,0 0-1,0 0-1,5-3 0,-1 1 0,1-7-3,3-1-7,-4 1-11,-7 1-10,3-2-8,4-12-8</inkml:trace>
  <inkml:trace contextRef="#ctx0" brushRef="#br0" timeOffset="399088.8266">15086 5264 260,'0'3'41,"4"-3"-3,1 6-1,-1-1 0,8-5-2,0 0-5,0-2-3,1-1-9,-1 3-2,0-3-5,5-7-4,-5 4-1,0-3-1,-4 2-2,5 4-6,3 0-5,-4-5-12,-3 5-10,-1-4-15,0 7-7</inkml:trace>
  <inkml:trace contextRef="#ctx0" brushRef="#br0" timeOffset="399751.8645">15737 4688 309,'0'0'36,"0"0"-4,0-6 2,4 6 1,-4-3-4,4 3-5,1-7-6,3 3-3,4-3-1,-4 1-3,5 3 1,-1-4-6,0 7 0,4 0 0,1 0-3,-1 0-2,1 0 0,-1 0-1,0 7 2,1-4-3,-1 10 1,-4-2 0,-3 5-1,-1-1 1,4 3-1,-4 4-1,-4-1 1,-4 3-1,0 1 0,0 2 0,0 0 0,-4 2 1,0-2 0,-4 0-1,-4 5 1,3-5 0,-3 3 2,0 0-1,0 2 1,-1-5-1,5-3 3,-4 4-1,0-1 1,8-3 0,-5 5 0,5 1 0,0-6-1,0 1 1,0-4-1,4-2 0,0-5 0,0-1 0,0 0 0,0-2-1,4-2 0,4 1-1,5-4 1,-5 1-1,4-7 0,0 0-1,5 0 0,-1 0 0,4-3-1,1-10 0,-1-3 0,9 5 0,-8-5-4,-1-3-2,0 8-5,-7-2-4,3 3-3,-4-1-5,1 2-7,-1 2-11,-4-2-17,4-2-15</inkml:trace>
  <inkml:trace contextRef="#ctx0" brushRef="#br0" timeOffset="400548.9101">16294 5513 379,'0'0'26,"0"-3"3,8 0 2,-8 3-1,13-5-3,-1-11-6,-4-4-3,8-3-2,-3-4-1,-1-1 1,8-3-2,-3-2 0,-1 0-2,5-1 1,-5-2-2,5-4 0,-1 3-2,-4-5-1,5-1-3,-5-4 1,5 1-1,-9-3-1,8-8 0,-7 1-2,-5-1 1,4-2-1,-4 2 0,5-2-2,-9 3 0,-4 12 0,0 1 0,0 8-2,-4-1 1,-5 12 0,1 5 0,0 4 0,0 3 1,0 2-2,0 8 2,-5 2 0,1 2 0,0 8-1,-1-1 1,-3 15 0,4 3 0,-5 5 0,5 1 0,0 4-1,-9 12 2,9 2-2,-4 11 2,3 1-1,1 6 0,-4 1 0,3-3 0,1-2 0,-4-5 0,8-4-1,-1-9 1,5 0 1,0-8-3,4-5 1,0-9-3,4 2 2,0-11 1,0-6 0,9-6 0,-1 0 1,0-8 0,1 3-1,-1-2 2,0-4-2,5-5 2,-1-3-2,0-1 1,1 0 0,-5 4 1,0 4-1,1 1-1,-1-2 2,-4 2-1,0 1 0,0 1 2,5 2-2,-5 0 0,0 3 0,-4 3 0,4-3 0,-4 7 0,1-6 0,3 9 0,-4-1 0,0-2 0,-4-1 0,4-1-2,0 1-2,0-3 2,-4 0-1,4 4 1,0-7 2,0 0-2,5-3 0,-1-1 1,-4 1 0,8-6 0,-4 4 0,1-8 0,3 0 1,-4 6-1,0-3 2,5 4 1,-1 2-2,-4 1 5,4 3 0,-4 0 1,1 0-1,3 0 0,0 3-1,0 1-1,1 2-1,-1-3 0,0 0 0,-3 5-2,3-1 0,0-4 0,0 0 0,-3-3-4,3 0-3,-4 0-4,0 0-3,-4-3-5,5-7-3,-1-1-4,-4-2-7,4 1-6,-4-3-8,0 0-4,0 0 0</inkml:trace>
  <inkml:trace contextRef="#ctx0" brushRef="#br0" timeOffset="400899.9302">17166 4159 389,'0'0'33,"0"-3"-2,4 3-4,0 0-2,-4 0-3,0 0 0,4 0-1,0 6-1,-4 0 0,5 10 0,-1 8-2,0 3-1,-4 5 1,0 1-1,0 4-1,-4-1-1,0 11-2,4 5-1,0 5-2,-5 5-2,1 2-3,-4-7-1,4 5 0,0-5-1,0-1-2,0-7 0,0-3-1,4-3 2,0 0-2,0-6 1,4-7-4,-4-3-4,-4-5-2,4 2-6,0-5-1,4-5-5,-4 2-4,0-3-4,0-5-5,0-5-12,0-3-13,0-5-14</inkml:trace>
  <inkml:trace contextRef="#ctx0" brushRef="#br0" timeOffset="401217.9483">17342 4768 357,'0'0'50,"0"-4"-8,8 1-7,-4 3-4,5 0-5,-5 0-1,4 0-4,4 0-2,-4 3-3,5 4-1,-1-1-1,4 4-1,-3-2 0,-1 1 0,4 7-2,-3 0-3,3-5 0,-4 5-2,0 2-2,5-3-1,-5 1 0,-4-1-1,5-3 0,-1 3 0,0 1-2,-4-4 0,1 1 0,-1-2-3,0-1-4,-8-1-5,8-2-1,-8-3-3,4 0-4,-4-1-1,4-3-2,-4 0-2,4 0-7,-4-3-7,4-4-10,-4 2-6</inkml:trace>
  <inkml:trace contextRef="#ctx0" brushRef="#br0" timeOffset="401501.9646">17612 4704 298,'0'0'41,"0"-3"-6,0 3-2,0 0-1,0 0-4,0 3-3,-4-3-6,4 0-3,-4 3-5,-4 8 0,0 5 0,0 2 2,4 1-2,-5-2-1,1 9 0,-4-2-1,4-2 0,-1 2-2,-3 1-1,0-1-2,4 3 0,-9 2-2,5-6-1,4-2-3,-4 1-6,3-4-5,1-2-5,0 0-10,4-5-9,0-2-13,4 1-7</inkml:trace>
  <inkml:trace contextRef="#ctx0" brushRef="#br0" timeOffset="401933.9893">17948 4040 325,'0'0'31,"0"0"3,8 9 3,-4 4-1,5 4-3,-9 9-2,4 1-6,0 3-1,0 3-1,0 4-2,-4 3 0,0 6-2,0 0 1,0 3-3,0 7-1,0-5-3,0 7-1,-4 0-1,0 1 0,4-4-2,-4-4-1,0-2-3,4-3 0,0 1-2,0-6-1,0 0 1,0-4-2,0-1 0,0-5-1,0-4 0,0-2-3,0-8-4,0 3-3,0-6-2,0-1-3,0 2-2,-5 1-2,-3-14-2,8 8-6,-8-10-7,4 0-13,-4 0-10,-17 3-17</inkml:trace>
  <inkml:trace contextRef="#ctx0" brushRef="#br0" timeOffset="403182.0607">18705 4307 196,'0'0'27,"0"-4"2,0 4-1,0-3-4,0 3-3,0 0 0,0 0-3,0 0 4,0 0 0,0 0-4,0 0 3,0 0-1,0 3 1,0 9-2,0 0-6,0 1 3,9-2-5,-5 5 0,0 3-3,0-5-3,0 6 0,0 3 1,-4 3-4,0 1 1,4 0-1,-4 6-1,0 2-1,0-5 1,0 1-2,0-8-5,0 6-5,0-5-8,0-5-4,0-2-8,0-1-7,0-9-6,0-2-7</inkml:trace>
  <inkml:trace contextRef="#ctx0" brushRef="#br0" timeOffset="403442.0756">18538 4585 358,'0'0'30,"0"3"-3,0 0 1,8-3-1,-4 0-3,4 0-4,4-3-4,1 0-2,-1 3-3,8 0 0,-3-7-2,3 4-1,1 0-4,-1-6-1,1 1-1,-1 1 1,1-2-2,-1 2-5,-4 4-5,-3 0-9,-5 0-7,4 0-8,-4 3-11,1 0-6</inkml:trace>
  <inkml:trace contextRef="#ctx0" brushRef="#br0" timeOffset="404378.1291">19569 3860 254,'0'0'26,"0"3"2,0-3-1,0 0 0,0 0-3,0 0-3,0 3-4,0-3 1,0 0-6,-8 7 1,4-7 0,0 4-3,0 0-1,-4-1-2,-1 0-1,5 0 0,-4 0-1,0 0 1,0 1-2,0-4 1,-5 3-3,1 0 0,0 0 0,-1 0 0,1-3-2,0 5 1,4 2 0,0-1-2,-1 0 2,5 4 0,-4-5-1,0 1 0,4 0 0,0 1 0,-5 2 0,9-2 0,-4-1 0,0 0 0,4-1 0,0 5 2,4-1-1,0-3-1,-4 2 1,9 2 0,-5-4-2,0 4 2,0-2-1,-4 4 0,4-2-1,0 0 0,-4-1 2,4-1 0,-4 2-1,0-4-2,0 0 3,4-3-2,0 4 1,1-6 1,3 3-2,-4-1 2,0 0 0,4-3 2,-4 0-1,4 0 2,5 0 1,-5 0-1,0 0 0,0 0 0,-4 0 0,4 3-1,-3-3 0,-1 3 0,0-3 0,0 4-1,-4-1 1,0 3 1,0 4-1,0-2 1,0 4-2,0 1 0,-4-2 0,-4-1-1,-1-1-1,5 1 0,-4-2 1,-4-2 0,8 0-2,-4-2-2,-1-1-6,-3-3-3,4 0-4,-8 3-9,11-3-11,-7 0-10,0 0-11</inkml:trace>
  <inkml:trace contextRef="#ctx0" brushRef="#br0" timeOffset="404669.1457">19115 4545 377,'8'-6'44,"0"6"-4,5-7-6,15 7-2,1-9-11,4-4-5,3 5-4,1-5 0,4 1-4,0 1 1,-4-2-5,4 0 0,-4 2 1,0-2-2,-1 4-1,-3-1 0,0 4 0,-8 4 0,-1-1-2,-3-3 1,-1 3-2,-4 3-1,1 0-3,-5 0-4,0 0-2,1 0-1,-5 0-7,-8 0-4,8 0-9,-8 0-6,0 0-8,-8 14-9</inkml:trace>
  <inkml:trace contextRef="#ctx0" brushRef="#br0" timeOffset="405090.1698">19475 4658 277,'0'0'35,"0"0"-6,0 0-6,0 0 1,0 0-1,0 3-3,8-3 2,5 0-2,-5 0-2,4 3-1,0-3-6,1 0-2,3 0-1,-8 0-3,0 0 2,1 0-2,-1 0 0,4 0-3,-4 0 0,0 4-1,-3-3 1,3 5 0,-4 4-2,0 0 0,0-1 1,4-1-1,-4-2 0,0 4 1,-4 3 2,0 1 1,0-1 1,0 3-2,-4-5 1,0 5-1,-4-1 0,0-3 0,-4 4 0,7-1-1,-3-3 4,0 0-2,-4-2 0,4 1 0,3-5 0,-3 1 1,8-1-3,-4 4 1,0-4-1,4-1 0,0-2-2,0 3 1,0-3 0,4 1-2,0-4 2,-4 0 0,8 0-1,5 0 0,-5-4 0,4 1 0,-4 0-2,5-3-3,-1-2-6,4-8-3,1 3-5,-5 2-9,4-2-10,-3 1-12,3-3-9</inkml:trace>
  <inkml:trace contextRef="#ctx0" brushRef="#br0" timeOffset="405880.215">20036 4920 347,'0'0'36,"4"0"0,4-3 0,0 0-3,5-5-6,7-8-5,-3 0-5,-1-4 0,9-8-2,-1 0 0,1-9-3,3-2 2,-3-1-2,4-6-2,3 1-1,-3-4-2,0 3-1,-1-3-1,-3-1-2,3 1-2,-3-2 1,-9-1-1,1-2 2,-5 1-2,4-3-1,-11-1 0,3 2 0,-8-1 0,0 8 0,0 2 0,0 3 0,-8 13 0,3 1 0,-3 12 0,-4 7 0,0 1 0,-5 6 0,5 3 0,-4 3 0,-1 6 0,1 6 0,-5 13 0,5 9 0,-4-1 0,7 11 0,-7 2 1,3 5 0,-3 8 0,8-2 0,-5 2-2,5-1 0,0 1 2,4-2-2,-1-7 1,1-1 1,4-7-2,0 1 2,4-3 0,0-10-2,0-4 2,4-9-1,-4-1 0,12-8-1,-3-4-1,3-4 2,0-3 0,0-3 1,5 0-1,-1-7 0,-4-4 0,5-2 0,-1 2 0,1-2 0,-1 3-2,0 2 3,-3 1-2,-5-2 1,4 8 1,-4 0-1,0-1 1,5 5-1,-13 0 0,8 0 1,-4 0 0,4 6-1,-8-3-1,4 10 2,-4-3-2,4-4 0,1-1-2,-1 1-2,0 1 1,0 2-1,-4-9 2,8 6 1,-4-2 0,0-1 0,0-3-1,4-3 0,1-4 1,-1-5 0,0-3 0,8 9 1,-12-4-1,9-2 1,-1 5 1,0-1 1,-3 5 2,-1-3 2,4 6-1,-4 0 3,0-3 0,1 3 0,-1 0-1,0 0-1,0 3 0,0 3 0,5 5-2,-1-4 0,0-1-1,0 3-1,1 1 0,-5-5 0,0-2 0,0 0-2,0 0-3,1-3-3,-5 0-3,4 0-2,0-3-4,0-3-4,1-5-2,-1-2-4,4-1-6,-4 1-9,4-6-5,-7-2-7,23-47-7</inkml:trace>
  <inkml:trace contextRef="#ctx0" brushRef="#br0" timeOffset="406204.2335">21059 3529 357,'-4'-3'34,"4"3"-1,0 0 3,0 3-3,0 0-4,0 13-3,0-1-2,0 13 0,0 2-2,0 1-1,0 8 0,0 1-1,-8 9-1,0 5 0,0 5-1,8 2-1,-8 4-4,-1-2-3,5 3-1,-8-3-2,8-2-2,-8 1 0,8-5-2,0 2 1,-5 0-3,9-5 0,-4-5 0,4-3-1,0-6-5,0-7-6,0-9-1,0-2-5,0-7-3,0-3-4,0-5-3,0-1-2,0-6-13,-8-3-15,8-4-12</inkml:trace>
  <inkml:trace contextRef="#ctx0" brushRef="#br0" timeOffset="406800.2676">21338 3982 381,'4'0'32,"0"0"-3,-4 4-1,0-4 0,4 0-5,4 0-4,1 0-5,3 0-3,0 0-1,-4 0 1,5 0 0,3 0 0,-8-4-2,4 4-2,1 0-1,-1 0-2,0 0 0,1 4-1,-5-3-1,0 7 1,-4-3-2,4 4 0,0 4 0,-8-3 0,0 4 0,4 2-1,1-5 0,-5 5 0,0 0-1,0-2 2,-5-1-1,5 3 0,-4-5 2,-4 5 0,0 0 0,4-2 1,-4 2 1,0 1 0,-5 2 0,9-4 0,-4 4-1,0-3 1,4-2 0,0 2-3,4-5 2,-9 5 0,5-3 0,4-4-2,-4-4 1,4 8-1,0-1 0,4-2 0,-4-10 0,0 6 1,9-1-1,-5-2 0,4 0-1,4-3 0,-4 0 0,0 0 0,5-3-1,-5 0-5,0 0-3,4 1-3,1-7-4,-5 2-4,0 1-4,0 0-5,-4-1-8,5 1-8,-1-2-7,8-14-10</inkml:trace>
  <inkml:trace contextRef="#ctx0" brushRef="#br0" timeOffset="407082.2838">21809 4148 329,'0'0'37,"0"-4"-2,4 1 2,0 3-2,4 0-4,-8 0-5,4 3-2,4-3-2,-4 4-2,5 4-3,-1 1-3,4 4 0,-4 0-3,5-2-2,-1 1-1,0 1-1,0 1-1,5 2-1,-1-1-1,-4-3-2,5 4 0,-1-1 0,1-3-1,-1 1 0,0-2-4,-3 2-2,-1-4-6,4-2-2,-8-1-3,1-3-2,-5 2-4,0-5-5,-4 3-9,0-3-10,4 0-8</inkml:trace>
  <inkml:trace contextRef="#ctx0" brushRef="#br0" timeOffset="407361.2997">22013 4122 361,'0'3'36,"0"-3"0,0 4 0,0 8-5,0-1-7,-4 5-3,-4 0-4,0-1-3,0 10 0,0-4-3,-5 1 0,5 2-3,-4 0-2,0 4-2,-1-7 0,1 4-1,4-1-1,0-3 0,-5 1-2,5-4-5,0-6-6,-4 4 0,3-2-5,5-4-2,0-7-9,4 4-10,-4-7-4,4 0-6,0 0-1</inkml:trace>
  <inkml:trace contextRef="#ctx0" brushRef="#br0" timeOffset="407588.3127">22210 4224 395,'4'0'44,"8"-3"-6,-4 0-5,1-4-9,3 1-5,4 0-4,-3 2-2,7-4-5,-8 2-2,5 0-1,-1-1 0,-4 1-2,-3 3-3,3-4 1,0 6-1,0-2-3,-3-1-7,-5 1-2,0 0-6,-4 0-8,0 0-11,0 3-9,0-3-10</inkml:trace>
  <inkml:trace contextRef="#ctx0" brushRef="#br0" timeOffset="407882.3295">22677 3866 301,'0'0'40,"4"0"-2,0-3 0,4 3-2,-4 0-3,-4 3-4,4 0-4,0 1-5,-4 4-1,4 4-3,-4 4 0,0 2-3,0 4 1,0-1-3,0 7 0,0-4-4,0 0-3,-4 3 1,4 2-1,-8-2-2,4 3-3,4-5-4,-8-1-3,4 0-1,0-2-4,4-4-4,0-6-1,0 4-5,0-6-9,0-5-8,0-2-4,0 3-7</inkml:trace>
  <inkml:trace contextRef="#ctx0" brushRef="#br0" timeOffset="408370.3574">23057 3397 363,'4'0'33,"-4"0"1,0 3 2,5 7-3,-1 0-3,-4 7-3,0 5-1,0 2-3,0 3-2,0 2 2,0 4 0,0 1-2,0 5 0,-9 7-1,5 4-1,-8 4-2,0 5-3,0 1-1,-5-1-2,1 0-1,-1-2-1,5-2-2,4-4 0,0-1-1,0-4-1,-1-3-3,5 0 1,4-4-1,-8 1 1,8 0-1,-4-10-1,0-1-1,0-2 1,4 0 0,0-8 0,0-5-2,0 2-2,0-6-5,0-3-1,0 0-6,0-7-2,0 3-1,0 0-3,0-3-2,0 0-2,0 3-4,-4-3-5,0 0-7,-9 0-11,9 0-9,-12-3-12</inkml:trace>
  <inkml:trace contextRef="#ctx0" brushRef="#br0" timeOffset="409058.3968">23725 3722 369,'0'0'39,"0"0"-4,0 0-2,0 3-3,0 0-6,0 0-4,0 7-4,0 7-3,0 5-2,-9 2-2,9 10-3,0-3-3,0 3-1,0 2 1,0 4-2,-4-3-1,4-1-4,0-2-5,-4-4-4,0 2-7,0-2-8,0-6-6,0-5-10,0-2 0,-8 36-12</inkml:trace>
  <inkml:trace contextRef="#ctx0" brushRef="#br0" timeOffset="409286.4098">23487 4062 422,'0'0'42,"0"3"-3,0-3-8,4 3-4,9-3-4,3 2-7,0-2-4,1 0-3,7-2-1,1-1-3,-1-3-1,5-1-5,-4-2-5,-1-1-5,1 2-3,-5 2-5,-3 3-6,-1-4-9,0 1-8,-3 1-4,3 2-3,29 0 0</inkml:trace>
  <inkml:trace contextRef="#ctx0" brushRef="#br0" timeOffset="409671.4319">24494 3672 332,'0'-4'23,"0"-3"-6,-4 1-6,0-1 0,-4-2 2,-4 1 0,-1 2-2,1-4 1,0 1-2,0 5-1,-5 1 2,5-3 1,-4 4 3,3 2 0,-7 2 1,-1 1-1,5 7-2,0-1-1,-1 4 2,-3 1-1,3 8 2,-3 5-1,8 10 2,-5 3-2,5 9-1,0 3-2,3 6-2,1 1 0,8-9-3,8 0 0,1-4-3,3-6 1,8-4 0,5-6-1,4-4 2,7-14 0,1-4-1,4-1 1,0-7-2,0 0 0,-4-3 0,-4-4-1,-5-2-1,-3 1-1,-5-2-2,1 1-5,-5-4-4,-3 5-5,-5-2-4,0 1-8,-8-1-9,-4-1-15,0 2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04T02:40:19.84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89 6648 321,'0'0'46,"0"-6"1,0 3-5,0 0-5,0-1-2,-4 4-6,4-1-5,0-2-4,0 3-5,4-7-2,-4 7 0,4 0-2,0 0 1,-4 0-1,4 0-2,9 0-1,-5 3 0,4 5-1,0 5-1,1 6 1,-1-1-1,0 4-1,5 5 1,7 0-1,-3 3-2,3 2-1,1-5 0,-1 6 0,5-2-1,-5-6 0,-3-1 1,-1-2-2,1-1-1,-1-5-4,-3-2-2,-1 2-3,-4-3-1,-3-5-4,3 1-1,-4-2-2,-4-4-1,0 0-3,-4-3-4,0 0-10,0 0-6,0 0-7,-4-3-6,-16 0-3</inkml:trace>
  <inkml:trace contextRef="#ctx0" brushRef="#br0" timeOffset="323.0185">1412 6605 286,'0'0'34,"0"4"0,0-4-1,0 6 0,0-3-1,0 7-3,-4-2-4,4 4-7,-4 1-1,-4 1-1,4 5-5,0-4 1,0 1-2,-4 3 0,-1-2-1,5 5-3,0 2-1,-4 7-1,0 0-1,0 0-1,-1-1 0,1 0-1,0-1 0,-4 1 0,4-3-2,-1-3-2,1-2-3,0-3-2,0-5-2,4 2-4,-4-2-6,3-4-7,5-4-6,-4 1-6,4-7-8,-8 12-11</inkml:trace>
  <inkml:trace contextRef="#ctx0" brushRef="#br0" timeOffset="555.0318">1703 6783 325,'8'-6'39,"0"3"1,5 3-2,3-3-9,1-4-7,-1 1-4,0 3-3,1 0-7,-1-5-1,-4 1-1,5 4-3,-5 0 1,4-3-1,1-4-2,-1 2 1,0 5-2,-3 3-2,-1-6-6,-4-1-9,4 4-6,-3 3-8,-5-3-5,4 0-6,4-7-7</inkml:trace>
  <inkml:trace contextRef="#ctx0" brushRef="#br0" timeOffset="856.049">2403 6345 404,'0'0'42,"0"0"-8,0 3-4,0 0-4,0 7-7,0 5-4,-4 6-1,4 1-2,-4 2-1,0 3-2,4-1-2,-4 4 0,4-1-2,0-2-2,-4 6-1,4-3 1,0 4-1,0-4-3,0-2-3,4-1-4,-4 4-5,0-9 0,0-1-10,0-6-4,0 3-8,4-5-10,-4 3-7</inkml:trace>
  <inkml:trace contextRef="#ctx0" brushRef="#br0" timeOffset="1706.0976">2882 6181 369,'4'3'49,"0"3"-6,-4-1-8,9-2-5,-5 4-5,4 2-3,0 1-3,4 1-2,1 5-2,-1 0-1,4 1-2,-3 2 2,3 8-5,0 0 0,1 2-4,3 1-1,5 4 0,-5 2 2,-3 4-3,-5 3 1,4 0-1,1 3 0,-9 3 1,4-1-1,-4 8-2,0-4 1,-8-1-1,0-2 0,0 0 0,-8-2-1,8-5-2,-8-2-3,0-6-3,-4-4-1,3-5-5,1-4-3,0-2-4,-8-8-6,7-1-12,-3-4-10,0-6-10</inkml:trace>
  <inkml:trace contextRef="#ctx0" brushRef="#br0" timeOffset="2943.1684">2882 6086 165,'0'0'22,"0"3"3,0-3-4,0 0 1,0-3 0,0 3-4,0 0 3,0 0-3,0 0 2,0 0 1,0 0-1,0 0 1,0 0-3,4 0 1,-4 6-3,4-6-2,0 6 1,1-6-3,3 0 0,-4 3 1,4 1-2,4-4 1,-4 0-4,5-4 0,-1 1 0,0 0-3,5 3 1,-1-3 1,0 3 2,5-3-2,-1 3-2,5-3-1,-5 3 0,9 0 0,0-4-1,-1 1-1,5 0 2,0 0-3,0 3 0,-1-7 2,5 7-3,-4 0 1,4-4 1,0-6-1,-5 4 1,-3-1 0,4 4 0,0 0 0,-5 0 2,1 1 0,0-4 1,7 6 0,5 0 1,0 0-1,4 0 0,9 0 0,3 0-2,0 0 0,1 0-1,3 0 0,0 0 0,5-3-1,-1 0 0,13 3 0,0-7 0,0 1-1,4 3 0,-5 3 2,9-5-1,-4-5-1,8 7 0,4-6 1,1-1-2,-5 7 1,4-3 0,-4 2-1,0 0 2,8-3-1,0 4 1,-3-3-2,3-1 1,0-2 0,-4 4 0,5-4 1,3 2-1,4-2 0,-3-1-1,-9 5 2,0-1-1,0 0 0,4-1 0,1 4 0,-5 3 0,4-3 0,-8 0-1,-4 0 1,0-1 0,4 4 1,0 0-1,-4 0-1,4 0 1,-8 0 0,0 0 0,-4 4 0,0-4 0,8 0 1,0 0-1,-5 0-1,5 0 2,-4 0-2,-4 0 2,8-4 1,-4 4 0,4-1 0,4 1-1,-8 0 1,4 0 1,-4 0-1,-4-3 1,8-1-1,-1 1 0,6 0 0,-1 0 1,0 0-2,-4 3 1,-4 0-2,4 0 1,4 0 0,0 0 0,0 0-1,0 0 0,0 0 0,-4 3 0,0 0 0,0 0 1,-4-3 0,4 3-1,-4 1 0,-1-1 0,1-2 0,-8-1 0,0 0 0,-1 0 0,1 0 0,0 0 0,-5 4 0,-7-4 0,-1 0 0,-4 0 0,-7 0 0,-9 0-4,-1 0-1,1-4-2,-8 4 1,-8 0 0,-1 0-1,-7-1 1,-1 1 2,-4 0-1,-3-3 3,-9-4-2,0 1 1,4 3-3,-4 0 1,0-1-5,-4 1-3,-1 0-4,1 0-5,-8 0-8,4-1-15,0 1-13</inkml:trace>
  <inkml:trace contextRef="#ctx0" brushRef="#br0" timeOffset="4065.2325">3758 6704 206,'0'0'32,"-4"0"0,4 0 2,0 0-7,0 0 2,4 0-3,-4 0 3,0 0 1,0 0-1,0 0-2,0 0-4,0 3-3,4-3-2,-4 7-3,9 0 1,-5 3-3,8 0-2,-4 1-2,0 5-1,5-4-2,-1 3-1,0 4-3,5 1 0,-1 3 2,-4 0-1,5 6-3,-1-5 2,0 0-2,-3-2 1,-1 2-3,0-5-3,0-2-4,1-1-3,-5-1-2,4 1-6,-4-4-6,1-2-8,-1 1-5,0-2-4,-4 1-3,8 11-9</inkml:trace>
  <inkml:trace contextRef="#ctx0" brushRef="#br0" timeOffset="4359.2494">4000 6639 263,'0'0'35,"-4"0"-1,0 3-2,-5 3-4,5 1-2,-4 5-4,4 0-2,-4 3-2,0 6-2,4 1 1,-9-1-5,1 6 0,4-1-5,0-4 2,-9 11-4,9-6-1,-4 3-2,0-1 0,-1-2 1,5-3-2,-4-2-1,0-1 0,3-2-4,1-6-3,4-2-6,4-2-3,0-2-9,-8-4-2,8-3-4,0 0-10,0-3-6</inkml:trace>
  <inkml:trace contextRef="#ctx0" brushRef="#br0" timeOffset="4903.2805">4176 6284 203,'4'-3'27,"-4"0"1,8 3-3,-8-3 0,8 1-4,1-1 1,-5-3 1,8 2-1,-4 4 0,4 0-2,1-3-2,-5 3 0,0 0-3,0 0-2,0 3-3,1 1-2,-1-1 0,4 3-4,-8-1 1,4-2-2,-4 3 0,1 1-2,3-1 0,-8 1 1,4-3-1,-4-1-2,0 4 2,0-1 0,0 1-1,0-1 1,0-1 0,0 4-1,-4-2 0,0 2 0,0 1 0,-5-1 0,5-4-1,-4 5 3,8-1-1,-4-3-1,-4-2 0,8-1 0,0 0 1,0-3-1,0 0 1,0 2 0,0-2-1,0 0 4,0 0-1,4 0 2,4 0-3,0 0 2,-4-2-2,5 2 1,-1-3-1,-4 3-1,-4 0 0,4 0 1,0 0 0,-4 0 0,0 3-1,0-1-1,0 7 1,0 1 0,0-1-1,0 1 0,-4-2 2,0 1-1,4 1 0,-4-1-1,-4-4 0,3 1 2,-3 1-2,4-1 0,-4 0 0,0-2 0,-4 5-1,3-2-3,-3-6-6,4-1-4,-4 0-6,3 0-9,5-1-9,-4-6-8,-12-6-11</inkml:trace>
  <inkml:trace contextRef="#ctx0" brushRef="#br0" timeOffset="7690.4399">7189 6343 212,'4'-3'26,"-4"0"9,0 3 0,0 0 1,0-3-1,0 3-4,0 0-3,0 0-5,0 0-3,4 0-1,-4 0-3,0 0 2,0 0-1,0 6-3,8 5-3,-8 5-1,0 0-1,0 1-2,0 6-1,5-3-3,-5 3-1,0 0 0,-5 4 0,5-1 0,0-2-2,0 0 0,0-2-2,0-2-5,-4 3-3,0-6-3,4 2-6,0-3-5,0-2-8,0 2-7,-4-6-8,4-5-7</inkml:trace>
  <inkml:trace contextRef="#ctx0" brushRef="#br0" timeOffset="7905.4522">7009 6539 417,'0'0'38,"8"0"-4,-8 0-3,0 3-5,0-3-6,12 3-4,1-3-5,-1 0-2,8 0-3,1 0-1,8-3-3,-5 3 1,1-3-8,-1-1-4,5 1-6,-13-3-7,9 0-7,-9 6-7,5-4-8,-1 1-4</inkml:trace>
  <inkml:trace contextRef="#ctx0" brushRef="#br0" timeOffset="8316.4757">7905 6394 354,'5'-2'30,"-5"-1"-10,4 3-1,-4 0 1,4 0 1,-4 3 2,8-3-3,-8 2-3,8 1-1,-4 7 0,0-1-3,5 1 1,-1 1-1,0-2-1,0 1-2,-4 3-1,4 1 0,5-1-2,-5 1 0,0 2-1,4 0-3,-3-3-1,-1-2 0,4 5-1,0 1-1,1-4 1,-1 3 0,0-2 0,-4-1-2,0-4 1,1 2 0,3 2 1,-4-3 0,-4-7-4,4 3-2,-8-4-2,5 4-2,3-3-1,-4-3-3,0 3 0,0 4-5,-4-7-3,4 0-3,0 3-4,0 0-2,0-3-2,-4 3-5,4-3-1,-16 7-8</inkml:trace>
  <inkml:trace contextRef="#ctx0" brushRef="#br0" timeOffset="8611.4926">8208 6351 321,'0'0'34,"0"0"0,-4 0-3,4 0 1,0 3-5,-8 10-2,-4 3-2,0-2-5,3 5-2,-3-1 0,-8 1-1,3 5-1,-3-2-3,3 2-3,-3 1 0,0 5-3,-5 1-1,0-4-2,5 1 0,-1-1-5,1 0-5,4-1-8,-1-6-8,9 4-14,-4-8-14,-9 33-19</inkml:trace>
  <inkml:trace contextRef="#ctx0" brushRef="#br0" timeOffset="124910.1445">5519 5288 177,'0'0'19,"0"0"3,0-7-2,0 7 0,0 0 2,0 0 0,0-5-1,0 5 2,0 0-1,0-6-1,0 3 0,0 3-3,0 0 1,0 0-2,0 0-2,4 0-4,-4 0 0,0 0-2,8 0-2,-8 0 2,8 0-4,-4 3 3,-4 5 0,8 2 0,-3 2-1,-1-5-1,8 7 0,-8-5 1,8 1-3,-4 4 1,5-1-1,-5 6-1,8-1 1,-3 1 0,-1-5-1,0 5-3,5-3 2,-5 1-1,8 4-1,-7-2 0,3 0 2,-4-4-2,1 4 0,-1-5 0,4 2 1,-4 0-2,5-2 1,-5 2 1,-4-5 0,5 2-1,-9-4-1,8 1-1,-4-2-2,0 1-2,-4 1 0,1-1-1,-1-2-2,0-1-3,0-1 1,-4 1-5,4-3 1,-4 1-5,4-1-1,-4-3-3,0 6 1,0-6 0,0 0-5,0 3-3,0-3-2,0 0 0</inkml:trace>
  <inkml:trace contextRef="#ctx0" brushRef="#br0" timeOffset="125327.1683">5895 5224 196,'0'-3'21,"0"-4"-2,-4 1 3,4 6-6,0-6-1,0-1-6,0 7 3,0-3-2,0 2 0,-4 1-1,4 0-2,0 0 2,0 0-1,0 0 4,-4 0 1,0 4 2,-8-1 2,4 7-2,-1 6 2,1-2-2,-4 8 1,0-1 1,3 5-4,-3 4 2,0 0-4,-5 0-2,5 4 0,-4 1-4,-1-2 0,5 4-2,0-4 0,-5-3 0,1 2-2,4-5 2,-5-3-2,5 1 0,4-7 0,-4 1-1,-1-2 0,5-4-7,4 0-1,-4-5-6,4 1-5,0-2-5,0-1-4,4-3-7,0-3-8,0 0-6</inkml:trace>
  <inkml:trace contextRef="#ctx0" brushRef="#br0" timeOffset="126106.2129">6092 4695 177,'0'-4'21,"0"4"1,0 0-4,0-6-1,0 3 2,0-4 1,0 1 0,0-2-3,4 8 2,0-3-3,4 0 4,-4-4-2,0 4-2,-4-3-3,5 1 0,-1 5-2,4 0 1,-4 0-4,4-6-1,-4 6-1,4 0-2,1 0 1,-5-3-2,4 3-2,-4 0 0,0 3 0,0-3 0,0 0-1,0 0 0,-4 3 0,0 0 2,4 5-1,-4 5-1,0-4 0,0 2 1,-4-1 0,4 3-1,0-1 1,-4 0 0,-4 3 1,0 0 1,4 1 2,4-4 0,-8 3 0,-1-3-2,9 1 0,0-2-1,-4 2 2,0-3 0,4 2-1,0-1 2,0-1-1,0-1 1,0-2-3,4-1 3,0-1-2,5 1 3,-1 1-2,0-4 0,0-3-2,0 3 0,0-3 0,5-3-2,-1 3 0,-4-3 1,-4-4-1,5 4-6,3-2-2,-8 2-7,0 3-7,4-3-7,-4 0-10,0 0-13</inkml:trace>
  <inkml:trace contextRef="#ctx0" brushRef="#br0" timeOffset="131992.5496">3791 8147 291,'0'0'36,"0"0"3,0 0-4,0 0-1,0 0-2,4 0-4,-4 0-4,8 0-3,-8 0-2,9 2-3,-5-2 1,4 6-1,-4 1 0,4-1-2,0 4-2,5-1 1,-1-1-3,4 5 0,-4 0-3,1-2-3,7 1 1,-7 4-3,3 2 0,-4-2-1,5 4-1,-5 6 1,0-2 1,0 3-1,5 5-1,-9-5 1,4 0-2,1-2-4,-9-1-3,4 1-2,0-7-3,0-1-1,0-1-3,1-3-5,-5-4-7,0-2-9,-4-4-9,8-1-8,-8 13-7</inkml:trace>
  <inkml:trace contextRef="#ctx0" brushRef="#br0" timeOffset="132314.568">4008 8074 339,'0'0'29,"-4"0"0,4 0-2,-4 2-2,4 11-2,-8-1-3,4 0-2,-1 3-2,-3 4-3,0-1 0,0 4-1,-4 2-2,-1 3 0,1 2-4,0 4 0,-5 0-2,5 7 0,-4 0-1,-1-3-2,5 5 1,0-5-2,-5-7-3,5 0-4,8-1-1,-8-5-1,4-5-6,3-5 0,1-1-7,0-3-4,4-6-7,0-1-8,-4-3-3</inkml:trace>
  <inkml:trace contextRef="#ctx0" brushRef="#br0" timeOffset="132846.5984">4086 7783 306,'8'-3'30,"-4"-3"-2,4 0-3,0-4-1,5-1-4,-5 5-3,4-4-3,0 4-2,1-1-2,3 2-2,-12-1-2,9-3-1,-5 9 0,0-7-1,0 7-1,0 0 1,-4 0-1,5 3-1,-9 1 0,4 2-2,-4-1 1,0 1 0,0 0 0,0 4-1,0-4 0,0 4 0,-4-2 0,4 1 0,-9 4 0,5 0 0,-4-5 0,4 4 0,0-2 0,4-4-1,-4-1 0,4 5 2,0-4 0,0 0-1,0-2 0,0 2 0,0-3 0,4-1 0,-4 1 0,4 0 0,0 0 0,4-3 4,-4 3 1,5-3 0,-5 0-1,4 0-2,-4 4 1,4-4-1,-4 3-1,0 0 1,0 0 0,-4 0 0,5 4 0,-1-4 1,-4 3-1,0 2 2,0-1-2,0 2 1,0 1 0,0-2-2,-4 1 0,-1 4 0,1-4 0,-4-1 0,-4-1 1,4-4-2,4 0 0,-5 0 1,-3 0-3,4 4-3,-4-4-4,3-3-5,-3 3-6,4-3-6,-4 0-6,3 0-5,5 3-11</inkml:trace>
  <inkml:trace contextRef="#ctx0" brushRef="#br0" timeOffset="133337.6265">4565 8230 309,'0'0'37,"0"0"4,0 0-2,0 0-4,0 0-8,0 0-4,8 0-6,-4 0-2,8 5-2,5-5-4,-5 0-4,4 0 1,-3 0-1,3 0-3,0-3 1,-3 1-1,3-7-3,-4 2-5,1-2-6,-1 2-6,0 3-6,1-1-13,-1 3-3,0-1-7,17 3-9</inkml:trace>
  <inkml:trace contextRef="#ctx0" brushRef="#br0" timeOffset="133796.6528">5261 8144 344,'0'0'43,"0"0"-4,0 0-5,0-3-3,4 3-7,-4-3-4,4 3-2,-4 0-3,0 0 0,8 0-2,-4 0 1,0 0 0,9 0-3,-5 3 1,0 3-1,4-1-2,-4 2 1,5 5-1,-5-2-1,4-2 1,5 1-4,-9 4-1,4 0 0,0 1 0,1-1 0,-1 0-2,0-2-1,0 5 1,1-1-1,-1 0-1,0 4 0,1-3 1,-1-5 0,0 5-1,0-5 0,-3 2-4,-1-4-2,0 1-3,0-6-2,0 3-2,1 2-3,-5-2 1,4-1-2,-8 0-3,4 1-4,-4-6-3,0-1-7,0 0-11,0 0-7,0-1-8</inkml:trace>
  <inkml:trace contextRef="#ctx0" brushRef="#br0" timeOffset="134077.6688">5539 8052 329,'0'0'43,"0"3"-2,-4-3-3,4 7-3,-4 5-7,-4 3-3,-4 1-5,3 1-3,5 2-1,-4 2-2,-4 4-2,4-4-1,-1 3-2,-3 1-2,0 2-3,0-3 0,-1-2-1,5 5 0,0-8-2,0 2-4,4 1-3,-5-1-2,1-2-6,4-5-2,-4 2-7,8-9-4,-4-4-8,4-3-9,0 0-5,0-3-10</inkml:trace>
  <inkml:trace contextRef="#ctx0" brushRef="#br0" timeOffset="134529.6947">5674 7588 329,'4'-6'34,"0"-1"-2,1 7-1,-5-3-1,4 0-3,4-4-4,-4 1-6,0 1-2,4 2-3,0 0-2,1 0-1,-1 3-1,-4 0 0,0-7-3,4 4-1,-4 3-2,-4 3 0,4-3 0,5 4 0,-1 2 0,-8-3-2,0-3 2,0 5-2,4 1 0,-4-3 0,0 7 0,0-4 1,0 5 0,0-1 0,0-4 3,0 7-1,0-2 0,0 2 0,-4 0 0,4 3 2,-8-2-1,3-5 0,1 4-1,0-2 1,0 2 0,0 0 1,0 1-1,4-4-2,-4 2 1,4-2 0,4-2-1,-4 1 1,0 1-2,4-7 0,8 3 0,-8-6 1,9 4-2,-1-4 0,-4 1 0,4-1 0,-3 0-6,-5 0-4,4 0-3,4-1 0,-4-3-8,1 1-4,-1-3-11,-4 3-11,4 3-11</inkml:trace>
  <inkml:trace contextRef="#ctx0" brushRef="#br0" timeOffset="135332.7406">2727 8407 290,'0'0'35,"0"0"-4,0-4-4,0 4-3,0 0 0,4-6 4,0 6-2,8-3-2,4 3-6,1-8-5,-1 2-3,1-1-1,7 4-3,-3 0-2,3-3 0,1 1-1,-1 5-2,1 0-2,-5 0-5,5 0-9,-5 0-8,1 0-4,-1 0-8,1-3-8,3 3-4</inkml:trace>
  <inkml:trace contextRef="#ctx0" brushRef="#br0" timeOffset="135888.7724">3680 7578 181,'0'0'17,"0"4"0,0-4-2,-4 3 1,4-3 1,0 4-3,-4 0 0,-4-1 1,4 6-1,0-5-4,-4 2 2,4 0 1,0-3-1,-5 7 0,-3-5-3,8 7-1,0-5 1,-4 6-1,0 1-1,-1 2 1,-3-2-1,0 2 3,4 5-3,-5 4 1,1-1-1,4 1 1,-9 2 1,5 0 0,4 8 0,-4-1 0,-1 2-1,1 1 4,4 3-2,0 6 1,0-2-3,-5 6 1,9-1-2,-4 8-2,4-4-1,4 9-2,0-2 0,0-4-1,0-2 0,0-2 0,4-3-5,8-3-3,5-1-3,-5-5-4,8-1-7,1-2-7,8-2-11,-1-5-12</inkml:trace>
  <inkml:trace contextRef="#ctx0" brushRef="#br0" timeOffset="136678.8176">6022 7267 213,'0'-3'27,"0"3"-1,0 0-8,0 0 2,0 0-2,0 0 2,0 0 1,0 0 3,0 3 4,0 11 3,0-1-2,4 0-2,9-2-2,-1 5-2,0-1-4,5 3 1,-5 1-5,8-2-4,1 6-3,-5-3-2,9 3 0,-1 1-1,-3 3-1,-1 4-1,-3 0-1,-1 2 0,-4 7 3,1 9-1,-5-5 2,0 3 0,0 2-1,-8 0-1,4 4 0,-4-6-1,0-1-2,-4 0 0,4 1 0,-8-8 1,-4 4-1,3-6-1,1-4-1,-4 1-6,-4 4-7,3-5-3,1-6-6,-4-3-10,-5 1-8,5-4-15,-58 49-15</inkml:trace>
  <inkml:trace contextRef="#ctx0" brushRef="#br0" timeOffset="137794.8814">2690 9106 142,'0'0'17,"0"0"-1,4 0 3,-4 0 0,4 0 0,-4 0 1,4 0 4,4 3-2,-4-3 1,0 0-2,5 0 1,-1 7 1,0-1 0,0-6-1,0 0 0,1 6-3,7-6-3,-4 0-1,5 0-4,-1 0 0,0 0-2,5-3-1,-1 0 0,1-3-2,3 2 0,1 4 1,-1-3-1,-3-1 2,3 0-1,1 1 1,0-3 1,7 3 0,1-4-2,8 7 1,0-3-3,4 0 1,0-3-3,0-4 0,4 5 3,-8-1-2,0-4 1,4 4 0,-4 3-1,0-4 1,0 4-1,-4 2 0,4 1 1,4-7 1,0 1-1,8 6 1,-8-3-3,4 3 3,-4-3-2,4-1 0,-4-2-1,4 6 1,-8-5 0,4-1-1,-4 3 2,9-4-1,-1 1 1,-4 3 0,4-7 0,4 4-1,0-2-1,0-2-1,1 1 1,-5-1-1,4 4 1,-4 1-2,-4 2 0,4 0-1,-4 0 1,5 3 0,-1 0-1,0 0 0,0 0 2,0 0-1,-4-3-1,0 3 3,0-4 1,-4 4-2,0 0 0,4 0 0,-8 0 0,0-3 0,4 3-1,0-3 1,0 0-2,4 3 0,-4 0 0,-1 0 0,1 0 0,-8 0 2,4 0-1,0 0 1,-4 0-2,-1-3 2,-3-1-1,4 1 0,-5 2-1,1-2 1,4-1 1,-5 1-2,5 0 1,-8 0 0,-1 0 0,1-1 0,4 4 1,-5-3 1,-3 0-1,-1 0-1,1 0 0,-1 3 0,1-2-1,-5-1 1,0 0-1,-3 0 1,3-1-2,-4 1 2,0 0-1,1 3-1,-1 0 1,0-3 0,-3 0 0,3 3 0,-4-3 0,4 3 1,-8 0-1,5-4-1,-1 1 2,-8 3-2,4 0-1,-4 0-3,0 0-5,0 0-3,0 0-6,0-3-7,-4 3-5,-13 0-9,1 0-9,-4 0-14,-1 0-14</inkml:trace>
  <inkml:trace contextRef="#ctx0" brushRef="#br0" timeOffset="144387.2585">5400 9655 247,'0'0'37,"0"0"-4,0-4 0,0 4-2,0 0-3,0 0-2,0 0-1,0 0-3,0 0-1,0 0-2,0 0-1,0 4-3,4-4 0,4 0 1,0 6-4,1 2 0,3-2-2,-4 1 3,8 2-3,-7 2 3,3 5-3,0 0 0,1-2-3,-1 12 1,0-6 2,4 9-3,-3-8-1,-5 9-3,4-3 1,0 5-1,5-5 0,-5-3-2,0-2 0,5 2 0,-5-2-1,0-1 1,1 1-1,-5-5 0,8 2 0,-4-4 0,1 1-1,-5-4-2,4 0-1,-4 0-4,1-2-1,-5-2-2,4 1 1,-4-2-3,4-1-3,-8-3-2,4 4-4,0-4-4,-4 3-6,0-3-3,0 0-6,0-1-5,0-2-2</inkml:trace>
  <inkml:trace contextRef="#ctx0" brushRef="#br0" timeOffset="144767.2802">5764 9596 271,'-4'-3'34,"4"-1"-9,0 1-3,0 0 1,0 3-4,-4 0-4,4 0-3,0 0 0,-4 0 2,4 0-1,0 3 6,-4 0 2,-4 7-5,8 3 2,-4-2-2,-5 5-1,1 1-1,0 5-1,-4 5 0,0-1-3,-1 1 1,1 3-3,0 2-1,-1 1-1,1 4 0,0-4-3,-5 4 0,13 3-2,-12-1 1,8-2-1,0-1 0,-1-5-3,-3-3-3,4-4-2,0 2-1,4-9-4,4-1 0,-8-2-4,8-4-3,-5-1-4,5-6-3,0 1-4,0-4-12,0 0-5</inkml:trace>
  <inkml:trace contextRef="#ctx0" brushRef="#br0" timeOffset="145269.309">5940 9201 286,'0'-6'26,"4"0"-2,1 3 1,3-9-2,4 6 2,-4 3-4,-4-3-1,5 2-5,-1 4 0,-4 0-1,4-3-1,-4 0-3,4 3-1,0 0-4,-3 0 0,3 0-1,-4 0-2,0 0 1,0 0-1,0 0 0,0 0-1,-4 0 0,0 3 0,4 0 0,0 4-1,-4 9 0,0-8 2,0 1 0,0 4 1,0-2 1,0-1 0,0 2-2,0-2 1,0-4-2,0 0 1,0 2 1,0 2 1,0 0 1,0 4-3,0-1 2,0-4 0,0-1 4,0 2-2,0 2 0,0-2-1,0-4-1,0 1-1,0-3-2,4-1 1,1 1-1,-5-1 0,0 0 0,4 0 0,0-3 0,0 3-1,0-3-1,4 0 2,-4 0-1,0-3-1,0 3-2,5 0-5,-1-3-1,-4-3-4,0-1-5,4-1-5,-8 5-9,8 0-9,-4-3-11,5 6-10</inkml:trace>
  <inkml:trace contextRef="#ctx0" brushRef="#br0" timeOffset="145873.3435">6931 9149 301,'0'0'31,"0"-3"3,0 3-3,0 0 0,0 3 0,0 0-4,0 4-2,0 8-7,0 0-4,0 1-1,0-2-1,0 8-3,0 0 1,0 2-2,0 3-1,0 0-3,0 5-2,0-2 2,0 1-4,0-1 1,0 2 0,-4-2-3,4 0-2,0 0-4,0-1-3,0-5-5,0-2-6,0-5-7,0-4-9,0-2-4,-4-4-9</inkml:trace>
  <inkml:trace contextRef="#ctx0" brushRef="#br0" timeOffset="146148.3592">6731 9443 416,'0'0'40,"0"0"-6,0 0-6,0 0-5,4 0-4,0 0-3,8 0-5,4-3-3,5 3-2,-5-3-1,5 0-2,-1-4 0,1 1-2,7-2 0,-3 2-2,-1-1-5,1 1-5,0-1-2,-5 3-8,5-3-6,-1 4-7,-3 0-11,-1 0-2</inkml:trace>
  <inkml:trace contextRef="#ctx0" brushRef="#br0" timeOffset="146708.3913">7783 9345 283,'0'-4'43,"0"4"-6,0 0-1,0 0-6,0 0-5,0 0-2,0 0-1,0 0-5,0 0 0,4 4-3,-4-4 0,4 0 0,4 9-1,-4 1 1,4-1 1,1 2-2,-5-1-4,4 3 0,0 1 1,0 2-3,0 0 0,1-2-2,-1 2-1,4-2-2,-4 2 1,0 0-2,5-2 0,-9 2 0,4 3 0,4-4-2,-4 0 2,1 0 0,-1 1-1,0 0-1,0-5 0,0 1 2,5 1 0,-5-2-1,-4 5 0,4-3 0,-4-2 0,0 2-2,0-7-2,1 0-2,-5-2-3,4-1-1,0 2-2,-4-2-1,4 0-3,-4-3 1,4 3-3,-4-3-5,0 0-4,4 0-5,-4 0-7,0-3 0,0 3-3,0-6-8</inkml:trace>
  <inkml:trace contextRef="#ctx0" brushRef="#br0" timeOffset="147025.4094">8106 9324 320,'4'-3'38,"-4"3"-5,0 0-2,0 0-2,0 0 1,0 0-4,0 0-5,-4 0-3,4 6 0,-4 5 1,-4 2-2,4 3 1,-9-7 0,5 6 0,-4 1-4,0-2 1,-1 5-1,-3 5-2,0-2-2,-5-1-1,1 4-2,3 2-2,-7-3 0,7 5-3,-3-6 0,4 3-1,-5 1-5,1-3-6,-1-2-3,5 2-6,-1-3-5,-3-2-7,8 3-13,-5-5-20</inkml:trace>
  <inkml:trace contextRef="#ctx0" brushRef="#br0" timeOffset="156378.9444">7156 4954 218,'0'-4'29,"0"3"0,-4-2-1,4 3-3,0 0-2,0 0-1,0 0-5,0 0-1,0 0-4,0 0-2,0 0 1,0 0 0,0 0 0,0 0 3,0 0 2,0 3 0,0-3-5,0 0-1,0 0 0,0 1-2,0 9 3,0 6-1,0 3-2,0-2-1,0-1-2,0 5 0,0 0-2,0 4 2,0-1-4,0 1 3,-4 2-3,0 4 0,4-4-1,-4 4 0,0 0 0,4-1 0,0 2-3,-4-5-6,0-3 1,4 1-6,0-4-6,0-5-4,-4 1-2,4-7-6,0-1-6,0-4-4,-5 4-9</inkml:trace>
  <inkml:trace contextRef="#ctx0" brushRef="#br0" timeOffset="156711.9634">6898 5205 243,'0'0'33,"0"0"-1,0 0-1,0 0-6,0 0-2,0 0-3,4 0 1,-4 0 0,5 0 1,3 0-3,4 0 2,4 0-4,-3 0-5,3-3-2,0 3-2,-3-4-3,7 1 0,1 0-3,-1 2 2,1-3-2,-5 1-1,0-3 1,1 3-4,3-4-1,-8 7-6,1 0-2,3 0-7,-4-3-7,1 3-3,-5-3-4,4 3-6,-4 0-6</inkml:trace>
  <inkml:trace contextRef="#ctx0" brushRef="#br0" timeOffset="157421.004">7934 5055 142,'0'0'21,"0"0"-3,0-3 0,0 0 1,0 3-1,0 0 1,0 0 3,0 0-2,0 0 0,0 0-3,0 0 0,0 0-4,0 0 4,0 0 0,0 0 4,0 0 3,0 0-3,4 0-3,4 3 0,1 7-5,-5-7 1,4 5-2,-4 1-2,4 4 0,0-3-1,1 1-3,-1-2 2,0 4-3,0-3 0,4 1-1,-3 1 1,3 4-1,-4-1-1,4 1-2,5-2 1,-5 2-1,0 0 0,5 1-1,-5-4 1,-4 4-1,4-1 0,-3 0 0,-1-2-1,0 2 2,0-1-1,-4 1 0,4-1-1,-3-5-4,3-5-1,-4 7-2,4-2-2,-4 3-4,-4-5-3,4 1-3,0-2-2,-4-1-2,0 0-5,0-4-3,0 4-6,4-6-1</inkml:trace>
  <inkml:trace contextRef="#ctx0" brushRef="#br0" timeOffset="157744.0225">8208 5049 267,'0'-3'27,"0"0"-4,0 3 0,-8 0 0,4 3 2,0 0-2,0 3-3,0 4 1,-8 1-2,3 5-2,-3 0-1,0 1-3,0 6-2,-1-6-2,-3 5-3,0-1-2,3 6 0,-7 2-1,8-2-2,-9 6 1,5-3-4,-1 2-6,1-8-7,4 0-6,-1 1-6,1-4-4,0 4-6,-1-10-5,-19 43-10</inkml:trace>
  <inkml:trace contextRef="#ctx0" brushRef="#br0" timeOffset="160412.1751">5461 11311 213,'0'0'30,"0"0"-3,0 0-2,0 0 2,4 0-2,-4 0 0,0 0 1,0 0 2,0 0-1,0 0-3,5 0-2,-5 0-4,8 0 0,4 0-2,-4 0 0,-4 3-3,5 4-1,3 7-2,-4-6 0,0 3-3,0-1-2,1 5 0,3 3-1,-4 1 0,4 2-1,1-1 0,-1 3-2,0-3 2,0 6-2,1-6 0,-1 6-1,0-2 2,1-2-2,-1-1 0,-4-6-1,4 3 1,5-2 0,-5-2-1,-4 2-4,4 0-2,-3-8-1,-1 1-2,0 1 0,0 0-1,0-4 1,-4-1-3,-4 1-2,5 0-1,-5-2-1,0-1-3,4 0-5,-4-3-3,0 3-5,0-3-5,0 0-3</inkml:trace>
  <inkml:trace contextRef="#ctx0" brushRef="#br0" timeOffset="160754.1946">5854 11248 251,'0'0'33,"0"-7"0,-4 7-4,-4 0 0,4 0-4,0 3-1,0 4 0,-4 7-3,-1-1-1,1 3-1,-4-2-4,4 5-1,-4 2-1,-1 1-2,1 5-2,-4-3 0,3 1-4,1 5-1,-8 4-1,3-1 0,5 1-1,0 4-1,-1-5 0,-3 4 0,4-4 0,-1-3-5,5-4-1,0-2-1,4-2-3,-8-5-3,8-1-7,4-8-5,-5-1-3,5-4-7,0-3-9,0-3-6</inkml:trace>
  <inkml:trace contextRef="#ctx0" brushRef="#br0" timeOffset="161238.2223">6043 10724 325,'4'0'27,"0"-6"1,8 3 0,-4 3-4,5 0-7,-5 0-7,0 3 1,0 0-3,0-3-2,1 0-2,-1 0-2,-4 3-1,4-3 3,-4 4 2,4-1 4,-4-3-1,1 3 0,3 0-2,-8-3-3,4 2 1,-4 1-3,8 3 2,-8-3 1,0 4-1,0 6 2,0-4-1,0 2 1,0-1 1,0 2 0,-4 3-1,4-2 1,-4 2 0,4 0-1,-4-3-1,-4 1 0,3 1 1,1 2-1,4-6-1,-4-2 0,0 1 0,4 1 0,0-4-2,0 1 0,0-1 0,0-1 0,0-2 0,4 3-2,0-3 1,-4 1-1,9-4 0,-1 3 1,0-3 0,4 0-1,-4 0 0,1-3-1,7-1 2,-8-2-2,0 3 2,1-3-2,3 4-4,-4 2-3,4 0-5,-4 0-4,-3 0-4,-1 2-8,4-2-8,-8 0-8,4 6-7,0 19-10</inkml:trace>
  <inkml:trace contextRef="#ctx0" brushRef="#br0" timeOffset="161550.2402">6612 11238 387,'0'3'46,"0"-3"-8,0 3-7,-4-3-6,4 4-5,0-1-2,0 3-4,4-3-3,0-3 0,4 0-1,0 0-2,5 0 0,-5 0-1,4 0-1,0 0-2,5 0-1,-5-3 0,4 3-1,-3-3-2,-1 0 2,0-4-2,5 1-3,-1 3-3,-4 0-1,0-1-4,1 4-1,-1-3-4,-4 3-6,0 0-7,1-3-8,-1 1-9,0 2-5</inkml:trace>
  <inkml:trace contextRef="#ctx0" brushRef="#br0" timeOffset="161987.2652">7267 11046 329,'4'-4'32,"-4"1"-1,8 0-2,-4 0-1,0 3-2,0 0-3,5 0-3,-1 0-2,0 3-2,0 0 0,0 4-1,5-1-1,-5 2-1,4 1-1,0 1 0,1 0-3,-1 2 0,4-1-1,-3 2-2,3-2 0,0 2 1,1-4-3,-1 4-1,-4 2-1,5-3-1,-1 4 0,5-2 0,-5 2-1,-4 0 1,5-1 0,-1 0-1,-8 0 0,4-3 0,1 1 0,-1 0 0,4-5 1,-3 5-2,-1-4-2,-4-3-3,-4-4-1,9 4-3,-1-6-1,-4 7-2,-4-4-3,0 0 0,0 0-5,0-3-4,-4 0-7,0 0-6,0-3-6,0 3-6,-4-16-5</inkml:trace>
  <inkml:trace contextRef="#ctx0" brushRef="#br0" timeOffset="162254.2804">7709 10941 308,'0'-2'47,"-4"2"-3,4 0-3,-8 2-6,0 1-6,3 3-5,-7 10-2,4 0-3,-4 1-1,-1 1-3,1 7 0,-4-4-5,-5 8-1,5-2-2,-5 0-1,1 6-1,-1-1-2,5-2-3,-4 4-7,-1-4-6,5 0-8,-1-1-8,1-2-12,4-5-13,-37 41-15</inkml:trace>
  <inkml:trace contextRef="#ctx0" brushRef="#br0" timeOffset="162844.3142">3971 11596 312,'0'0'38,"0"-4"0,0 4 1,0 0-3,0-3-3,12 3-3,-3 0-8,3 0-4,0-6-5,0 3-3,5 0-3,-1-2-1,1 2 0,-1-1-4,-4 4-6,5-3-9,3 3-9,1 0-10,-5 0-9,4 0-6,54-6-13</inkml:trace>
  <inkml:trace contextRef="#ctx0" brushRef="#br0" timeOffset="163440.3483">5040 10755 190,'0'-4'25,"0"4"1,0 4 3,0-1-4,-4 3 3,-5 5-1,1 5-2,0 0-4,0-2 1,0 6-2,-1-5-1,1 0-2,0 4-3,4-3 0,-4 1-3,0 4 0,4 7-2,-5-1-1,1 1 0,0 3 1,4 3-1,-4 2 0,0 4 0,3 0-1,1 6-1,0 2-1,0 4 0,4 10 0,0-5-2,4 5-1,4-1 0,5-3-1,3 0 0,-4-3 0,9-9 1,3-1-5,5-1-3,-4-7-5,11-4-5,5-2-8,4-4-10,5-2-12,-1-11-6</inkml:trace>
  <inkml:trace contextRef="#ctx0" brushRef="#br0" timeOffset="164208.3922">8032 10430 264,'0'-3'29,"0"0"-5,0 3-1,0 0-1,0 0 2,5 0 1,-5 0 0,4 3 2,4 0-4,4 13-2,-4-1-1,5 0-3,-1 3-1,4 1-2,5 3-1,-9 5-1,8 0 2,1 10-1,3 3-1,-7 9-3,3 7-2,1 1-2,-5 5-1,1-2-2,-5 2 1,-4-5-3,4 2 2,-4-5-2,-3-1 0,-5-1 1,0 4-1,-5-8 0,-3 1-3,0-3-2,-8-3-6,-1-3-4,-3-4-3,-1 1-10,-3-4-8,-1-3-8,-7 2-9,-83 52-9</inkml:trace>
  <inkml:trace contextRef="#ctx0" brushRef="#br0" timeOffset="165336.4567">4291 12314 137,'0'0'5,"-5"0"-1,5 0-1,-4 0-1,-4 0 0,4 0 2,0 0-4,0-3 0,-4 3 0,4 0 8,-5 0 0,5 0 2,-4 0 1,0 0 0,0 3 6,0-3 1,-1 3 3,1 7-3,0-7 0,-4 3 3,3-6 0,5 7-5,-4-6-1,4 6 1,0-7-4,4 0 0,0 3-2,-4-3-1,4 3-2,0-3 3,0 3 2,0-3 2,0 4 0,4-1-1,4-3-1,0 3-1,5-3 0,-1 0-3,0 0 0,5-3-1,-5 3-1,8 0-1,-3-3-1,-1 3 0,5-7 0,-1 1 1,1-1 0,7-1-2,-3 2 2,3 3 0,1-7 1,0 1 3,3 3-2,5-1-1,-4 6-2,4-3 0,0 1 0,0 3-2,4-9 0,-5 5-1,1 1 0,4 0 2,0 0 1,-4 0-2,4-2 1,4-1 1,8 2-1,-8 1 0,8 0-1,-3 0 2,3 0-1,4 0-1,-4-1 0,1 4 2,3-9-3,0 4 1,-4 2-1,5-3 0,7-4 0,1 4 0,-1 2-1,1 0 0,-1 4 0,1-10 0,-5 4 0,9 3 0,-1-1 0,1-2 0,4-3 0,-1 1 0,5-2 2,-4 7-2,-1-7 0,1 1 0,0 1 0,8-2-1,0 1 1,4-1-1,-5 4 1,-3 1 0,0-1 2,-4 3-1,-1-4 0,9 1 0,-4-1 1,0 4-2,-4 3 2,3-3-1,-7 3 0,0 0 0,-5 0 1,5-3 1,-5 3 0,-3 0-1,3 0 2,-4 0 0,1 0-1,-5 0-1,1-2-1,-5-1 1,0 3-1,0-3 0,-8 0 1,4-4-2,-4 1 1,-4 0 0,0-1-2,0 6 0,-4-2 2,-8-4-2,3 1 2,-11 3 0,-1 0-3,-7-1-3,-1 1-3,-8 3-6,0-3-4,-4 0-7,-4 3-6,-4 0-7,-13 0-10,5 0-12,0-3-10</inkml:trace>
  <inkml:trace contextRef="#ctx0" brushRef="#br0" timeOffset="166791.54">7427 12532 277,'0'-3'43,"0"3"-1,0 0-4,0 0-2,0 0-5,0 0-6,0 0-3,0 0-6,0 0-2,0-3 1,8 3-6,0-4 2,4 4-2,0-3-1,1 3-2,3 0 1,0 0-2,-3 0 0,3 0-1,5 0-1,-9 3 1,8 1-1,1-1-1,-9 6 0,4-1 0,1 2-1,-5-1 1,5 3-2,-9 0 0,4 1 1,-4 3-1,0-2 0,-4 5 0,1-1 0,-1-2 0,-4 4 1,0-1-1,-4 2 0,-1 4 0,-3-7 0,-4 4-1,0-1 2,-1 3-1,1-2-1,4 5 2,-4-5-1,-1 2 0,1 2 0,0-3 0,0 1 0,-1 2 0,5-6 0,0 6 0,-4-12 0,8 5 2,-1-8-1,5 8 1,-4-3 2,0-1-2,4-6 1,0 4-1,0-5 1,0-2-2,4 4 0,-4-1 1,4-2-2,1-4 1,-1 0-1,8-1 0,-4 1 2,0-3-1,5 0-1,-1 0-1,4 0 2,-4 0-1,1 0 0,3-3 0,-4 1 0,9-1-1,-9 3-3,0 0-2,5-3-3,-1-1-1,1 4-2,-1-3-4,0 0-3,-3 0-8,3 0-10,-4-4-10,1 1-6</inkml:trace>
  <inkml:trace contextRef="#ctx0" brushRef="#br0" timeOffset="167144.5602">8110 12764 362,'0'-3'59,"0"3"-13,0-3-6,0 0-8,4-4-5,0 1-4,5 4-3,-1-1-4,4 3-1,-4 0-3,5 0 0,3 3-3,-4 2 1,0 1-1,5 7 0,3 1-1,-3-1-1,-1 3 0,-4-2-1,9 5-3,-5-1-1,5 1 1,-5 8-1,0 2-2,1-6 0,-1 5 1,1-3-2,-5-1 2,0 0-2,0-2-2,1-3-4,-1-5 0,-4 5-3,0-8-1,1-1-3,-5 0-1,4-1 0,-4-3-2,4-2-3,-8-3-7,4-1-8,-4-1-9,0-6-7,0-12-2</inkml:trace>
  <inkml:trace contextRef="#ctx0" brushRef="#br0" timeOffset="167389.5742">8487 12681 270,'0'-3'39,"0"3"-2,0 0 0,0 3 0,-4 4 0,0 1-3,0 4-4,-5 1-4,1 6-4,0 2-2,0 3-5,-9 1-2,5 2-4,-8 0-1,7 2-3,-7 1 0,4-3-1,-5 3-2,1 2 0,-1-2-2,9-3-4,-9 2-3,9-2-3,0-6-4,-5 1-6,5-8-6,4-1-9,0 0-14,4-7-9</inkml:trace>
  <inkml:trace contextRef="#ctx0" brushRef="#br0" timeOffset="186659.6764">9228 4871 140,'0'-2'21,"0"-1"-5,4 0 1,-4-3 1,0-1 2,0 1 2,0 0 1,0-1 2,0 2-2,0-1 1,0 0-1,0 3 1,0-1 0,0 4 0,0 0-3,0-3-2,0 3-3,0-3-3,0 0-2,0 3-1,0 0-1,0 0-2,0 0-1,0 0-3,0 0-1,0 3 2,0-3-1,0 6 3,0 10-1,0-1-1,0 7 1,0 2-3,0 1 1,0 2 0,0 3-2,0-1 0,0 1 0,0 0 0,0 4-2,0-4 2,-4 2 0,4-5-2,0-3-1,0 1-3,-4-4-4,0 4-4,0-7-1,-1-2-9,1-2-6,4-5-6,-4 7-6,4-14-5,-4 4-2</inkml:trace>
  <inkml:trace contextRef="#ctx0" brushRef="#br0" timeOffset="186953.6932">8929 5092 264,'0'0'33,"0"0"1,0 0-4,0 0-2,0-3 2,4 3 1,-4 0-1,4 0-2,13-3-5,3 3-5,5-7-5,-1 4-2,1 0-2,3-2-3,5 2-3,-4-3 1,-1-1-2,1-2-4,-4 2-4,-1 4-7,-3 2-2,-5-3-7,0 4-9,-3-3-8,-5 3-9,16 7-9</inkml:trace>
  <inkml:trace contextRef="#ctx0" brushRef="#br0" timeOffset="187553.7275">10059 4712 284,'0'0'26,"0"0"-5,0 0-1,0-2-2,0 2 2,0 0 0,0 0 0,8-3 3,-4 3 0,0 0-2,13 0-1,3-3-3,-3 0-4,7-7 0,-3 7-4,3 0-1,1 0 0,-1 3-4,-3 0 1,-1 0-2,1 3-2,-5 0 1,0 4-1,-3-1-1,-1 8 1,0 2 0,-8 0-1,0-2 3,1 5-2,-1-1 0,-4 4 0,0 2-1,-4 1 1,-5-1 1,1 0 0,-4 5 2,0-2-1,-1-3 1,-3 1-1,0-4 2,3 1 0,-3 2 0,4 1-2,3-4 0,1-4 2,-4 6-3,4-6-1,4 2 1,-4-3 0,8-2-2,0-1 2,4 0 0,0 1 2,0-7-1,4 5-1,8-5 1,1-7-1,3 0-1,-3 0 0,3 0 0,5 0-2,-1-4-3,-3-8-7,-1-1-4,-4 8-2,-3-1-6,-1-1-8,0-2-10,-3 3-15</inkml:trace>
  <inkml:trace contextRef="#ctx0" brushRef="#br0" timeOffset="189572.843">7811 13972 318,'0'0'36,"0"-3"-6,0 3-1,0-3-7,0 3-1,0 0-2,0 0-1,4 0 0,1-3-2,7 3-7,0 0-1,4-7 1,-3 1-2,3-3-1,0 5-2,1 0 0,3 0-1,1 4 0,-1 0-1,-3 0-1,3 0-1,-3 0 1,-1 4-1,0 0 0,-3 0 0,-1 8 1,0 1 0,-4 0 0,-4-2-1,0 5 0,-4-2 0,0 5-1,-4-1 0,0 4 2,-8-1 0,4 4-1,-4-1-1,-1-2 2,-3 2-2,4 3 2,-1-2-2,-3-4 4,0 1 2,-1 2 1,5-2-1,0-4 1,-5 4-1,5-1 0,0-5 1,-1-2 0,5 8-1,0-7 0,0 0 1,0-2 1,4 1-2,-1-1 2,5 0-3,0-8 0,0 1-2,0 0-1,9 4 0,-5-4 1,8-6-1,4 3 0,-3-3 0,7-3-1,-3 0 0,-1 0 0,4-7-1,-7 4-3,-1 0-5,0 4-2,-4-4-4,1-1-3,3 4-2,-4 0-7,0 3-7,0-6-5,1-1-9,-1 4-3</inkml:trace>
  <inkml:trace contextRef="#ctx0" brushRef="#br0" timeOffset="189865.8597">8372 14138 313,'4'0'39,"-4"0"-1,4 0-1,0 0-2,1 0-4,-1 1-3,4 2-1,-4 1-5,4 5-3,0 4-8,5 0 1,-1-2-5,0 5-1,9-2-1,-5 2-1,0 0-1,1-2-2,3 5 2,-7 2-1,7-5-2,-8 0 0,5-2-2,-5 2-2,0-5-4,1 2-3,-5-1-2,0-1-2,0-4-5,-4-4-5,4 3-5,-8-2-7,0 2-8,4 10-9</inkml:trace>
  <inkml:trace contextRef="#ctx0" brushRef="#br0" timeOffset="190143.8756">8606 14052 357,'-5'0'43,"5"0"-3,-4 3-7,-4 5-6,0 5-8,0 3-1,0-2-7,-5 8-2,9-1-1,-8 1-2,4-1-1,-4 3-1,-1 4-1,1-4-2,0 5 0,3-2 1,-3 0 0,0-2-3,4-4-2,-9 3-5,9 1-1,0-11-6,0 5-4,0-3-4,3-8-6,1 8-7,0-6-7,0 1 0</inkml:trace>
  <inkml:trace contextRef="#ctx0" brushRef="#br0" timeOffset="190398.8902">9101 14039 370,'8'0'48,"4"0"-9,-7 0-9,3 0-7,4 0-6,-4 0-4,4 3-4,1 0 0,-5 1-5,8-4 1,-3 0-3,-1 3 0,4-3 0,-3 0-1,3-3 1,0-1-3,-3 1-5,3-9-5,-4 0-8,0 6-8,1 3-6,-5-7-7,0 4-4,13-7-10</inkml:trace>
  <inkml:trace contextRef="#ctx0" brushRef="#br0" timeOffset="190854.9163">9629 13589 376,'4'0'44,"4"0"-5,1 0-8,3 0-9,-4 0-6,4 0-4,-4 0-2,5 0-3,-1 3-3,0 1 0,5 2-1,-5 3-3,4 1 2,-3-5 0,-1 4-1,0-2 0,0 5 0,-3 0-1,-1-3 0,-4 4 0,4 3 1,-8 1 0,0 2 3,4 2 0,-4 0 1,-4 1 0,0-2 2,-4 9 3,0 1-3,-5 1 1,5-8 0,-4 6-1,4-5 0,0 6 0,3-5 0,-3-1-2,0 2-1,4-2 0,4-4-2,-4 3 0,0-4-2,8-5 2,0 2-1,4-5 0,4-2 0,1-2 0,3-4 0,5-3-2,-1 0 0,1-3 1,3 0-3,-3-7-7,-1-1-5,0 5-4,-7-1-6,3 1-7,-4 0-11,1-2-10,-1-8-14</inkml:trace>
  <inkml:trace contextRef="#ctx0" brushRef="#br0" timeOffset="191369.9458">6362 14370 357,'12'-3'53,"1"3"-7,11-4-12,5 1-11,4 0-4,-5 3-7,9 0-2,-8-3-3,-1 0-4,5 3-9,-4-7-8,-1 4-9,1-2-9,-4-1-8,-1 0-11</inkml:trace>
  <inkml:trace contextRef="#ctx0" brushRef="#br0" timeOffset="191770.9687">7402 13770 190,'0'4'27,"-8"0"-4,0 15 4,-5 2 0,5 8 0,-4 1 3,4 0 1,-5 10 2,1 3-1,4 3-4,4 0-1,-4 3-5,3 1-2,1 0-2,4 9-4,0 2-2,0 1-4,9-5-2,3 5-1,8-2-3,1-1 1,7-6-2,5-6-1,8-1-2,-4-6-7,8-6-3,8-4-5,9-8-9,-1-1-9,5-5-8,-1-7-11</inkml:trace>
  <inkml:trace contextRef="#ctx0" brushRef="#br0" timeOffset="192321.0002">10071 13308 236,'0'0'31,"0"0"-5,0 0 1,0 0 2,0 0 1,0 0-1,0 6 3,8 10-2,1-2-5,-5 5-2,4 2-1,4 1-3,0 5-4,5-1-2,-1 4 1,5 3-2,-1 1-3,1 6-2,-5 9-2,4 2-2,-7 8-1,3 3 0,-4-2-1,-8 0 0,1 2 0,-5-4 1,0-6-3,0 1 1,-9-7 0,1 0 1,-4 0-4,-4-10-4,-5-2-7,1-4-6,-9 3-8,4-7-10,-7 1-10,3-3-9</inkml:trace>
  <inkml:trace contextRef="#ctx0" brushRef="#br0" timeOffset="193081.0436">6968 15042 144,'0'0'9,"-4"0"1,0 0-2,-4 3 4,-1 1 3,1-1 4,0-3-1,0 5 1,4-2 1,0 0-3,0 0 4,-1-3-3,1 0 3,0 3-2,4-3 0,0 0-1,0 0-2,0 0 4,0-3-3,0 3 2,0-3-2,4 3-1,13-6-2,-5 1-2,4 2-2,5-4 0,3 4-4,5-3 0,-4-1 1,3 4-1,5-2 1,4 2-2,0 0 1,4 0 1,-4 0-1,3-1-1,6 1 1,-1-3 0,0 3-3,4 0 3,4-2 1,4-2 1,5 4-3,3-3 0,5 0 1,-5 2-1,9-5-1,0 2-1,-1 3 2,5-3 0,4 1 0,0 0-1,8-1-2,-4 1 1,0-2-1,0 5 0,4-4 0,0 1-1,12 0 2,-3-1-3,-5 1 2,4-2-1,-4 2 1,4-4 0,1 4-1,3-1 0,-4 1 0,1 1 1,-9-1-1,4 3-1,0-4 1,4 4 0,-4 0 0,-4-3 0,1-1 1,-6 3 1,-3-3 2,0 1-4,-8-1 1,0 1 1,-1 0-3,-7 1 0,-9-1 1,-4-4 1,-3 7-2,-10-3 0,-3-2-3,-8 4-4,-4-4-4,-9 7-5,-8-2-4,0 0-6,-8-4-7,0 1-10,-4 3-11,-8 3-14</inkml:trace>
  <inkml:trace contextRef="#ctx0" brushRef="#br0" timeOffset="193911.0911">9903 15198 264,'0'-6'42,"-4"-4"-1,4 10-1,0-8-4,0 2-2,0-4-6,0 7-6,0-3-7,0 3-1,4-1-3,0 1-1,9-2-2,-5 5-1,4-3-2,0-3 2,-3 3-2,3 3-1,0-3-1,1-1 1,-1 4-2,-4 0 3,4 0-2,5 0 0,-9 4 0,4-1 0,0 3-2,1 4 0,-5-2 0,4 4 0,-4 4 0,-4-2-1,1 2 0,-1-1 1,-4 4 0,0 3 0,0-4-2,0 1 2,-9 4 1,9 4 1,-4-1 0,-4-5 1,0 2-2,0 6 0,-4-5 0,-1-2 0,1 2-1,4 1 2,-5-4 1,1 0-2,4 1 0,0-4 0,-4 4 1,7-5 0,-3-1 0,0 3-1,4-4 2,0 0-1,4 0-1,0-3 0,0 1 0,0-2-1,0-1 0,4-1 2,0-2 0,12-1 1,-3-6 0,-1 3 0,4-3 0,9 0-2,-5-3 1,5-3-2,-5-4 0,5 4-3,-5-1-4,1 1-4,-5 5-3,5 1-2,-9-4-3,0 1-3,1 3-5,-5 0-11,0 0-12,0 0-13</inkml:trace>
  <inkml:trace contextRef="#ctx0" brushRef="#br0" timeOffset="199966.4375">11103 4787 175,'0'0'17,"0"-3"3,4 3-4,-4-4 2,0 4 0,0-3-1,0 0 0,0 0 1,0 3-3,4 0 4,-4-3-1,0-1 3,4 4-1,-4 0 1,4-3-1,-4 3-1,0-3-3,4 3-1,-4 0-4,0 0-5,0 0 1,0 0-1,4 0 1,-4 0-2,0 3 2,5 4 1,-5 5 1,4 3-2,-4 4 1,4 3-2,-4-4-1,4 5-1,0 6 0,-4-5-2,0 6 1,4-1-2,-4-6 0,0 5 0,0 0-1,0-4 0,0 0-2,0 1-6,0 2 0,0-3-2,-4-5-6,4-1-2,-8-2-5,4-1-6,0 1-6,-1-1-5,1-6-5,0-6-4</inkml:trace>
  <inkml:trace contextRef="#ctx0" brushRef="#br0" timeOffset="200273.455">10898 5079 327,'0'0'42,"0"0"-3,0 0-5,0 0-2,0 0 0,0 0-6,4 0-2,13 0-4,-5 0-3,4 0-2,5 0-3,3-3-1,-3 0-2,-1-2-3,5 2-1,-5 0 0,1 0-3,-5-1 0,1 4-3,-1 0-6,0-3-4,1 3-4,-5 0-3,0 0-8,1 0-12,-1-6-13,45-4-14</inkml:trace>
  <inkml:trace contextRef="#ctx0" brushRef="#br0" timeOffset="201284.5128">12474 4354 304,'0'0'30,"0"0"-3,0 0-2,0 0-2,0-3-1,0 0 0,4 3 0,1 0-2,3-2 0,-4 2-3,8-3-4,-4 3 0,5-3-1,-5 3 1,4 0-4,0 0-1,1 0 0,-1 0-2,0 0-1,0 0-2,-3 3-1,3-3 0,-4 3 1,0 2-3,1 2 1,-5-1 0,0 3-2,0-2 2,0 2 0,-4-4-1,0 5 2,0-1-2,-8 4 0,4-2 0,-5 8 0,1-3 1,-4-2-2,4 2 1,0-2 0,-5 6 1,5 0 0,0 2-2,0-1 0,0-2 1,-1-3 1,1-2-2,4-1 1,4-2 1,-4 2 0,4-3-3,-4-4 2,4 0 1,0-1-2,0 5 2,-4-4 0,4 0-1,4-3 0,0 4-1,0-4 2,4 2-2,-4-5 2,5 0-2,3 3 0,0-3 1,0 0-4,1-3-2,3 3-3,-4-2 0,5 2-6,-5 0-5,-4 0-3,4-3-7,-3 3-4,3-3-5,-8 3-5,0-3-6</inkml:trace>
  <inkml:trace contextRef="#ctx0" brushRef="#br0" timeOffset="201859.5457">11688 5000 190,'0'0'16,"0"0"0,0 0-3,0 0 1,0 0 1,4 0 2,9 0 4,-5 3-1,4-3 4,5 0 2,-5 0-2,8 0 3,-3-3 0,-1 3-3,5-3 1,-1 3-4,0-2-2,5-4-5,-4 6-1,7-5 0,1 3-2,-5-1-3,5 0 1,4 0-2,0 3 1,3 0-1,1-3 1,4 3 0,0-4-2,0 1 3,8 0-2,-4 3 0,4-3 0,-4 0-1,5 3 1,-5-4-2,4 3 0,4-5 0,0 2 0,0-2-1,1 3 0,3 0-1,-4-1-1,0 1 1,-4 0-3,1 0 0,-5 3 1,8-2-1,-8-1 0,-4 0 0,4 3 0,0-3-1,-4 3 1,0-3 0,-4 3 2,-1-4-2,-3 4 0,-4 0 0,4 0 1,-9 0-1,1-3 0,-1 3 1,-3 0-1,-1 0-1,-3 0-2,-1 0-2,-4 0-3,-4 0-3,1 0-2,-1 0 0,-4 0-2,4 0 0,-8 0-2,0-3-6,0 3-5,0-6-10,-4-1-8,-4 4-8,-33 0-9</inkml:trace>
  <inkml:trace contextRef="#ctx0" brushRef="#br0" timeOffset="202518.5834">12139 5391 220,'0'0'31,"0"-5"1,0 5 3,0 0-2,0 0 3,0 0-2,0 0-2,0 0-3,0 0-1,0 0-4,0 0-1,8 0-3,4 0-2,-8 0-2,4 2-2,-3 4-1,3 0-2,0 4-4,0-1 1,4 1-4,1-2 0,-5 1 1,4 4-2,5 0 0,-9 1-3,0 2 2,4-2-3,0 2 1,1 0 0,-1-1 0,0 0 0,-4-2 0,1-2 0,3 5-1,-4-6-3,-4-2-6,4 1 0,1 1-4,-5-4 0,0 0-4,0 1-4,-4-6-1,4 3-5,-4-4-6,0 0-7,0 0-3,0 0-3</inkml:trace>
  <inkml:trace contextRef="#ctx0" brushRef="#br0" timeOffset="202857.6028">12368 5334 305,'0'0'39,"0"0"-3,0 0-1,-8 0-3,8 0-4,-4 0-3,-5 3-4,1 3-2,8-6-4,-4 10-2,-4-2 2,4-5-5,0 3-1,0-3-1,-4 7-3,3-5 1,-3 11-2,0-4 0,0-2 0,4 4-1,-4 2 1,-1 0-1,-3 1-1,0 1 0,4 4-2,-1-3 1,-3-1-1,4-2 1,-4-2-3,4 5-2,-5-3-4,9-2-2,-4-1-2,4-4-4,-4-2-4,8 1-5,0-5-5,0 3-3,0-3-5,0-3-3,0 0-2,8-6-7</inkml:trace>
  <inkml:trace contextRef="#ctx0" brushRef="#br0" timeOffset="203117.6177">12630 5450 314,'4'0'41,"4"-4"-1,5 4-3,-1-3-5,0 3-7,0 0-7,5 0-5,-5 0 0,0-3-1,1 3-2,3-6-1,-4 3-1,-4 3 1,-3 0-2,3-2-2,-4-4 0,4 6-1,4-4-2,-8 4-1,5 0-2,-1-6-5,0 3-3,0-3-6,-4-1-5,4 7-7,-3-3-5,-1-3-6,0 4-2,0-1-5,12-3-6</inkml:trace>
  <inkml:trace contextRef="#ctx0" brushRef="#br0" timeOffset="203421.6351">13179 5168 340,'0'0'34,"0"0"0,4 3 3,0-3-4,-4 4-2,4 2-3,0 4-3,0 1-2,-4 1-1,0 3-4,0 1 0,4 9-3,-4-7-3,0 5 0,0 3-3,0-2-4,0 3 0,0 1-1,0 2-1,0-2-1,0 0-1,0-1-3,-4-1-3,4-3-5,0 1-1,-4 2-7,0-9-4,0-1-8,4-2-12,-4 2-14,-5 18-14</inkml:trace>
  <inkml:trace contextRef="#ctx0" brushRef="#br0" timeOffset="206448.8082">360 4172 220,'0'0'15,"0"-4"-4,0 4 1,0 0-1,0 0 1,4 0 0,5 0 1,7 0-2,-8 0-2,4 4 4,5-4-2,-1 3 2,1 0 1,3 3 4,5-3 3,7-3 1,-3 4-5,8-1 0,0-3-3,0 0 1,8 0-4,0-3-1,0 3-1,4 0-2,0-4-2,-4 1 1,8-3 0,-4 0-1,4-1 2,1 1-2,7-1-1,5 3 0,3-3-1,-3-2 0,-1-1-2,1 4 0,-1 1 1,-3-1-2,7-1 1,1 4 0,-1-3-1,5 3 0,-4 3 0,-1-4 2,1 1-2,-5 0 1,1 0 0,-1 0-1,5 1 0,0 2 0,-1 0 0,1-3-2,-5 0 2,5 0 0,-9 3 1,5 0-1,-13 0 1,8 0-1,1 0 0,-1 0 0,1-4 0,-1 4 0,5-3 0,-5 0 0,0 0 0,1-3 0,-1 2 0,-3-4 0,3 5 0,0-3 0,5 0 0,-5-4 0,5 5 0,-1-6 0,-7 10 0,-1-6 0,0 4 0,1-7 0,-1 7 0,0 0-2,1 3 3,-1 0-1,-4 0 0,4 0 1,-8 0-1,5 0 0,-5 0 0,0 0 0,0 3 0,0 0 0,-8 4 0,4-4 0,4 3 0,0-2 0,5-3 5,3-1 2,0 0-2,5-1 1,-5-3-2,0-2-1,5 0 1,-1 2 1,5-2-2,-1 0 0,9 1 0,-5-1 0,1-1-2,0 1 2,-1 0-1,1 2 1,-5 1-2,5-5 1,8 5-1,-5-3-1,5 2 2,-4-2-2,4-7 1,-5 9 0,1-6-1,0 1 0,4 2 0,8 1 0,-5-4 0,-3 6 0,0-6 0,0 4 0,0 2 0,-5 1 0,5 3 0,0-3 0,-4 3 0,3 0 0,1 0 0,-4 0 0,-5 0 0,5 0 0,0 0 0,-5-3 0,9 3 0,-4-3 0,0 3 1,-5 0-1,1-3-1,-5 3 2,5 0-2,-1 0 2,1 0-2,4-2 1,-5-1 0,1 0 0,0-1 0,-1 4 0,-3 0 0,-5 0 0,5 0 0,-1 0 0,1 0 0,3 0 0,1 0-1,-1 0 2,-3 0-1,3 0 0,-7 0 0,7 0 0,1 0 0,8 0 0,-4 0 0,3 0 0,1 0 0,-4 0 1,-1 0-1,5 0 0,-4 0 2,0 0-1,-1 4 1,1-4-1,0 3-1,-1 2 1,1 1-1,-4-6 1,-1 0-1,1 6-1,8-3 1,-1 1 0,-3-4 1,4 3-1,-4 0-1,-1-3 2,1 3-2,0-3 2,-1 3-1,1 4 0,4-6 0,0 2 0,-5 4-1,-3-4 2,0 0-2,-1-3 2,1 3-1,-1 4-1,5-7 1,-8 3 0,3-3 0,-3 0 0,-1 3 0,-3 0 0,-1 0 1,-4 2-2,5-2 1,-1-3 0,1 4 1,-1-4-1,-4 0 0,1 3 0,-1-3 0,0-3 0,-4 3 0,-3-4-1,-5 4 2,0 0-2,0-3 2,-4 2-1,8 1 0,0 0 0,-4-4 0,-4 4-1,4 0 2,-8 4-1,0-4-1,3 0 1,-7 0 0,-4 1 0,0 6 0,-5-4 0,5 3 0,-9 4 0,1-4 0,-1 2 0,-3 2 0,3 2 0,-4 3 0,5 0 0,-9-2 0,5 6 0,-5-4 0,4 0 0,1 0 1,-1 4-2,-4 1 2,0 3-2,-3-3 1,3 6 0,0-2 0,1 3 4,-5 3-1,0 2 0,-4 1 0,4 7-1,-4 0 2,4-1-1,-8 1-1,0 13 0,0-3 0,0 9-1,0 2 0,-4 1-1,0 1 2,-8 2-2,4-1 3,-4 0-1,3 4 0,-3 5 0,0 3 0,-1 1 1,1 9 0,4-1-1,0-2-1,0 0-1,-5-2 0,5-2 1,0 2 0,0 4-1,0 4-1,-1 3 2,5 6 0,-4-4-1,-4 2 0,8-6 0,-4 2 0,-1 10 1,1 5-1,-4-1 0,0 2 1,3-1-2,-3-4 1,0 2 0,0 8-1,-1 6 0,1 4 1,4-4-1,-4-3 2,-1 3-2,1 4 0,-4 2 0,7 2-1,-3 2-1,0-3 2,0-4-2,-1 10 0,5-5 0,-4 8-1,0-6 0,-5 0-2,5-5 3,-4 11-1,3 3 0,1-1 2,0-2 1,-5-3-3,5-2 2,-8 9 2,7 1-1,1 4 1,0-4-1,-1-5 1,1 8 0,8-1 0,-12-2 0,7-2 0,-3-4 0,8 4 0,-8-3 0,0 2-2,3 1 3,1-4-1,0 1 0,0-3 0,4-2 0,-4 5 0,-1-6 0,-3 0 0,4-7 0,-4 5 0,3-4 0,-3-1 0,0 1 0,0-4 1,-1-3-1,1-8-2,0 5 3,-5-3-1,1-1 0,4-1 1,-5-4 0,5-4 3,0-5-1,-1 1 0,-3-7 0,4-2-1,-1-1 0,1-3-1,-4-4 1,4-3-1,-1-2 0,-3-3-1,0-1 1,-1-10-1,5 9 1,-9-9 0,9-1-2,-4-2 0,3-1 2,-3-4 0,8-7-2,0-5-1,0-5-2,-1-5-3,5-10-3,4 0-2,-8-6-4,4-5-1,0-2-4,4-4-4,-4-3-11,4-3-11,0 0-11</inkml:trace>
  <inkml:trace contextRef="#ctx0" brushRef="#br0" timeOffset="207487.8677">9723 1777 351,'0'0'35,"0"0"-3,0 0 2,0 0-1,0 0-3,4 0-4,5 0-2,3 0-4,0 0-4,4 0-3,-3 4-3,-1-4-3,4 6-2,-3-3-1,3-1-1,-4 1-2,5 0-6,-1-3-7,-4 0-4,1 0-8,-5 0-7,4 0-9,-8-3-11,8-5-11</inkml:trace>
  <inkml:trace contextRef="#ctx0" brushRef="#br0" timeOffset="207688.8792">9727 1989 332,'0'0'49,"0"1"-3,0-1-3,0 0-5,4 7-6,-4-4-4,13 0-8,-1-3-3,4 0-3,1 0-3,-1 0-3,5 0-3,-5-3-2,4 3-7,1-6-5,-5-2-9,5-2-1,-5 1-11,0 2-9,1-1-12,28-24-15</inkml:trace>
  <inkml:trace contextRef="#ctx0" brushRef="#br0" timeOffset="208250.9113">10800 795 198,'-8'-2'20,"0"-1"3,3 3 3,-7 0 0,0-3-2,0 3-1,-5 0-2,5 3 0,0 0 1,-1 5 0,-3 8-2,4 0-3,-9-2 1,9 5-3,-4 2 0,-1 5-2,1 1 1,4 3 0,-5 0 0,5 2 0,0 1-3,-5 4 0,13 2 0,-4 1-1,0 0 0,4 6 0,-4-1 0,3 7 0,5-3 0,0 4 0,5 4-1,-5 5 1,8-5-2,0 2-1,0-2 0,-4-1-1,4 0 0,1-10 2,3 1-2,-8-1 3,4-3-1,-8 3-1,4-3 1,-4 0 1,0 3-2,0-1-2,0 1 1,0 0-2,-4 0 0,0-3-1,-8-3-2,-1 0 0,1-7 0,0-3 0,-4 2 0,-1-2 1,1-3-1,-5-3-1,1-2-3,3-3-3,-3-4-4,4 1-3,-5-5-6,9-2-5,0 1-5,3-4-8,5-3-11,0-6-17,8-25-18</inkml:trace>
  <inkml:trace contextRef="#ctx0" brushRef="#br0" timeOffset="208840.945">11177 1870 225,'0'0'33,"0"0"-1,0-4 4,0 4 0,-4 0-2,4-3 1,0 3-1,0 0 0,4 0-5,-4 0 0,0-3-3,8 3-1,0 0 0,0 0-4,0 0-2,5 3-2,-1 0-3,0 5-2,5 8-3,-5 0-2,0 2-2,0 7-1,1-4 0,-1 3-2,0 1-1,1-1 1,3-2-2,0-1-3,-3-2-5,3-5-1,-4 5-4,-4-4-3,5-6-3,-5 1-2,-4 2-2,4 1-7,-8-2-6,4-4-8,0-4-10,-4 0-6</inkml:trace>
  <inkml:trace contextRef="#ctx0" brushRef="#br0" timeOffset="209103.9601">11361 1847 369,'0'0'39,"-8"0"-3,4 3-4,-5 4-1,9 7-6,-4 2-5,0 3-3,-4-1-2,0 4-3,0 2 0,4-4-2,-5 6-4,-3 1 0,4 1-2,-4-1 0,-1 0-2,1-3 0,4 5-6,0-8 0,-1 4-6,1-7-1,4 1-3,0-7-4,4-4-6,-4 2-7,4-10-11,0 0-6,8-18-7</inkml:trace>
  <inkml:trace contextRef="#ctx0" brushRef="#br0" timeOffset="209500.9828">11525 1297 305,'8'0'31,"-4"-3"3,4 0 1,4 0-4,-3 3-6,-1-3-5,4-1-5,-4 4-1,0-3-4,5 0-2,-5 1-2,0-1 0,-4 0-2,4 0 0,-4 3-1,5 0 1,-5 0-3,-4 0 0,4 3 0,0 0 1,-4 0-2,0 9 2,0 3-1,0 3 2,-4-5-1,0-1 4,4-1 0,-8 5-1,8-3 1,-5 1-1,5 2 1,-4-6 2,0-4-3,4 5 2,0 2 0,0 0-2,0-5-1,0 1-2,0 4-1,0-7 1,0 1-1,0-3 0,0 0 0,0 5 0,8-2 0,-3-7-1,7 0 1,0 0 0,0 0-4,1-7-2,-1 4-3,-4-8-3,4 4-4,-3 1-5,-5 0-3,8 3-4,0-4-9,1 1-11,-1 0-5</inkml:trace>
  <inkml:trace contextRef="#ctx0" brushRef="#br0" timeOffset="209764.9979">12233 1469 322,'8'0'30,"-4"0"1,0 0 6,0 2 1,5 1-4,-5 0-6,0 13-4,0 0-4,0 1-2,-4 5-4,4 2-1,0 6-3,-4 5-2,0 0-2,0 2-1,0 4-2,0 1-1,0-1-2,0-3 0,0 0-6,-4-8-6,0 4-1,4-7-8,-4-2-9,4-7-9,0-2-10,0-4-8</inkml:trace>
  <inkml:trace contextRef="#ctx0" brushRef="#br0" timeOffset="209965.0093">12081 1811 461,'0'0'37,"0"0"-6,0 3-1,9 0-3,7 7-5,4-7-5,1 0-4,8-3-4,-1 0-1,1 0-3,0-3-3,-5 3-2,5-3-4,-5-4-6,-3 1-3,3 0-6,-3 2-6,-5 1-8,5 0-11,-5 0-12</inkml:trace>
  <inkml:trace contextRef="#ctx0" brushRef="#br0" timeOffset="210207.0232">12970 1685 411,'4'6'47,"4"4"-5,0 4-9,5 2-4,-5 0-4,4 2-4,4 1-5,1 1-3,-5 3-3,4-3-1,-3 3-3,3-3-1,0 6-1,-3-6-1,-1 4 0,0-2-1,-4-1-7,1 1-3,-1-4-4,0 1-4,4-5-3,-3 2-4,-1-6-10,4-4-8,-8-1-11,17 11-13</inkml:trace>
  <inkml:trace contextRef="#ctx0" brushRef="#br0" timeOffset="210454.0373">13220 1682 426,'0'0'37,"0"3"-2,-9 3-4,1 7-4,0-5-7,0 5-2,-5 3-5,1 1-2,0 6-2,4-3 1,-5 2-4,1 2-1,0 0 0,-5 2-2,5 1-1,0-2 0,-4-4-4,7 3-5,-3-5-5,4-2-3,0 2-5,4-3-8,0-2-3,-1-4-5,5-4-9,0 1-3,5 10-11</inkml:trace>
  <inkml:trace contextRef="#ctx0" brushRef="#br0" timeOffset="210692.0509">13764 1512 380,'4'0'38,"4"5"-1,-4 1-2,5 7-7,-5 6-3,4-2-3,-4 1-4,-4 7-2,0 5-5,0-3-3,4 5-2,-4 2 1,0-4-4,-4 0 1,4-1-2,0-2-3,0-4-5,-4 0-7,4-6-6,0-1-8,0-3-10,0-5-13,0-2-8</inkml:trace>
  <inkml:trace contextRef="#ctx0" brushRef="#br0" timeOffset="210886.062">13572 1798 458,'0'0'36,"4"0"-9,-4 0-4,0 0-3,12 3-4,4-3-4,1 0-2,-1 0-2,0-3-3,5 0-1,3-8-6,-3 1-2,-1 4-2,1-5-6,3 1-6,1-6-5,-4 0-11,3-1-10,1 1-9</inkml:trace>
  <inkml:trace contextRef="#ctx0" brushRef="#br0" timeOffset="211269.0839">14116 1367 375,'4'-3'30,"4"3"0,1 0 0,3-3-2,0 3-4,0 0-2,1 3-4,-1 0-5,4-3 0,1 0-1,-5 0-2,4 7-3,-3-4 0,-5 3-2,4 0-2,-8 6-1,4-6 1,1 7-1,-9 4-2,4 2 0,-4-1 1,0 7-1,-4-1 1,4-2 0,0 2 2,-9 3 0,1 2 2,4-5 2,-8 6-1,0-2-1,3-1-1,-3-3 0,0 5 1,0-5-1,3 0 0,-3-2-1,8-2 0,-4 0-2,4-1 1,-5-2-1,9-1 1,-8-2-2,8-1 2,-4-3-2,4-6 0,4 3 0,-4-1 0,4-3 1,5 4 0,-1-4-3,8-3-4,1 0-2,-5-3-6,4-1-3,5-2-3,-5-3-4,5-3-12,-5 3-10,4-7-13</inkml:trace>
  <inkml:trace contextRef="#ctx0" brushRef="#br0" timeOffset="211525.0986">14914 1404 400,'0'0'31,"0"0"3,5 3-1,-5 0-4,0 13-7,0 1-2,0 9-4,0-5-5,-5 9-1,5 2-4,0-5 1,-4 3-2,0 0 1,4 2-3,0-2-1,0 0-1,0 0-5,0-1-5,0-5-4,0-3-7,0-6-10,0-2-11,0-5-12,-8 21-13</inkml:trace>
  <inkml:trace contextRef="#ctx0" brushRef="#br0" timeOffset="211737.1107">14689 1671 507,'0'0'38,"0"0"-10,8 0-7,5 0-6,-1 5-3,4-5-4,-3 3-2,7 0-2,1-3 0,3 0-1,1 0-1,-1-3 1,-3 0-2,3-2-4,-3-2-6,-1-5-10,1 2-6,-5 2-12,5-8-14,24-12-21</inkml:trace>
  <inkml:trace contextRef="#ctx0" brushRef="#br0" timeOffset="212381.1475">16053 1178 240,'0'0'23,"4"-3"-3,4 0 2,4-4 0,-4 1 1,5 0 1,-5-2-1,8 1 0,-4 1 0,1-4-3,-1 4 2,0 1-2,5-1-6,-5 3-2,0 0-4,0 3-3,1 0-1,-1 0-1,-4 0 0,5 3-1,-5 0 1,4 3-2,-8 2-1,4-1 0,0 2 0,-8 1 1,0-2-1,0 1 1,0 4-1,0-4 1,-8 4-2,0-2 2,0 2 1,0 0 1,0-5 0,-5 4-1,5 1 1,0 1 0,0-1 1,-1 3-2,1-5 3,0 2-3,8 0 2,-4-2-1,0-5 0,4 4 1,0-4-1,0-3 0,0 7-1,0-9-1,4 6 0,0-7 1,8 0-1,1 3-1,-1 0 1,0-3-1,1 3-1,-1 0-4,0-3-2,4 0-4,-3 0-2,3-3-9,0 0-9,-3 0-8,-5 0-8,8-15-13</inkml:trace>
  <inkml:trace contextRef="#ctx0" brushRef="#br0" timeOffset="212689.1652">15696 1599 341,'-4'0'29,"0"3"-3,4 4-1,-4-1 6,4 4 1,12-4-2,1 2-4,11 2-3,1-7-3,12 3 1,4-3-2,8-3 1,4 0-1,8-3-1,1 3-3,7 0 0,1-6-3,0-4-4,3 2 0,1-1-2,4-1-2,-5 4-1,-3-1-1,0 4 0,-9-3 0,0-2-1,-7 5 0,-5 0 0,-4-1-2,-4 1-3,-9 3-5,-3 0-4,-4 0-2,-9 0-1,-4 0-2,1 0-2,-9 3-1,-4 4-4,0-7-7,-8 6-9,-1 2-10,-7 2-4</inkml:trace>
  <inkml:trace contextRef="#ctx0" brushRef="#br0" timeOffset="212993.1825">15864 2138 351,'0'3'33,"4"4"4,0-6 5,1 9-2,7-4-6,0 4-3,4-4-3,-3 7-4,7-2-1,-3 2-4,3 1-1,-8 2-4,9 0-3,-1-2-3,-3 2-2,-1 8 0,0-5-2,1-2-1,-1 6-2,-4-6 0,1 2 1,-5 2-3,0-5-4,0 0-4,-4-5-4,0 2-2,1-4-2,-1 1-6,-4-7-5,4 2-5,-4-5-12,0 0-10,0 0-5</inkml:trace>
  <inkml:trace contextRef="#ctx0" brushRef="#br0" timeOffset="213221.1956">16126 2095 420,'0'0'38,"-4"3"-2,0 7-6,0-2-5,-4 8-6,0 1-3,-5 2-4,1 4-2,0-3-3,-5-1 0,5 5-2,-4 3 0,3 4-1,1-3-4,0-1 1,0 0-3,-1-1-6,5-9-4,4 2-4,0-3-5,-4-11-6,8 1-7,0-3-6,8-3-8,4-3-11</inkml:trace>
  <inkml:trace contextRef="#ctx0" brushRef="#br0" timeOffset="213398.2057">16323 2208 351,'0'0'47,"12"-3"1,0 3-6,5-6-9,-1 1-8,0-2-6,-3 4-5,7-3-4,-3 6-4,-5-3-2,4-4-2,1 4-3,-1-3-4,-4 0-2,1 2-6,-1 3-5,4-6-10,-12 7-10,9-3-8,11-3-15</inkml:trace>
  <inkml:trace contextRef="#ctx0" brushRef="#br0" timeOffset="213623.2186">16802 1936 362,'0'3'41,"0"1"2,0 5-2,0 6-6,0 0-6,0 3-6,-4 7-5,0-4-3,4 4-4,-5-1-2,1 3-2,0 0-2,4 2-1,0-2 0,0 0-4,0 8-4,0-8-4,0-3-8,0 1-7,0-4-13,4-5-14,13 30-21</inkml:trace>
  <inkml:trace contextRef="#ctx0" brushRef="#br0" timeOffset="214495.2685">17854 1903 429,'8'-3'27,"-8"3"-2,8-3-1,-4-1-2,5-5-6,-5-1-1,-4 2-5,8-1-3,-8-4-1,0 2-1,0-2 0,0 4-1,0-4 1,0 5-1,-8 2 0,4-4-1,-5 1-2,1 1 0,-8 1 1,-1 4-2,1 0 0,0 3 0,-5 0 0,-7 0 0,3 6 0,0 2 0,-3 8 0,3 2 1,1 7 0,-9-1 1,4 5-1,5-2-1,-9 3 1,4 0-3,9 2 2,-5-2 0,9 0 0,4-3 1,3-5-2,5-4 2,4-2-1,4-3 1,5-9 0,3-4 0,8 0-1,1-1 2,3-2 4,5-13-3,0-5 2,3-1 0,1-5 2,0-3-2,4-5 1,4-2-1,-4-8 0,12-1 0,-8-6-2,4-10 0,0 1-1,0-4 0,-4 2 0,0-1 0,-5-1-2,1 5 0,-4 1 0,0 1 0,-9 3 0,1 2 0,-13 9 0,0 6 0,-3 11 0,-5 9 0,-4 2 0,0 7 0,0 9 0,-4 6 0,-5 13 1,-11 15 1,-5 9 0,5 3 3,-9 8-2,5 4 2,-9 6-3,0 12 1,5 1 0,-5 4-3,0-5 0,9-6 2,-1-3-1,9-5-1,3-8 0,-3-8 1,8-3 0,0-10-1,-1-6-1,9-8 2,0-3-1,4-5-1,5-1 2,3-7-2,8-3 0,1-6 2,3-4-2,5-4 2,4-8-2,0 4 1,-5-1 0,9-2 0,-8 2 0,4 2 0,-5 1 0,-3 2 0,-5 4 0,1 4 0,-1 6 4,-8 0 2,1 3 1,-5 3 3,4 2-3,-4 5 0,5 3-2,-5-2-2,0 2 0,4-2 0,1-1-1,-1 3-1,-4-2 1,8-1-2,1-7 0,3 4 1,1 1 0,-5-1-1,5-4-3,-1 0-3,1-3-6,-5 1-3,-4-1-4,0 0-5,1-3-7,-1 0-4,-4 0-13,0-3-13,5-13-15</inkml:trace>
  <inkml:trace contextRef="#ctx0" brushRef="#br0" timeOffset="214709.2807">18521 1850 453,'0'0'39,"-4"0"-4,0 7-4,0-1-6,-4 8-7,4 6-1,-9 0-4,1 6-5,-4-2-1,3-2-1,-3 5-2,-9 0 0,5 1-3,-5-1 0,1 4 0,-5-4-6,5 1-7,-5 3-5,0 2-12,1-3-11,-5 0-18</inkml:trace>
  <inkml:trace contextRef="#ctx0" brushRef="#br0" timeOffset="215530.3277">15889 3992 326,'0'0'36,"0"0"0,0 0 0,0 0 0,0 0-5,0 0-5,8 0-7,4 0-4,1 0-6,-1 0-2,0 0 0,0 0-2,1 0-2,3 0-2,-4 0-5,-3 0-6,3-5-6,0 5-8,-4-1-7,0-3-10,1 1-4,11-6-11</inkml:trace>
  <inkml:trace contextRef="#ctx0" brushRef="#br0" timeOffset="215713.3381">15872 4178 313,'5'0'31,"-1"0"4,0 0 0,12 0-2,9 0-8,-5-3-7,5 0-2,-1-4-7,-3 1-1,3-1-3,-3 3-11,-5-3-5,0-2-12,-3-1-3,3 4-7,-4 3-8,21-12-12</inkml:trace>
  <inkml:trace contextRef="#ctx0" brushRef="#br0" timeOffset="216016.3555">16646 3542 335,'0'-3'19,"0"3"-1,0 0 2,0 3-2,0-3-2,0 3-6,0 5 0,0 2-3,0 2 6,0 1 0,0 1-4,0-1-2,-4 0-1,4-2-2,0-2-1,0 7-2,0-8-7,0 5-11,0 0-13,0 1-10,-16 27-16</inkml:trace>
  <inkml:trace contextRef="#ctx0" brushRef="#br0" timeOffset="216268.3699">16368 3982 322,'0'0'28,"4"4"-1,8-3 3,9-1-3,-1 0-3,5 0-6,-1-1-5,1-3-1,-1-2-5,5-4-1,0 1-1,-5 3-1,5 1 0,-5-2-3,1 1 0,0 0-1,-1 3 0,1-1-5,-5 1-6,1 0-8,-5-2-6,4 2-6,-3 0-6,-1-4-3,33-23-7</inkml:trace>
  <inkml:trace contextRef="#ctx0" brushRef="#br0" timeOffset="216780.3992">16581 4141 297,'0'3'33,"0"-3"-9,0 4-6,0-1 0,0-2 3,8-1-3,4 0-2,9 0 0,-5 0-2,4 0 1,1 0-1,-5 0-1,1 0-1,-1 0-6,-4 0 0,1 0-1,-1 0-2,-4 4 0,0-1 0,-8 3-1,4 1-1,-4-1-1,0 0-1,0 1 0,-4 1 0,-4 1 0,0-3 1,0 4 0,0-5 0,-5 4 0,9 1 0,-8-7 0,8 3 0,-4 1-2,3-1 2,1 0 0,4-1 0,0 2 0,0-4 0,0 3 0,0-3 0,0 4 0,9-4 0,-5 0 0,4-1 0,-4 4 1,4-3 1,-4 0 1,0 4-1,5-7 1,-9 3 2,4 0 0,0 0 1,-4 0-2,0 2 1,4 2 1,-4 2-1,0 1 2,-4-1-3,4-4-1,-8 4 3,-1 4-3,1-3 2,-4-4 0,0-3-2,3 5 0,-3-1-2,0-4 1,4 0-1,-5 0 0,5 0-1,0-3 0,0 0-1,0 0-4,-5-3-5,5 0-5,0-3-6,4-1-7,4-1-9,-8-1-13,8-4-7</inkml:trace>
  <inkml:trace contextRef="#ctx0" brushRef="#br0" timeOffset="217056.4149">17113 4009 424,'0'4'45,"4"2"-6,8 0-6,1 5-4,-1 5-5,0 0-4,9-2-2,-9 2-4,4 2-2,-3 1-2,-1-3-1,4-2-2,1 2-1,-5-2-2,0 2-1,0 0 0,1-2-4,-1-1-5,0 0-3,-4-4-4,-3-4-2,-1 2-5,-4-4-4,0 0-5,4 0-9,-4-3-9,0 0-5,-13-3-11</inkml:trace>
  <inkml:trace contextRef="#ctx0" brushRef="#br0" timeOffset="217273.4274">17293 3946 286,'0'-3'35,"0"3"0,0 0-3,0 3-2,0 5-1,0 11-5,-4 3-7,-8 5-2,3-3-5,-3 6 0,4 2-2,-4-5-2,-5 3-3,1-1-1,8-2 1,0-3-1,-1-2-3,5-5-5,-4-1-6,0-3-7,4-5-7,4-2-5,-8-3-5,8-3-10</inkml:trace>
  <inkml:trace contextRef="#ctx0" brushRef="#br0" timeOffset="217727.4533">17510 3505 320,'4'0'34,"8"-3"-2,1 3-1,3 0-6,0 0-6,-3 0-5,3-3-5,0 3-1,-3-3-2,-1 3-2,0 0-1,-8 0-1,0 0 0,1 0-1,-1 3 0,-4-3 1,0 3-2,0-3 0,0 0 1,0 0-1,0 0 1,0 3-2,-4 2 2,4-2 0,-5 4-1,-3 2-1,0 1 2,8-4-2,-8 1 0,4-7 1,4 4 1,-4-1-2,4 1 2,0-4-3,0 3 2,0-3 2,0 3 4,0 0 1,4 0-1,-4 1 0,0-4-3,0 3-1,4-3 0,4 0 0,-4 0 0,0 3 1,0 3-1,0-1 1,-4-5-1,0 3 0,0 7 2,0-7 0,0 6-2,-4 1 1,0-2-2,-4 1 2,0-2-2,0-1 0,0-3-2,-1 1 2,1-4 0,4 3-3,0-2-3,0-1-4,0 4-8,0-4-9,0 0-9,-5 0-9,5-4-9</inkml:trace>
  <inkml:trace contextRef="#ctx0" brushRef="#br0" timeOffset="218001.469">18153 3625 344,'4'3'24,"0"0"5,-4 2 2,4 11-2,-4 0-4,0 1-3,-4 2-5,0 2-3,-4 7-5,-1 3-1,1-1-2,0 3-3,0-3 1,4 5-2,0-1-4,0-10-9,0-2-9,-1-5-10,1-1-9,0-5-7,-4 26-10</inkml:trace>
  <inkml:trace contextRef="#ctx0" brushRef="#br0" timeOffset="218210.481">17952 3877 382,'0'0'39,"8"0"-4,-4 4-5,1-4-5,11 0-5,0 0-7,1 0-2,3 0-4,-3 0-1,3 0-2,-4-7-2,5-1-7,-9 5-4,4-3-9,5-4-7,-9 1-7,1 1-11,3-2-8</inkml:trace>
  <inkml:trace contextRef="#ctx0" brushRef="#br0" timeOffset="218445.4944">18763 3453 366,'0'-3'32,"0"3"-4,4 0-3,-4 0 1,0 3-4,4 0-7,-4 7-2,0 4-5,0 2-2,0-2-1,0 2-1,0 6-1,-4 2-1,4 0 1,0 1-2,-4 2-2,0-3 2,0-1-5,-1 0-11,1-3-11,-4-5-11,-4 3-10,-21 41-14</inkml:trace>
  <inkml:trace contextRef="#ctx0" brushRef="#br0" timeOffset="218674.5075">18480 3866 408,'0'3'36,"4"-3"-5,9 0-3,-1 0-7,8 0-4,1 0-4,3-3-3,1-3-1,0 0-2,-1-4-1,5 0-2,-5 3-2,1-3 0,4 0-1,-5 1-4,-3 3-5,-1 1-6,1 2-6,-9-1-9,4 1-10,-4 3-8,17 0-8</inkml:trace>
  <inkml:trace contextRef="#ctx0" brushRef="#br0" timeOffset="219047.5288">18624 4055 330,'0'0'28,"0"4"-5,4-1-1,0 0 3,0 0-1,4-1 1,8-2-6,-3 0-4,-1 0-3,0 0-3,5 0-1,-5 0 1,0-2-2,5 2-2,-5 0 0,-4 0-2,4 0 0,-8 0-1,5 0 0,-9 0-1,4 0-1,0 2 3,-4 4-2,0 0 0,-4 4 0,0 3-1,4-2 1,-13 5 0,5-4 0,0 3 0,4 1-1,0-4 0,0 0 2,-5 0-1,5 1 1,-4-2 1,8-1-2,-4-4 0,0 0 0,0-2 1,4 2 0,0-3-2,0-1 3,0 2-3,4-4 0,0 0-1,8 0 2,-3 0-1,3 0 0,0-4-3,-4 4 0,5-2-5,-5-4-6,4-1-3,-4-2-8,5-1-6,-9 1-9,8 1-2,-4-2-4,21-14-5</inkml:trace>
  <inkml:trace contextRef="#ctx0" brushRef="#br0" timeOffset="219334.5452">19184 3753 383,'0'0'39,"0"0"-2,9 0-3,-5 2-4,0 1-6,4 0-3,0 4-1,0 2-2,1-2-2,-5 7-3,4 2-1,0 4-3,4 0-2,1-1-3,-5-5 0,4 5-2,-4-1 1,-4-3-1,9 3-1,-5 1 0,-4 0-4,4-5-4,0-1-4,0-2-2,1-1-4,-1-1-4,-4-2-10,4-4-6,-8 0-12,4-3-6</inkml:trace>
  <inkml:trace contextRef="#ctx0" brushRef="#br0" timeOffset="219559.5581">19332 3750 424,'0'3'40,"-4"9"-8,-4 7-7,-1 4-8,1 4-4,-4 2-3,4-2-3,0 3-1,-1-1-3,-3-5 1,4-2-3,0-4-1,4-3-6,-5-3-1,5-3-5,0-3-7,0 1-6,0-7-10,0 0-5,-4 0-7,4-10-8</inkml:trace>
  <inkml:trace contextRef="#ctx0" brushRef="#br0" timeOffset="219895.5773">19516 3428 342,'0'0'40,"4"0"-2,0 0-3,4 0-5,1-2-7,-1-1-8,0 3-2,4 0-4,1 0 1,-5 0-3,0 0 1,-4 0-1,8 0-2,-3 0-2,-1 0 0,-4 0 0,0 3 0,-4-1-1,4 7 3,-4 1 0,0 5-1,0-2 0,-4 2 1,-4-3-1,0 3 0,3 0 2,-3 1-2,8-1 0,-4-3-2,0 1 2,4-2 0,-4 2-1,4-4-1,0 1-1,0-5 0,0-2 0,4 3 0,4-3 0,0 4 0,-3-7 0,11 3-7,-8-3-4,4 0-5,-8 0-6,9 0-10,-1 0-18,0 0-17</inkml:trace>
  <inkml:trace contextRef="#ctx0" brushRef="#br0" timeOffset="220381.6051">20384 3606 295,'4'0'28,"-4"3"4,0-3 1,0 12 1,0 1-1,0 1-7,0 2-4,0 2-5,-4 6-2,4 1-5,-4-1-3,0 8 0,-4 4-3,8-5 1,-4 5-2,4-6-1,-5 4-2,1-2-5,0-5-8,0-4-10,0 0-8,-4-6-10,4-1-5,-21 33-11</inkml:trace>
  <inkml:trace contextRef="#ctx0" brushRef="#br0" timeOffset="220596.6174">20163 3896 383,'0'0'47,"0"0"-7,4 0-4,0 0-8,0 0-6,17 0-5,-1-6-4,5 0-5,3-5-2,-3 11-1,-1-4-5,5-5-6,-4 3-3,-1-4 0,1 7-4,-9-7-7,1 6-7,-1-6-12,0 4-9,17-25-12</inkml:trace>
  <inkml:trace contextRef="#ctx0" brushRef="#br0" timeOffset="221007.6409">20646 3517 363,'4'-4'38,"4"4"3,5 0-6,3 0-5,0 4-8,5-4-5,-5 0-5,1 0-2,3 6-4,-8-3 1,9 7-3,-5-1 1,-4-2 0,1 0 1,-1 0 1,-4 2-2,4 4 1,-3-2-3,-1 2-1,-8 6 0,0-5 1,0 5-2,4-1 1,-4 1 0,0-2-2,-4 6 0,0 1 1,0 3 0,-5-5 0,5 2-2,-4 1 2,4-1-1,-8-2 0,4 2 0,-5-6 0,5 1 0,-4-2 0,4 5 0,-5-3 1,1-1-1,0 1 0,4-5 0,-1 2 0,1 0 0,4-2 0,0-1 0,4 0 0,0-5 0,0-2 0,4-3 0,0 1 0,9-1 0,-1 0 0,0-3 0,4 0-3,-3 0-3,3 0-4,1 0-4,-5-3-6,0 0-5,4-4-5,1-6-9,-5 5-6,17-20-13</inkml:trace>
  <inkml:trace contextRef="#ctx0" brushRef="#br0" timeOffset="221277.6564">21137 3795 398,'0'0'45,"4"0"-6,5 0-4,-5 6-6,8 0-6,0 4-6,1 11-4,3-2-1,0 1-4,1 3-3,-1-3 0,-4 3-1,5-6-1,-5 2-1,-4 2-1,4-2 0,-3 2 1,-1-6-5,0 3-3,0-2-5,0 0-2,-4-5-4,1-2-6,-1-2-5,0-1-7,0-6-11,0 0-4,-4-13-8</inkml:trace>
  <inkml:trace contextRef="#ctx0" brushRef="#br0" timeOffset="221509.6697">21367 3765 389,'-5'3'42,"5"0"-3,0 10-9,-12 7-9,0 6-5,0-2-5,-5 3-2,5 4-2,-4 0-3,3-1 0,-3-3 0,0 5-3,3-5 1,1-4-1,0 3-4,-1-5-1,1-6-6,4-3-7,4-3-7,0-2-6,4-1-6,0-3-3,4-3-8</inkml:trace>
  <inkml:trace contextRef="#ctx0" brushRef="#br0" timeOffset="221751.6835">21817 3661 366,'0'0'35,"4"0"3,0 3-4,0 5-8,-4 8-6,0 0-3,0 2-4,0 4-2,0-1-3,0 9-2,0-2-1,-4-1-2,0 4-1,-4 0-1,0-4 1,-1 0-3,1 2-8,4-5-8,-4 0-8,-4-2-11,8-5-10,-9 26-12</inkml:trace>
  <inkml:trace contextRef="#ctx0" brushRef="#br0" timeOffset="221949.6948">21620 3900 410,'0'0'42,"0"-4"-7,9-2-7,3 6-5,8-3-7,1 0-4,3-4-3,1 3-2,-1 0-2,5 1-5,-8-3-4,-1-4-6,1-2-1,3 5-6,-8 3-8,5-12-8,-9 6-7,1 1-9</inkml:trace>
  <inkml:trace contextRef="#ctx0" brushRef="#br0" timeOffset="222401.7207">22120 3532 352,'0'0'27,"4"0"-7,0 0 1,4 0 1,0 0-4,1 0-2,-1 0 0,0 4-1,4-4-4,-4 3-1,5 0 0,-5 0-3,-4 5 5,4-5-4,0 4-1,1-1-3,-1 7 1,-4-7 0,4-1-1,-4 1 1,0 7-2,0-4 0,0 4-2,1 1 4,-1 2-1,0-4 0,0-3 0,-4 4-2,0-2 1,0 5 2,-4 3-2,0-2-1,0 6 0,-5-3 0,5 3-2,-4 0 1,-4 1 1,-1-2-2,5-4 0,-4 4 2,0-1-2,4-2 1,-5 0 1,5-1-1,0 1-1,0-5 1,8 2 0,-9-2-1,1-1 0,4 0 0,0-4 0,0 2 0,4-4 0,0-1 0,0 0 0,0 1 0,0-4 0,4-2 0,4-1 0,5 0 0,-1 0 0,4 0 0,-3-1-4,7 1-4,-8-3-6,5-1-7,-5-5-9,0 3-11,-4-1-13,29-10-14</inkml:trace>
  <inkml:trace contextRef="#ctx0" brushRef="#br0" timeOffset="223135.7627">22431 4162 290,'4'-3'28,"8"-4"-2,1-4-4,-1-1 1,0-4-1,9-5-3,-5 5 2,5-1 0,-5-9 0,4-4-1,1 0-4,-1 0-4,-3-4 1,-1-2-5,-4-3-2,5 0 1,-1-1-3,0-6-1,-3 9-2,-1-4 2,9 1-4,-9 2-1,0 2-5,0 2 1,1 4 3,-5 3 0,-4 1 1,0 9 0,0 1 2,-4 7 0,0 2-1,-4 6 0,0 1-1,4 0 2,-8 1 0,-5 6 0,1 15 0,-4-2 0,-1 3 0,1 7 1,0 0 1,-1 4 3,-3 2 1,-1 2 0,1-4 0,-1 5-3,1 1 0,4-3-1,-1 9-1,1-2 1,-1-1-2,1-3 1,12-3 0,-4-6-2,8-10 2,0-2 0,0-5-1,0-4 0,8-4 0,-4-3 1,12-3 0,1 0 2,-5-3 2,4 0-1,-3 0 1,3-7 0,-4 6-1,5-6 1,-5 1 0,-4 2-3,5-1 0,-9 2-1,4 1-1,0 5 2,-8 0-2,4 0 1,0 0 0,-4 0-1,4 5 0,-4-2 0,0 2 0,0 8 0,0-4 0,0-3 0,0-1 0,0-2 0,0 4 0,0-1 0,0-3 0,0 4 0,4-4 0,-4 0 0,9-3 0,-5 0 0,0 0 0,-4 0 0,8-3 0,-4 3 0,0-3 0,0 3 0,0-4 0,5 4 0,-5-3 0,4 0 0,0 3 0,-4 0 0,0 3 0,-4-3 3,4 3-2,-4 4 1,4-1-1,0-4 1,-4 4-2,0-3 2,5 0-1,-1-3 0,4 0-2,-4 0-1,4 0-4,0 0-3,0-3-3,1-3-2,-1 1-7,-4-8-4,4 1-9,0-3-6,-4 0-5,5-3-5</inkml:trace>
  <inkml:trace contextRef="#ctx0" brushRef="#br0" timeOffset="223474.7821">23217 3159 269,'0'0'26,"0"3"8,0 0 5,0 7 6,0 10-4,0 3-4,0-3-5,0 9-3,0 1-2,0 0-4,-4 7-1,-4 3-2,0-4 0,-1 4-3,-3 3-3,0 3-1,0 0-3,-1 3-1,-3 2-5,-1-1 1,1 2-2,4 0-1,4-1 1,-1-1-2,-3-4 0,0-3 0,4-7-4,4-6-6,0-4-1,-1-5-2,1-6-6,4-3-1,0-3-2,4-6-4,-4 0-11,9-3-15,-5 0-15</inkml:trace>
  <inkml:trace contextRef="#ctx0" brushRef="#br0" timeOffset="224189.823">23364 3761 310,'0'0'39,"-4"0"-2,4 0-1,0 0 2,0 0-5,0 0-2,0 0-5,9 0-3,-5 4-1,8 5-4,-4-3-2,4 1-1,1 1-1,-5 1-3,4 14 0,0-9-4,1 5 0,3 2-3,0 4 0,-3-1-2,3 0 1,-4-5-2,1 3 0,-1-4-2,0-3-3,-4 0 0,-4-3-2,1-2-1,3-2-3,-4 1-2,-4-2-2,0-1-3,0 1-4,0-4-5,0 0-6,0 0-10,0-1-5,0-2-1,-21 3-10</inkml:trace>
  <inkml:trace contextRef="#ctx0" brushRef="#br0" timeOffset="224494.8404">23606 3725 279,'-4'0'37,"4"0"-2,0 0 0,0 0-2,0 0-2,0 0-6,0 0-4,0 0-3,0 0-1,0 3-2,0 3-1,0 10-2,-8 5 2,4-2-4,-9 2 0,1-1-3,0-1-2,-1 5-2,-3-2 0,4 2-1,0 5 1,-1-8-3,1 1-2,0-5-4,-5 2-4,9-4-1,4 1-1,-4-2-7,4-5-2,-4 1-7,3-4-6,1-2-4,4-4-6,9-4-9</inkml:trace>
  <inkml:trace contextRef="#ctx0" brushRef="#br0" timeOffset="224699.8521">23794 3820 313,'4'0'38,"5"0"-1,3 0-4,0 0-6,5 0-9,-5 3-3,0-3-5,4-3-1,-3 3-3,-5 0-2,4-3-2,-8 0 1,0 0-2,0-4-6,-4 4-5,0 0-9,5 0-7,-5 3-8,0 0-4,0 0-4</inkml:trace>
  <inkml:trace contextRef="#ctx0" brushRef="#br0" timeOffset="224997.8692">24146 3563 316,'4'-4'30,"-4"4"7,5 0 2,-5 7-2,4-4-6,-4 7-3,0 4-3,0 2-4,0 0-4,0 1-3,0 2-2,0 5-3,0 0-2,-4 5-3,4-2 0,0 0-1,0 4 0,-5-4-2,5 0 1,-4-1-3,4-5-4,0-2-2,0-5-2,0-1-4,0-4-4,0-2-4,0-6-6,0 4-6,0-5-11,0 0-3,-4-10-9</inkml:trace>
  <inkml:trace contextRef="#ctx0" brushRef="#br0" timeOffset="225385.8914">24384 3149 305,'0'0'26,"0"7"5,0-1 1,4 7 1,-4 11 0,4 4-3,0 2-5,0 1-4,-4 5-1,0 1-2,4-1-2,0 1-4,0 1-1,-4-1 0,0-1-1,0-2 1,0 5-1,0 7-3,-8-1-1,-4 4-2,4-6 0,4 3-1,-4-3-1,-1 0-1,5-6 0,4-4-1,0 0 2,4-4-5,-4-5-5,0-5-2,0-5-2,0-1-4,4 0-3,-4-5-5,0-2-9,5-3-4,-5 0-11,0-3-7</inkml:trace>
  <inkml:trace contextRef="#ctx0" brushRef="#br0" timeOffset="225763.913">24826 3591 347,'0'0'33,"0"0"5,0 2 1,4 4-7,-4 1-5,0 5-3,-4 4-4,4-2-4,0 6-1,0 0-4,0 1-3,-4 4-2,0-1-2,-4 5 0,3-2-2,1 3 1,0-1-2,4-2-2,-8-3-7,8 1-1,-4-1-6,0-10-9,0 2-9,0-3-6,0-7-9,-17 0-13</inkml:trace>
  <inkml:trace contextRef="#ctx0" brushRef="#br0" timeOffset="225989.9259">24679 3738 357,'0'-7'48,"4"7"-4,-4 0-8,8 0-5,4 0-6,9 0-4,-9 0-6,4 0-3,5 0-5,-1 0-1,1 0 0,3 0-3,-7 3-1,-1-3-2,-4 0-6,5 0-7,-13 0-2,8 0-8,-4 0-10,-4 0-9,5 0-9,-1 24-9</inkml:trace>
  <inkml:trace contextRef="#ctx0" brushRef="#br0" timeOffset="226354.9468">25248 3628 222,'8'-3'32,"0"-4"0,-4 1-2,0 0-4,0-1-1,-4-1 2,0-1-2,4 2-1,-4 4-5,0 0 0,0 0-2,-4 0-3,4-4-2,-8 4 0,-4-2-4,4 5 2,-5 0 0,1 4 1,0-4 1,-5 4 0,-3 9 1,4 3-1,-5 1 2,1 2-3,-1 2 0,-3 9-2,3 2 0,1-5-3,3 7-1,5 2-1,4-3-1,0-1-2,12-5 1,0 4 0,0-4-2,12-5 1,1-8 0,3-1 0,5-4-1,-5-2 0,5-4 0,-5-3-1,1 0-4,-1 0-3,-8-3-4,5 0-4,-13-4-4,4 1-9,-8 1-15,0-4-17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04T02:52:49.64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7038 6459 342,'0'-3'42,"0"3"0,0 0-2,-5 0-3,5-3-6,0 3-5,0 0-3,5 0-4,-5 0-2,0 0 2,0 0-1,0 0-2,8 0-1,0 0-1,0 3-4,0-3 0,-4 3-2,5 7-1,3-2-2,4 4-1,-3 1 0,-1-2-3,0 5 1,0 3-1,1-5-1,-1 6 1,0-3 0,1 5-1,3-1 0,-4 1-4,0-4-2,-3-2-4,3 1-1,-4-1-2,0-3-3,-4-5-2,5 4-3,-1-2-5,-4-1-5,0-4-6,0 2-8,0-1-3,-4-3-3,0 23-6</inkml:trace>
  <inkml:trace contextRef="#ctx0" brushRef="#br0" timeOffset="381.0218">7496 6416 291,'-4'0'43,"4"0"-5,0 0-5,0 0-2,0-3-2,0 3-4,0 0-3,0 0-5,0 0-4,0 0 0,0 0-1,0 3-2,0-3 1,0 3-1,0 9 2,-4 3-3,-4 1 1,0-1-1,-5 10 0,5-1-1,-4 5-1,0-2 1,-1 6-1,1 0-1,-4 7-1,-1 3-2,-3 3 0,3 3-2,-3-4 2,-1 4-2,1 0 0,4-6 0,-5 0-1,5 0 0,-5-6 0,5-1-1,-1-5-5,5-3-1,-4-7-3,4 1-3,3-8-4,-3-1-1,4-5-6,8-2-5,0-2-9,-4-1-9,4-3-5,0-3-8</inkml:trace>
  <inkml:trace contextRef="#ctx0" brushRef="#br0" timeOffset="740.0423">7926 6459 387,'0'0'32,"0"0"-2,0 0 2,0-3-2,8 3-7,0-3-4,5 3-4,-5 0-3,4 0-2,0 0-2,1 0 0,3 0-3,0 0-1,5-3 0,-5-1-2,5 1 0,-5 3-2,0-6 0,-3 0-4,3 4-1,-8-1-3,1 3-7,-1-3-5,-8 3-8,8 0-7,-8 0-8,4 0-6,-20 11-9</inkml:trace>
  <inkml:trace contextRef="#ctx0" brushRef="#br0" timeOffset="1000.0572">7991 6655 322,'0'0'28,"0"0"3,5 3 1,-1 0-3,8-3-2,-4 3-6,9 0-2,-5-3-7,-4 0-1,4 0-3,1 0-2,3 0 0,-4 0-3,0-3-2,-3 3 1,3 0 0,-4 0-2,4 0-2,-7-3-5,3 0-8,0 3-10,-4-6-9,4 2-8,-4 4-6</inkml:trace>
  <inkml:trace contextRef="#ctx0" brushRef="#br0" timeOffset="7381.4222">9142 5966 334,'-4'-3'38,"4"0"-5,0 3-6,0 0-3,0 0-4,0 0-2,0 0-1,0 0-2,0 0-1,0 3 0,0 0-2,0-3-1,0 10-2,4 6-3,-4 1-2,4 2 1,-4-1-1,4 2-1,-4 0-3,0 5 2,0-1 0,0 3-2,0-2-4,0-4-8,0 4-8,0-7-6,0 1-12,-4-8-8,0 2-5</inkml:trace>
  <inkml:trace contextRef="#ctx0" brushRef="#br0" timeOffset="7640.437">8716 6480 354,'0'3'47,"-4"3"-8,4-2-7,0 2-4,0-3-5,8 5-1,4-5-6,13 0-2,-4 1-5,11-1-2,5-3-3,4 0 0,0-3-1,4-1 0,4-2-1,0 1-1,0-4-1,-4-1 1,5 4 0,-9 3-1,-1-4-1,-7 3-4,0 0-6,-13 1-5,9 0-3,-13 3-9,-3-3-4,-1 0-12,0 3-6</inkml:trace>
  <inkml:trace contextRef="#ctx0" brushRef="#br0" timeOffset="8201.4691">8986 6715 291,'0'0'38,"0"0"-9,0 0-1,0 0-3,4 0 2,1 0-3,7 0-3,0 0-4,4 0-6,1 0-1,-1 0-1,1 0-1,-1 0-2,4 0 2,-7 0-2,3 0-3,0-1 0,-3 1-2,-1 0 1,0 0-1,-4 1 0,-3-1 0,3 3 0,-8 0 0,0 7-1,0 3 0,0-7 0,0 5 0,-4 5 0,0-8 0,-5 5 0,5-4 0,-4-2 0,0-1-1,4 0 0,0-2 1,0-1 1,-5 5-2,9-5 2,-4 0 0,4-3-1,0 0 0,0 3 0,0 0 0,0-3-1,0 4 2,4-1-1,5 0 0,-1 0-1,-4 0 2,4-3-1,4 0 0,-3 5 2,-1 5 0,0-10 1,0 9-2,-4 1 1,0-10-1,5 3 0,-1 2 1,-8 1 2,4 4-2,-4 2 2,0 3 2,-4 0-1,4-2 0,-8 2 0,-1-3-1,-3 1 0,4-2 0,-4-1 0,-1-1-2,-3 1 1,4-2-2,-1 0 0,-7-7-1,4 2 1,3 1-1,1-4 1,0 0 0,-1 0-6,1-4-4,0 4-6,4-4-6,-5-9-9,9-3-10,4 0-9,-4-1-7</inkml:trace>
  <inkml:trace contextRef="#ctx0" brushRef="#br0" timeOffset="8505.4865">9785 6469 433,'0'1'34,"4"2"-6,4 7-6,0 3-4,-4 1-5,4 2-3,1 0-2,-1-2-2,0 5-1,4-4 2,-4 4-1,9-4-1,-5 3-2,-4 4 0,5-4-2,-1 1 3,-4-5-3,4 2-2,-4-3 2,1 1-6,-1-4-2,0-1-5,0-1-5,0 5-7,-3-10-5,-1 3-7,0-6-5,0 7-3,-4 2-8</inkml:trace>
  <inkml:trace contextRef="#ctx0" brushRef="#br0" timeOffset="8831.5051">10002 6450 309,'0'-4'30,"0"4"-7,0 0-2,0 0-1,0 4-2,-4-4-3,4 3-1,-9 10-1,1-2 0,0 5 1,0-2 1,-5 2-2,1 0 0,0 1-1,0 2-1,-1 2-4,-3 4 0,0-1-4,3 2 1,-7-6-3,8 3 2,-5 0-2,5 4 0,0-8 0,3 2-4,-3-2-7,4-4-6,4-3-9,-4-2-11,4-4-9,-9-1-15</inkml:trace>
  <inkml:trace contextRef="#ctx0" brushRef="#br0" timeOffset="9323.5332">10280 6016 413,'4'-10'29,"4"7"-8,5-5-5,-1 2-3,-4-1-1,8 1-5,1 3 0,-5 0-1,-4 3-1,5 0-1,-5 0-2,0-4-1,0 4 0,-4 0 1,0 0-2,4 0 0,-8 7 0,5-1 0,-5 4 1,0-7-1,0 5 0,0 1 0,-5 1 0,1-1 1,-4 2 0,0-4-2,0 9 1,0-8 0,4-2 0,-5 7 0,5 3 0,-4-7 0,0-1 0,4 5 0,-4-7 0,8 1 0,0-3 0,0 0 0,0 2 0,0 0-1,0-3 1,0-3 0,4 4 0,0-4 0,4 0 0,4 0 1,-4 0 0,1 0 2,-5 3 1,0 0-1,4 0 0,-8 3 2,4-1 2,-4 5-1,0-1-2,-4 4 2,4-2-2,-8 2-1,-4-4 0,-1 4-1,5-5 0,-4-2-1,-5 4-1,5 0 2,0-6-2,-5 3 1,5-1-1,0 0-6,0-6-7,3 4-12,1-1-15,0-3-15</inkml:trace>
  <inkml:trace contextRef="#ctx0" brushRef="#br0" timeOffset="9551.5463">10603 6535 433,'5'0'40,"3"-3"-11,4 3-10,0-3-4,1 3-4,3 0-4,0 0-3,5-3-9,-1 0-5,-3-4-5,-1 4-3,4-3-2,5 1 4,0-1-2,-5 3-6,1-4-10,-9 4-7</inkml:trace>
  <inkml:trace contextRef="#ctx0" brushRef="#br0" timeOffset="10111.5783">11246 6122 411,'4'0'35,"0"-6"-9,5 6-3,3-2-6,0-1-3,-4 3-5,5 0-3,-5 0 1,4 3-2,0-1-1,1 1 0,-5 10 2,-4-4-1,4-1 0,-4 5 1,0 0-2,4-4-1,-3-1 0,-5 5-2,0 0 1,0-4-1,-5 5 0,5-1 0,-4 3 0,-4-2 0,0 2-1,0-2 0,0 2-1,-5 2 2,5-2-1,-4 0 0,4-2 0,0 2 0,-1 0 0,1-8 0,4 1-1,4-2 2,-4-1-1,4-3 0,0 4 0,0-4 0,4-2 0,0-1 0,4 3 0,1-3 0,3 4 0,0-4 0,0 3 1,-3 0-1,3 0 0,4 0 0,-8 1 0,5-1 3,-5 6 4,0-1-1,-4-1 0,0 2 1,-4 7-1,4-5 0,-4 5-2,0-3 1,-4 1-1,4 2-2,-8 0 0,-4 1 1,-1-4 0,1 1 0,-4 2 0,8-6 1,-5-4-2,-3 2 0,4-5-2,-5 10 1,5-10-2,-4 4 3,3-4-2,-3 0-1,4 0-2,-1-3-6,1 0-1,4-3-6,0 3-3,0-6-3,4-1-9,-1-2-11,5-7-8,0 8-5</inkml:trace>
  <inkml:trace contextRef="#ctx0" brushRef="#br0" timeOffset="10390.5943">11787 6426 363,'8'0'37,"0"3"-1,4 5-3,1 1-8,-5 4-4,4 1-4,4 6-3,-3 0-2,-1 2-4,0-1-3,1 1 0,7-1-1,-8-2-1,1 2-1,3-2-1,-4-2 0,5-1 0,-1 0 1,0-2-2,-7-4 0,3 0-2,0-1-3,-4-4-6,5 4-2,-5-5-10,0-4-9,-4 0-12,0 0-3</inkml:trace>
  <inkml:trace contextRef="#ctx0" brushRef="#br0" timeOffset="10627.6078">12065 6470 355,'0'0'39,"0"0"-7,0 0-3,-4 0-1,0 3-2,-13 7-5,1 12-4,0 2-3,-9-2-4,1 5-2,-1 4-3,0-1-1,-3 2-1,3-5-1,-3 3-1,3-3-5,5 3-5,3-8-9,5-3-8,0-7-12,3 0-12,-7 28-13</inkml:trace>
  <inkml:trace contextRef="#ctx0" brushRef="#br0" timeOffset="11061.6327">12933 6224 401,'0'0'39,"0"0"-5,0 0-3,0 5-7,0 11-3,0 3-6,0 4-4,-4 4-4,4 4-1,0 0-3,-8 0 1,-1-1-1,5 2 0,0-2-9,-4-3-4,4 3-9,0 2-9,-4-2-9,4-3-10,-5-5-7</inkml:trace>
  <inkml:trace contextRef="#ctx0" brushRef="#br0" timeOffset="11279.6451">12679 6473 453,'0'0'45,"4"0"-13,0 0-7,-4 4-7,8-4-4,5 0-5,-1 6-3,9 0 0,3-2-1,5-1-2,-5-3-2,9 0 1,-4 0-5,8-3-5,-5-1-4,1 1-8,0-3-6,-5-1-11,1 0-9,4 0-3</inkml:trace>
  <inkml:trace contextRef="#ctx0" brushRef="#br0" timeOffset="11597.6633">13879 6264 320,'8'-7'40,"-4"-5"-6,0 0-9,0 0-1,4-1-6,-8-3 0,0-1-6,0 1-1,0 1-2,-4 3-2,0-4 1,-8 8 0,-5 1 0,1 1 3,-13 6-2,5 3 4,-5 4 2,1 4 3,-1 14-2,4 2 2,-3 10-1,3 6 0,-4 9 0,5 5-3,3 5-2,9-4-2,4-3-5,8 1 1,8-5-1,4-5-3,17-3 1,4-13-2,0-5 0,7-10 0,1-6-1,4-9 2,-4 4-3,0-8-8,-4-2-4,-4-4-8,-8-1-7,-5 2-20,0-1-27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04T02:54:29.67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8561 3648 121,'0'-3'7,"0"-3"0,-5-2 2,1-2 4,4-5-3,-4 2 0,-4 2 2,4-2-2,0 0-1,-4-1 1,0 1 0,-1 4-3,1-1-2,4-1-1,-8 2-1,4 2 2,-1-1 1,-3 2 3,-4-1 1,3 4 0,1 3 0,0 0 3,-9 0-3,1 0 2,-5 3 2,9 4-2,-4 1 4,-1 1-3,1 7-2,-1-8 2,1 8-4,-1 6 1,5-4-1,-1 1 0,1 2-2,0 4 2,-5-4 2,5 3-3,4 1-2,-1 2 0,1 6 1,4 4 0,0 3-3,4-1 1,-1 8 0,5 2 1,0 3 0,5-1-1,-1 2 1,4-4-1,8-3 0,5 0-1,-5-6-2,4-4 0,5 1 0,4-10-1,-1 3 0,1-4 0,4-9 1,0-1-1,3-6 0,-3-9 0,4-1-1,0 0 0,0-5 0,-5-7-1,1-4 2,-4-2-1,-1-4 0,-3-2 0,-4 0 0,-1-4 0,5 1 0,-5-4 0,-4-2 0,1-2 0,-5-1 0,0-4 0,-3 0 0,-1-6 0,4 1 0,-8-1 0,0 7 0,0-8 0,-4 5 0,0-1 0,-4 3 0,0 10 0,0-2-1,0 5 2,-4 3-1,-5 5 0,1 5 0,-4-2-1,-5 3 0,1 5 1,-9 2 0,5 6-3,-1 0-2,-4-3-2,1 3-4,-1 0 0,5 3-4,3 0-6,1-3-6,-1 3-5,5-3-5,-1 8-11</inkml:trace>
  <inkml:trace contextRef="#ctx0" brushRef="#br0" timeOffset="1173.0671">8614 4327 149,'0'0'16,"0"-3"-2,0 3-1,0 0 1,0 0 7,0 0-4,0 0-3,4 6 1,-4-6 1,4 0 1,0 7-1,0 2-2,0-4 2,4 2-1,-3-1-3,-1-3-1,4 3 0,0-2 3,0-1-3,0 3 2,1-1 1,3 4-2,0-5-2,0 2 1,1-3 1,3 4-4,-4 2-2,5-1 1,-1-2 0,5 4-3,-1-4 2,9 1 0,-9 1 2,9 7-2,-5-5-2,9 1 3,4 5-2,-4-6 0,-1 4 0,1 2-3,8 0 1,-4-5-1,0 2 0,0-1 2,0-9 0,3 7 1,-3-7-3,8-1 0,4 4 1,1-3 1,-1-3 0,8 0-1,-4-3-1,1 3 0,-5-3 1,4 3-3,0 0 0,-8-5 1,4 2 1,-4 0 0,-4 0-2,4-1 0,0-2 0,4-3 0,1 2-1,-5 7 2,-4-6-1,4-2 0,-5-5 0,1-3 1,-4 2-2,4-5 2,0 5-2,-4-6 2,-8 3-2,3-2 1,1-2 1,0 2 0,0-3-1,-1 1-1,-3-1 2,0 1-1,3 1-1,-7-3 0,4 0 2,-1-3 0,-3 5-1,-5 1 0,1-6 0,-1 2 0,1-1 0,-9 1 0,4 2-1,-3 4 0,-1 3 2,0 0 1,5 6 1,-9 2 0,-4-4 1,4 0-2,-4 6 1,4-1-1,-8 3 0,5 0 0,-5 3-1,0 0-1,4-4 1,-4 1 1,0 3 0,0 0 1,0 0 1,0 0 1,0 0 0,0 7 0,0 5-1,0-2 2,0 1 0,0 2 0,0-4-2,0 2 1,0 2 0,0 0 0,0 1 0,-4 2-1,-1 0-2,-3-2 1,8 2-1,-4-2-1,-4 2 0,8-3-1,-4 1 2,4-1-2,-4-3 0,0-1 0,4-1 0,-4-2 0,4 1 0,0-1 1,0 1 0,0-4-2,0-3 0,0 0 1,0 0 1,0 0 0,0 0-2,4 0 0,-4 0 2,0-3 0,12-13-2,-4 3 2,0-1-1,1-2 0,-1-2-1,0-1 0,4-2 1,-4-4 1,5 4-2,-5-4 1,0 7 1,0-4-2,0-2 2,-3 10 0,-1-5-1,-4 6 0,0-1 0,-4 1 0,-5 1 0,1 0-1,-4 0 3,0 2-2,-5 4 1,5-1 1,-9-1-1,1-1-1,0 9 0,-1-3-3,9 3-3,-9 0-9,5-3-7,0 3-9,-1 0-12,5 0-23</inkml:trace>
  <inkml:trace contextRef="#ctx0" brushRef="#br0" timeOffset="3603.2061">12941 4116 140,'0'0'13,"0"-3"-3,0 1-2,0-1 6,0 0 2,0 0 8,0-1-5,0-2 4,0 3-1,0 0-3,0-1-2,0-2-1,0 6 0,0 0-3,0-3 0,0 0-1,0 1-3,0-1 1,0 3-2,0-3-1,0 3-3,0 0-1,0 0 0,0 0 2,0 3 0,0-3 0,0 0-2,8 8 2,-4 1 0,0 1 2,1 3 0,3-5 0,-4 1-2,0 1 1,4-1-2,-4-2-1,9 1 0,-9 1 0,8 4 2,0 0 0,0-2 0,1 1-2,3-2-1,0 1 1,1-1 0,3 2 1,1-2 0,3-1-1,-3-4-2,-1-2 0,9 1 1,-4-1 0,-1 0 1,1-3-1,3 0 0,1 0 2,4-6-2,-1-1 1,1-4 1,0-5 0,4 0-1,0 5-1,-5-5-1,1 0 1,0 2 0,0 1-1,-5-3 2,1 5 0,-4-1 1,-1 2 0,-3 2 0,-1 2 1,1 3-1,-1 3-2,-4 0 2,-3 0-2,3 3 0,-4 0 1,5 2-1,-9 4 2,-4 4 2,4 0-3,-4-2 0,4 2 0,-3-1-2,3-1 1,0 5-1,0-6-1,-4-2 1,4 1-1,-4 4 1,5-7-2,-9 1 2,4-1-1,0-4 0,-4-2 0,8 4 0,-8-4-1,4-4 2,4 2-1,1-1 0,-1-7 0,0-2-1,4-1 2,0 2-2,1-5-2,-1 2-2,4-5 1,1 3 0,-5 1 2,9-1 0,-1 2 0,0-5 1,1 3 0,-1 5 0,5-2 0,4 1 1,-5 4 0,1 1-1,3 4 1,1 0 0,8 3 0,-4 0 6,-1 3 2,9 0-2,4 0 1,5 2-2,-1-2-1,0-3 2,0 0 0,0-3 0,0-5-2,0-4 2,-4-3 0,-4-1-1,4-3-1,-12-1 0,8-6-2,-4 5 1,-9-1-2,1 5-2,-8-2-5,-1 1-2,-8-4-5,-3 11-8,-5-2-6,-4 0-13,-13 10-15,1 3-15</inkml:trace>
  <inkml:trace contextRef="#ctx0" brushRef="#br0" timeOffset="5615.3212">14063 4358 140,'0'3'11,"0"-3"7,0 0-4,0 0-5,0 0 5,0 0 2,-4 0 2,0 0 5,4 0-3,0 0 1,0 3-3,0-3-1,-4 0-2,4 0-2,0 6 1,0 4 0,0-7-1,0 0-2,0 2 1,-5-2 2,5 3-1,-4 1-1,4-1-1,0 1-1,0 2 0,-4-6-2,0 2-2,0 5 2,4 2 1,-8 1-4,0-2 2,8 5 1,-13-2-1,5-1-2,-4 3-1,4 1 1,4-1-1,-9 0 3,5-1-1,0 0-1,0 0 0,-4 1 0,-1 0-1,1 1 0,0-1-2,-1-2 2,-7 2 1,4 0 1,-5 1-2,5-1 0,-5-1-2,-3 4 2,-5-3 1,9-2 2,-5 2-1,-4 1 1,-3-1 1,-1 3-1,4-1 0,-4 1-3,-3-2 2,-1 6 1,-4-6-2,4-1 0,0 2 1,0 1-2,5-2 1,-1-1-2,0 0 1,-4 1 3,9-1-2,-1-1 0,-4 0-1,4-5 1,-3 1-3,3-1 2,4 2-2,-7-2 1,3 1 0,-4 2 1,5-4-1,-5 7 0,4-8-1,-3 5 1,3-4-1,4-2 1,1-6-2,-1 9 0,-4-1-1,5-2 2,-5 2-1,5-1 1,-1-5 1,-4 4-1,1 2 0,-1 1 0,5 1 0,-9-5 0,4 1-1,-4-4 0,1 10 0,3-7 0,-4 2 0,-4 1-1,5 1 0,-9 3 0,0-2 0,0 5 0,0-5 0,0 2 3,-4 3-3,-8-1-1,4 0 1,-5 1 0,-7-2 0,0 2 0,-5 3 0,5-5 0,-1 5 0,1-4 1,-5 0 0,1 0 1,-5 1-1,1 0 1,3-2 0,-12-1-1,5-1 1,3-4 0,0 2-2,1-4 2,-5 1-1,0-1 0,-3 0 1,-1 1-1,0-3 1,0 0 0,9 2 0,-1-3-1,-4 0 1,1-3-1,3 3 1,-8-3-1,5 0 1,-1 0 0,4 0-1,1-3 1,3 0-2,-3 3 0,-1 0 2,0 0-2,1-3 1,-5-3 0,5 2-2,3 3 2,1-6-2,3-2 2,1 3-1,3-1 0,1 1 1,0-4-1,0-1-1,-1-5 1,1 5 0,-5-2 0,9-2 1,4 0-1,0-1 0,4-1 0,4-9 0,0 3 0,0-3 1,4-1-1,0-3 0,1-2 0,-1 2 0,4 0 0,0-1 0,0-2 0,1 0 0,-1 1 0,0-1 0,5 5 0,-1-3 0,0 4 0,1 0 0,3 0 0,-4 1 0,5 2 0,-1-1 0,1 1 0,3 0 0,1-1 0,-1 1-2,1-2 2,-1 3-1,1-4 0,-1 1 0,5 2 1,0 0 0,-1-4 1,1 1-1,0 0 1,3 1 0,1 3-2,-4-8 0,3 1 1,5 5 0,-4 1-1,4 2 1,-5-2 0,1 1 0,4 6 0,4-5 0,-4 7 0,-1-4 0,1 5 0,0-2 0,4-6 0,0 4 0,-4-1 0,4 5 0,-5-2 0,5 5 0,0 1 0,4-2 0,-4 2 0,0 1 0,0 1 0,4 1 0,0 1 0,-4 0 0,0 2 0,4 1 0,0 0 0,0 3 0,-4 0 0,4 0 0,-4 0 0,4 0 0,-5 0 0,5 0 0,0 0 0,0 3 0,-4 4 0,0 5 0,0 3 0,4 1 0,-8-1 0,8 0 0,0 4-1,-4-2 1,0 2 0,0-3 0,4 2 0,-4-2 0,0 1 0,4-1-1,0-3 2,0 1-1,-9-4 0,5-1-1,4 2-2,0-1 2,0-4-2,0 1 2,0-7 0,0 0 0,0 3-1,0-6-2,-8-4 0,8-2-1,0-9 0,-4-7 1,0 1 2,0 0-1,-4-1 0,3-2 2,-3 1-1,0 5 1,8 4 1,-4 1-2,0 3 2,4 5 0,-4 2 0,4 3 0,0-3-2,-4 2 3,4 4-2,0 0 2,4 0 0,-4 0 2,0 0 3,12 0-2,9-3 0,-5 0 0,9-10-1,7 4-1,1 1 0,0-5 0,0 0-1,-1 9 1,-3-6-3,0 1-5,-5 5 0,1 4-8,-5 0-3,1 0-6,-1 4-8,-4-4-7,5 3-14,-5 6-23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2-04T02:55:52.84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384 4768 266,'0'-4'31,"0"4"2,0 0-3,0 0 0,0-3-2,0 3-4,0-3-4,0 3 0,0 3-3,0-3-3,0 0 1,0 7 0,0 2-2,4 1-1,-4 1 2,4 5-3,0 1-2,-4 2 0,0 5-4,0 2 0,0 4-2,0 0 0,0 2-1,0-2-2,0 0 1,0 4 0,-4-4-1,4-2 0,0-4-6,-4 0-4,4-2-6,0-1-7,-4-5-10,4 0-8,0-5-8,-13 21-14</inkml:trace>
  <inkml:trace contextRef="#ctx0" brushRef="#br0" timeOffset="432.0247">4757 5625 238,'4'0'31,"-4"-4"-3,13 4 6,-1 0 3,4 0 2,1-3-3,3 3-7,5 0-2,-1 0-6,1 0 1,3-3-3,5 3-4,0-3 1,4-4-2,4 1-2,8-2-1,-4 2-3,-4-1 0,8-2-2,-4 3-1,-4-2-1,0 1-1,-4 1-1,0 3-1,4-4 1,-13 1-2,5 0 1,-4 2 0,3-2 0,-11 1 0,3 5-1,5-3-1,-9 0 2,-3 0-2,-1 3 2,-3 0-2,-5 0-6,4 0-1,0 0-5,-4 0-1,-8 0-4,9 0-3,-9 3-8,0-3-4,0 3-10,0-3-7,-21 34-9</inkml:trace>
  <inkml:trace contextRef="#ctx0" brushRef="#br0" timeOffset="858.0491">5089 6079 309,'0'-3'33,"0"-3"-5,-4 2 0,4 4-2,0-1 1,0 1-3,4 0-3,4 1-1,0-1-3,0 4-4,1 5 0,-1 1-2,0 6 1,4-7-4,-4 5-1,1-1-2,-1 2 0,4 0-2,-8-2-2,8 1 1,-3 2 0,-1 3 0,0-4-2,4 4 1,-4-2-1,-3 2 0,3-4 1,0 1-1,0-2 1,-4 5-2,0-3-5,0-5-5,1 2 1,3-4-6,-4 4-3,-4-11-10,0 4-5,0-3-2,0 0-7,0 4-12</inkml:trace>
  <inkml:trace contextRef="#ctx0" brushRef="#br0" timeOffset="1193.0682">5494 6016 316,'0'-7'30,"0"7"1,0 0-1,0 0-2,-4 0 0,4 3-4,-4-3-4,-4 7-3,0 10-1,-1-4 0,1 3-2,0 1 0,-4 9-1,4 4-1,-5-3-1,1 3-2,0 8-1,-1-1-2,1 3-1,0-2 0,-9 3-2,5-4 0,4 3-2,-5-4 0,1 1 1,0-4-1,3-3-1,1 0-1,0-1-6,4-5-5,-5-5-1,9-2-4,-4 3-4,4-11-5,4-1-9,0-2-9,0-6-8</inkml:trace>
  <inkml:trace contextRef="#ctx0" brushRef="#br0" timeOffset="2619.1498">6657 5787 263,'0'0'26,"0"0"-3,0 0-3,0-3-1,0-1-4,0 1 0,0 0 1,0-3 0,0 2-2,0-2 3,0 0-2,0 1 1,0-5 1,0 4 1,0 0-5,0-1-1,0-2-2,0 4 0,-4-1-4,4-4-1,-8 4-2,-1-2 1,1-2-2,-4 1-1,4 6 0,-5-1 1,1-2 0,0 3-2,-5 0 1,5-1-1,-8 4 0,7 0 0,-3 0 1,-8 4-1,7 2 0,1 0 0,-5 7 0,5 0 0,-5-2 0,1 2 0,4 1 0,-1 2 0,1 3 0,-1 2 0,5-1 0,0 6 0,0-6 0,-1 12 0,9-5 0,-4-3 0,4 1 0,4-7-2,0 4 1,0-4 1,0 4-1,4-14-1,8 5 4,5-4-1,-5-9-1,8 0 0,1 0 0,-9-9 0,13-4 3,-1-5-1,1-2 3,4-6 1,-1-4 0,5-6 2,0-7 0,4-3 0,-1-7 1,5-7-1,-4-2 2,0-2-3,-4-3 2,0-4-1,-1 1-2,1 3-1,-4 2-1,3 4-1,-11 4 1,4-2-2,-9 7-1,0-1 0,5 6 0,-13 4 0,-4 3-1,0 8 0,-4 5 1,0 10 0,0 1-2,0 6 2,-8 4-2,8 6 0,-12 3 2,-5 4 0,5 12-1,-8 8 0,7 3-1,-7 3 0,-1 7 1,5 3 1,0 0-2,-5 3 2,1 3 0,3 7-1,1-2 0,-1 8 0,5 2 0,0 2 0,0 3-1,3-3 0,-3-4 1,8-4 1,0-6-3,4-6-1,0-6 0,0-10 0,4-3 0,4-8-1,0-4 1,5-6 1,3-3 0,0-6 1,1-3-3,3-6 1,1-6 0,-5-4 1,9-1-1,-1-3 2,1 0-2,-5 4 2,-3 1 0,3-1 0,1 3 0,-9 5 0,0-2 1,0 7 0,1 3 0,-5 3 0,0 0 0,0 3 0,-4 0 0,5 7-1,-9 5 1,8 0 0,-4-6 0,0 7 4,0-1-2,-4 0 0,8 0 1,-4-3-3,0-2 2,1 3 0,3-5 0,-4 1-2,4-2 1,0-4 3,0 0 1,1 0 0,-1-3-1,-4 0 1,8 0 0,-8-3 1,9 0-3,-5-4 0,4-5-1,0 1 0,5-5 0,-5 0-1,0 1 0,0 0 0,1 0 0,-1-1-1,0 4 0,-3 0 0,-1 3 0,0 3 0,0-1 0,-4 4 0,0 3 0,0 3 3,0 7 0,-4 2 1,0 6 1,5 4 1,-5 2-1,0 6 1,0 0 0,0 9 1,0-6-2,-5 4-1,-3-1-1,0 7 0,-4 3 1,4-1-3,-5 4 0,1-3 0,0 0 0,-9 0 0,5 0-1,-9-4 0,5-4 0,-1-5 1,1 1 0,-1-4-2,-3-3 1,3-5 1,-3-3 0,3-5-1,1-4 0,-5 0 0,1-2 0,7-5 0,-3-3 1,0 0-1,7 0 0,-3-3-1,-1-2 1,5-8 0,0 0 1,4-1 0,4-5-1,0 3-1,4-1 1,0-6 0,0-1 1,8 4-1,0-6 0,8 9 0,1-5 0,-1 1 0,5-1 0,7 1 0,-3-3-2,3 8 2,-3 0 0,8-1 0,-5-2-1,9 4-6,-8-4-5,4 0-2,-5 2-6,1 4-3,0-1-5,-5 1-6,1-3-13,-5 2-12,1-2-12</inkml:trace>
  <inkml:trace contextRef="#ctx0" brushRef="#br0" timeOffset="2937.168">8143 5446 511,'0'0'38,"0"0"-11,0 0-7,4 7-5,0-7-2,0 0 0,9 6-2,-1-3-1,0 1-2,4-1-3,1-3 0,-1 0-1,1 0-1,-5 3-1,8-1 0,-3 1-2,-1 0 1,0 0-2,5-3-4,-9 0-4,0 0-3,-3 0-2,3 0-4,-4-3-7,0 0-10,-4 3-11,-4-5-13</inkml:trace>
  <inkml:trace contextRef="#ctx0" brushRef="#br0" timeOffset="3189.1824">8098 5826 453,'0'0'40,"4"0"-5,-4 0-7,4 4-5,0-1-4,8-2-2,1-1-2,-1 0-4,4 0-4,1 0 0,-1 0-3,9-1-1,-1-6 0,-3 1-1,-5-3-1,9-1-5,-5 0-6,5 6-6,-5-6-2,1 1-4,-5 5-3,0-2-8,-3 0-11,3 4-7</inkml:trace>
  <inkml:trace contextRef="#ctx0" brushRef="#br0" timeOffset="7900.4519">9842 4750 276,'0'0'38,"0"0"-3,0 0-4,0 0-4,0 0-5,0 0-5,0 0-3,0 0 2,0 0 1,0 2-2,0 4-2,0 10 1,0-2-3,0 2-2,4 0-2,-4 2 0,0 4-1,0 2-2,4 1 0,-4-1-3,0 3 0,0 2 1,4-2 0,-4 0-1,0 0-3,-4 1-3,4-1-6,0-4-4,-4-3-9,-4-4-8,4-2-9,0-1-9</inkml:trace>
  <inkml:trace contextRef="#ctx0" brushRef="#br0" timeOffset="8428.4821">8995 5513 326,'0'0'24,"0"-3"-5,0 3 2,0 0 4,8 0-1,4 0 1,4 0 0,1-5-3,3 5-3,1-3-2,3 3-1,1-3-3,3-3 1,1 2-2,4 1 0,4 0-2,0-3 0,3 6-2,1-3-2,0 3 3,8-2-1,-3 2 0,7 0-1,0 0 0,0 0-2,0 0 2,-3 0 0,7 0-1,-4 0 0,0 0 0,1-3-3,-1 0 0,4 3 3,0-4-2,-3 4 2,-5-3-1,4-3 0,0-4-2,-4 7 0,5 0 1,-9-3-2,0 1-1,-9-2 0,5 1-1,-4 6 1,-4 0 0,-4 0-1,-5-6 0,1 6 0,-1 0 1,-3 0-2,-5 0 1,1 3-5,-5-3-3,4 3-1,-8-3-5,5 0 0,-9 3-2,4 0-2,-8 1-2,0-1-1,0 0-5,-4-1-9,-8-2-9,-1 0-9,-7 0-6</inkml:trace>
  <inkml:trace contextRef="#ctx0" brushRef="#br0" timeOffset="8868.5072">9289 5869 235,'0'-3'29,"0"0"2,4 3 1,-4-3 2,0 3-4,0 0-2,0 0-1,0 0 0,0 0 0,0 0-5,0 3-1,0 5 0,4 5-2,-4-1-1,0 4 0,5-1-3,-1 4-3,-4 1-2,0-1-2,4 8 0,-4 0-1,4 4-3,-4 0 0,0 3-2,0-4 0,0 0-1,-4 2 0,4-2 0,0 0-1,0 1-1,-8-4-6,8-2-3,-5-3-4,-3-4-4,0 1-2,4-8-6,4-1-5,0-4-8,-4 0-8,0-2-10</inkml:trace>
  <inkml:trace contextRef="#ctx0" brushRef="#br0" timeOffset="9168.5244">9883 5903 357,'4'-3'37,"0"3"-8,4 0 0,-4 0-5,-4 0-2,4 6-2,1-3-2,-1 5-2,0 8 0,-4-3-3,4 4-2,0 2-1,-4 2 1,4 4-3,-4 2-3,0 0-1,0 2 0,0-2-1,0 0-2,0-2-1,0 6 1,0-7-1,0 4-5,0-7-5,0-1-2,0 0-2,0-6-3,0-1-8,0-4-7,0-3-6,0-2-4,0-4-10</inkml:trace>
  <inkml:trace contextRef="#ctx0" brushRef="#br0" timeOffset="9399.5376">9768 6092 404,'0'-3'40,"4"3"-7,0 0-1,1 0-8,3 0-1,4 0-4,-4 0-5,9 0-4,-5 0-1,4 0-3,1 0-1,-5 0-1,4-3-2,5-1-1,-5-5 2,0 2-3,5 6-2,-1-2-3,-7 0-5,3 3-5,0-4-6,-3-2-7,3 3-7,5-4-7,-1 4-7,17-5-9</inkml:trace>
  <inkml:trace contextRef="#ctx0" brushRef="#br0" timeOffset="9661.5526">10395 5963 294,'0'0'42,"8"0"3,-4 3 0,4-3-4,0 7-5,0 2-6,5 6-6,-5-6-4,-4 4-1,4 1-2,0 5-4,1-1 0,3 4-3,0-3-1,-4 5-3,1-3-1,3-2-2,-8 1 1,4-1-2,4 2 0,-3-5-2,-1 0-3,4-2-5,-8-1-2,0 0-3,0-6-1,0 0-5,1-1-3,-1-3-4,-4 1-9,0-4-11,0 0-7</inkml:trace>
  <inkml:trace contextRef="#ctx0" brushRef="#br0" timeOffset="9930.568">10571 5973 354,'0'0'42,"0"0"-5,0 0-4,0 0-3,0 6-7,-13-3-3,9 0-5,-4 4-4,0 4 0,4 5 1,-8-5-4,3 5-2,1 0 2,-4-2-3,0 2-1,-1 0-2,1 1 0,0 6-1,-1-6-1,1 2 0,4 2-5,-4-5-1,4 1-5,3-1-2,1 0-8,0-8-6,4 1-7,0 1-6,0-7-5,13 0-11</inkml:trace>
  <inkml:trace contextRef="#ctx0" brushRef="#br0" timeOffset="10890.6229">11725 5725 326,'0'-3'41,"0"-1"-9,0 1-4,4 0-1,-4-2-4,0-1 0,0-4-7,0 4 0,0 0-4,0-4-1,-4 2-3,4-1 1,0-4-1,-4 5 1,0 2-2,0-1 1,0-2-4,0-4 1,0 8-3,-5-4 2,1 2-3,0-2 0,0-1 0,-4 5 0,3 2-1,1 0 0,-4 3 0,-4 0-1,3 3 2,1 0-1,-4 2 0,3 8-1,1 3 2,-8-2-1,-1 5-1,1 2 0,3 1 2,1 2 0,0 3-1,-1 2 0,5-2 0,0 0-1,-1 4 0,1 0-1,4-4 0,4-5-1,0-5 2,4 6-3,0-9 3,8-1 0,0-7 0,-4-3 0,12-3 2,-3-3 1,11-6-2,1-7 5,-1-5 0,-3 0 1,12-7-1,-5-3 1,1 1 1,4-6 1,0-1 1,-1-9 0,1 0-1,4-7 0,-4-4 0,-1-5 1,5 2-3,-4-2 0,0 1-3,-5-4 1,-3 5-2,4-2 0,-9 1 0,1 3-1,-5-3 0,0 2 0,-3 2-2,-5 8 2,4 3-2,-4 12 1,-8 15 0,0-1 1,0 10-2,-4-1 1,0 8 0,4 6 1,-8 8 0,0 15-2,-5 4 0,1 13 2,0 4-2,-9 12 2,5 6-2,0 5 1,-5 7 0,5-1 0,-1 13 0,1-3 0,4-5 0,-1-3 1,5-5 0,4-10-1,-4-4-1,8-11 2,0-8-2,0-5 0,4-8 1,4-7 0,0-4 0,5-6 0,3-7 0,0-3 0,1 0 1,3-6-2,5-4 1,-5-4 0,9-5-2,-4-4 1,3 6 0,-7-5 1,3 4 0,1 2 0,-5 2 1,5 1-2,-9 7 1,1 0 0,-1 2 3,4 4 0,-7 0 2,-1 4 0,0 2 0,5 3-1,-5 1 0,0-2-1,5 5 1,-5-1 0,4 1 1,1-2-1,-1 2-1,0 0-1,1-2 0,3 2 0,-3-1-1,3-2 0,1 1-1,-5-5 1,4 4-3,-3-1-1,-1-4-5,-4-2-1,5-3-1,-5 3-4,0-3-4,-3 0 0,-1 4-4,-4-4-2,4 0-4,-8 3-8,0-3-12,-4 0-14</inkml:trace>
  <inkml:trace contextRef="#ctx0" brushRef="#br0" timeOffset="11178.6394">12618 5563 342,'0'0'41,"0"0"-2,-4 0 0,4 6-4,-5-3-3,-7 10-6,4-2-4,-4 5-3,-1 3-1,-3-2-2,4 4-1,-5 4 1,1 3-4,4-3-1,-9-1-3,5 0-3,0 1 0,3-1-2,1-2-3,0-4-6,-1-2-5,5 1-6,0-1-5,0-2-7,0-4-8,-1 6-17,1-7-14</inkml:trace>
  <inkml:trace contextRef="#ctx0" brushRef="#br0" timeOffset="20681.1829">4331 4526 189,'0'0'23,"0"0"-3,5-6 2,-5 6-2,0 0 1,0-4-2,0-2-2,0 5-1,0-6-2,0 1 1,0 6-2,0-3-4,0-1 1,0 1-3,0 0-4,-5 0 0,1 0 0,-4 3 1,0 0-2,-4 3 0,-1-3-1,1 3 0,0 7 0,0 2 0,-9 3-2,-3 7 2,-1 5-1,4 3 0,-3 2 0,3-2-1,-3 0 2,-1 4 3,5-1 3,8 4 1,-5 4 3,5 0 5,4 2 0,0 0-2,3 3 2,1 7-2,4-1 2,4 2-4,5 10 1,3 11-5,4-2 0,-3 6-2,-1-2-2,4-1 0,-3-3 1,-1 0-1,0-1 1,0-2 1,-3 6-3,3-3 2,-8 3-2,0-6 2,-4 2 1,4-9-3,-4-1-1,0-4 0,-4-3 0,0-4-2,-4 2 1,-5-1 0,-3-9 0,0-3-2,-1-1-5,-3 1-3,-5-3-7,1-7-8,-1-3-14,1 2-14,-5-9-15</inkml:trace>
  <inkml:trace contextRef="#ctx0" brushRef="#br0" timeOffset="21773.2454">8794 4628 187,'0'-7'12,"-4"4"-3,4 0 1,-4 3 0,-4 0 0,-1 0 1,-3 3-2,8-3-1,-8 0-1,3 7 3,1 2 0,0 2 3,4 2 2,-4-3-1,0 4 2,-1 5-4,1 2 2,4 1-2,-4-2 0,4 8 2,-4 3-5,4 3 1,-5-1 0,1 0-1,4 4 1,0 3 3,0 0-1,4 6 2,-4-3-4,0 6 1,4 0 0,0 5-2,0 8 0,0-1-1,0 1 0,0-2 0,8 2 1,0-5-2,0-1 2,1-2-2,-1-2 1,0-2 0,4-4 0,-4-2 0,-4 6 0,5-4 1,-1 0-3,-8-3 0,4 3 1,-4 3-1,0-3-1,-4-8-1,4 5-3,-8-3 1,-1 0 0,-3-4 1,0 1-2,-4-5-1,3-2-1,-7-3-7,-1 1-5,1 0-6,-5-5-6,-3 6-8,3-8-11,-8 1-13,-69 45-16</inkml:trace>
  <inkml:trace contextRef="#ctx0" brushRef="#br0" timeOffset="23077.3199">4344 9205 309,'0'0'36,"0"0"0,0-4 1,0 1-4,4-3-3,-4-4-3,16-7-5,1-5-3,-1-5-3,4-4-4,5 1 1,0-6-3,3-7 0,5-3-1,0-7-3,4-1 0,-1-8-3,-3 0 1,0 2-1,-4-4-1,-5 2 1,-3 5-2,-1-5-1,-4 8 1,-3 5-1,-1-1 0,-8 3 0,0 0 0,-4 5 0,0 2-1,0 3 2,-4 1-2,0 4 2,-8 5-2,-1 6 2,1 2-1,-4 3-1,4 5 1,-9 5 0,1 6 0,-1 3 0,-8 8 0,1 8 0,3 11 0,1 1-2,-1 7 3,5 3-1,3 2 0,-3 3 0,3 3-1,5 4 1,4 4 0,0 5 0,4 5 0,-5 0 0,5-2 0,0-2 0,4-1 0,0-11 1,0-5-1,4-3 1,0-6-1,5-7 0,-1-5 1,4-7-1,0-2 0,5-11-1,-1-2 2,1-3-1,3-5 0,0-8 0,1-3-1,-1 2 1,5-8 0,-9 4 1,5-1-1,-5 5 0,1 1 0,-5 1 0,0 5-1,0 4 1,-3 3 0,3 0 0,-4 0 0,0 3 1,0 4-2,1 2 1,-1 4 0,-4-5 0,0 4 0,0 1 1,0-2-2,0 2 2,4 0-2,-3 1 2,-1 2-2,4-3 1,0-2 0,0 1 0,0-2 0,1-4 0,-5-2 0,4-4 0,0 0 0,4-7 0,-3-2 0,-1-4 0,-4 2-2,4-2 2,0 0 0,0 5 0,1 2 0,-1 0-1,-4 3 1,4-1 0,4 4 0,-3 0 0,-1 0 0,4 0 3,-4 0 1,4 4 1,1-1-4,7 3 1,-8 0-1,5 2-1,-1-1 1,1-1 1,3-3-2,1 0 1,-1 1-1,0-4-5,-7 0-5,7 0-4,-3 0-7,-1-4-7,-4 1-12,5-6-12,-5-4-9</inkml:trace>
  <inkml:trace contextRef="#ctx0" brushRef="#br0" timeOffset="23524.3455">5785 7582 281,'-4'-4'37,"4"-2"-6,0 3-5,0 0-2,0 3-3,0-4-3,0 4 0,0 0 4,4 4-1,-4-1-1,0 6 0,4 9-1,-4 7-5,4 2 2,-4 4-3,0 5-1,0 1-2,0 2 0,0 7-2,0 1 0,0 5 2,-4 4-2,4-5-3,-4 4 2,4-1-3,-4 2 2,-4-4 0,8 6 0,-9 0-2,5 0-1,-4-3-1,8 1 0,-8-8-1,0-2 0,4-7 0,-1-2-1,5-4-4,-8-2-3,4-6-3,0-4-2,0-2-5,4-3-1,-8-8-2,12-2-5,-4-3-6,0 0-9,4-3-11,-4 0-7</inkml:trace>
  <inkml:trace contextRef="#ctx0" brushRef="#br0" timeOffset="23789.3607">6010 8284 350,'0'0'39,"0"-3"0,8 3-3,-4 0-2,4 3-9,-3 0-1,3 1-3,4-1-5,-4 6-2,4-1-2,-3-1-3,3 8 1,0 1-4,1-8-1,-1 2-1,-4 6-1,4-2 0,1-4-1,-1 2 1,4-1-2,-4 5-1,-3 0-5,3-6-3,-8-5-1,4 1-6,-4 0-6,0 1-5,5-4-7,-5-3-5,-4 0-7,8-3-2,4-16-7</inkml:trace>
  <inkml:trace contextRef="#ctx0" brushRef="#br0" timeOffset="24045.3753">6374 8175 340,'0'-4'41,"-4"4"-3,4 4-3,0-1-3,-4 3-5,0 8-3,-4 2-5,0 2-3,-5 1 1,5 5-4,-4 4 0,4 2 1,-5 1-3,5-1-3,0 2 0,0-2-2,0 0-2,0 0-1,-1 2 0,5-2-2,-4-3-2,4-1-5,0-6-3,0 1-3,-4-2-1,3-5-4,-3 2-3,4-3-7,0-5-5,0 2-5,4-1-9,0-3-2,-8 15-5</inkml:trace>
  <inkml:trace contextRef="#ctx0" brushRef="#br0" timeOffset="24401.3957">6677 7535 286,'4'-6'31,"-4"6"-4,0-3-3,0 0-2,0 3-2,0 0 0,0 0 5,0 6 1,0 0 0,0 4-2,0 11-1,-4 1-2,4 11-2,0 4 0,-4 6-3,4 4-1,-4 9 0,0 3-2,-4 1-1,4 6-2,-4-6 0,3 4 0,1 4-1,0-8-1,4 5-2,-8-1 0,8 0-1,0-2-3,-4-7 1,0-4-2,4-5 1,0-3-2,0-3 1,-4-7-5,4-6-3,0-1-5,-4-9-4,0-1-5,4-5-4,0-4-7,0-1-12,-4-6-14,-1-6-19</inkml:trace>
  <inkml:trace contextRef="#ctx0" brushRef="#br0" timeOffset="24983.429">7529 8092 349,'0'0'41,"0"0"-5,0 0-3,0 0-2,4 0-4,0 0-3,8 0-3,1-3-7,3-4-1,-4 4-6,5-2-1,3-1 0,-4 0-1,-3 2-4,3 1 1,-4 3-1,-3 0 0,-1 0-3,0 0-5,0 0-5,4 0-5,-7 0-6,3 0-6,0 0-7,-8 0-6,4 0-7,0 0-5</inkml:trace>
  <inkml:trace contextRef="#ctx0" brushRef="#br0" timeOffset="25191.4409">7598 8244 264,'0'0'46,"5"0"-1,-5 0-1,0 4-4,12-4-7,0 3-4,-4 0-7,9-3-5,-5 3-3,-4-3-5,0 0-2,5 3-1,3-3-2,-4-3-1,1 3-3,3-3-3,-4-3-6,5-4-5,-5 4-7,8-2-9,-7-2-13,7 4-9</inkml:trace>
  <inkml:trace contextRef="#ctx0" brushRef="#br0" timeOffset="25963.485">8266 8752 298,'-4'0'34,"0"0"-4,4 0 0,4 0 1,0-7 1,12-7-3,1-8-2,7-5 0,1-7-3,-1-2 0,9-10-3,4-1-2,0-5-1,4-2-2,-5-6-4,5 4-2,0-6-2,0 2-2,-4-2-1,0-5-2,0-3-1,-4-3 0,-5-4-1,1-1-2,-13 2-1,1 9-2,-13 4-2,4 7 2,-8 7 1,-8 9 1,0 10 0,-5 8 0,-7 7 2,-1 12-2,-3 3 1,-1 13 1,-3 8-1,-5 12 0,0 10 0,-4 6 2,4 13-2,5 5 2,-5 9-1,4 7 0,1 3 0,3-7 0,1 4 0,7-7 0,1-6 0,4-3-1,3-8-2,9 0 1,0-21-1,0-2 2,4-4-2,5-11 2,3-9-1,0-5 1,5-7 0,-1-7 1,0-5 0,5-1 1,-1-11-1,-3 7-1,-1-2 1,0-2 1,1 2 2,-1 1-1,-4-1 1,-3 3-1,3 8-1,0 2 1,-4 6 0,-4 0-2,5 0 1,-5 0 0,4 0-1,-4 8-1,0-2 2,0 4-2,0 6 0,0-3 2,-4-2 0,4 1-2,1 1 0,-5-5-1,4 5 0,0-7 1,-4 1 1,0-7 0,4 0-1,4-4 1,0 1-1,5-3 0,-9-4 1,4 4 0,0-2 1,0-5-2,0 7 2,1 0-2,-5 6 2,4 0-1,0 0 3,8 3 3,-12 0 0,13 3 0,-13 10-1,12-5 0,-3 2-2,3 0-1,0-5 0,5 1-2,-5-6 1,1 4-1,3-7 0,1 0 0,-5-3-6,0-4-4,1-6-5,-5-1-5,4-2-3,-7-1-11,3-2-12,0-2-12,4-35-12</inkml:trace>
  <inkml:trace contextRef="#ctx0" brushRef="#br0" timeOffset="26305.5046">9584 7294 352,'0'-3'38,"4"-1"-7,-4 1-7,0 3-4,0 0 0,4 0 2,-4 3-1,4 7 1,-4 4 2,0 9-2,0 0 1,0 9-2,-4 5 1,4 10-1,-12 9 0,4 4-3,-5 15-2,1 2-2,0 2-1,0 0-1,3 1-2,-3-4-2,8-6-2,-4 3-2,0 0 1,-1-4-2,1-2-2,8-7 1,-4-1 0,0-7-3,4-6-4,0-6-6,-4-10-5,0-3-3,4-6-7,0-5-2,4-7-5,-4-2-12,4-4-16,4-13-19</inkml:trace>
  <inkml:trace contextRef="#ctx0" brushRef="#br0" timeOffset="27005.5446">10133 7645 329,'0'-6'45,"0"1"-4,0 0-4,0 0-7,0 2-2,0-3-8,0 6-2,4 0-4,-4 0-4,0 0 1,0 0 0,0 3 3,0 7-2,0 1 1,0 14-3,4 2 0,-4 3 0,0 4-2,0 1-1,0 5-2,0-2-1,-4 3-1,4-4 0,0 2-2,0 1 0,0-7 0,-4 1-2,4-4-3,0 0-4,-4 2-3,4-11-1,-5 1-5,5-8-3,-4 2-8,4-2-8,0-1-11,0-10-7,0 18-9</inkml:trace>
  <inkml:trace contextRef="#ctx0" brushRef="#br0" timeOffset="27298.5614">10698 7651 355,'4'-3'32,"-4"3"-4,4 3-1,4 4-2,-8 7 0,8 2-2,-8 0-3,0 5-4,0 2-1,0 6-2,0 1-2,0 0 0,0 4-1,0 1-2,0-5-3,0 0 0,0 0-3,0 2 1,4-5-1,0 0-1,0-1-5,-4-6-6,0 1-4,0 1-5,0-9-10,0 1-5,-4-4-9,0-4-6,-16 7-7</inkml:trace>
  <inkml:trace contextRef="#ctx0" brushRef="#br0" timeOffset="27531.5747">10558 7985 401,'0'0'45,"0"0"-8,0 0-4,13 4-4,-5-4-5,4 3-3,5-3-5,3 0-5,-4 0-2,1 0-2,3-3-3,5-1-1,-5 1 0,1-6-2,-1 2-2,1-2-3,-5 2-4,5 3-4,-5-3-5,0 4-4,-3 0-9,-1-3-7,4 2-7,-4 1-5,13 3-6</inkml:trace>
  <inkml:trace contextRef="#ctx0" brushRef="#br0" timeOffset="27838.5923">11222 7853 271,'4'0'38,"0"0"-3,4 0-2,0 0 1,0 0-2,1 0-4,-5 4-3,4-1-2,4 0-2,-4 11-2,1-1-2,-1 0-1,4 1-1,0 2-3,1 0 1,-9-2-4,12 2-1,-4 1-2,5-1-1,-5 2-3,-4 1 1,9 0 0,-5-5-2,-4 5 0,8-4 0,-3 1 0,-1-1-1,0-7 0,-4 2-5,1-4-2,-1 4-5,0-4 0,0 1-3,-4-7-4,0 1 0,-4-1-4,9 3-4,-9 1-6,0-4-7,-5 0-3,5 0-5</inkml:trace>
  <inkml:trace contextRef="#ctx0" brushRef="#br0" timeOffset="28118.6083">11566 7713 294,'0'0'46,"0"2"-6,0-2-1,0 6-3,0 14-5,-9-9-6,1 5-5,0 6-5,-8-5-1,3 2-3,-3-1-1,4 1-1,-1 2-1,-3 1 0,8 2-2,-9 0-3,1 4 1,0-4-4,-1 3 3,-3 2-2,8-6-2,-5 5-6,1-6-2,4-2-7,-5-4-5,9 0-5,0-1-7,0-6-7,8 1-4,0-7-7</inkml:trace>
  <inkml:trace contextRef="#ctx0" brushRef="#br0" timeOffset="28549.6329">12057 7162 283,'0'0'35,"0"0"-3,0 0-6,8 0-2,-8 0 0,0 0 3,4 3 2,0 7 0,-4 10-4,0 2-2,0 6-3,0 2 3,0 2-2,0 1 0,0 7-1,-4-1-2,4 7-2,-4 5-1,-4 11-2,0 2-4,4 3-1,-5 1 0,5-4-3,-4 1 1,0-5 1,0-1-2,8-2-2,-4-4 1,-1-4-2,1-3-1,4-1 0,-4-2 1,4-4-1,0-5 0,0 1-3,0-5-3,0-9-2,0-2-2,0-5-4,0-1-5,0-7-3,0 4-4,0-4-4,4-6-10,-4 0-11,0 0-13</inkml:trace>
  <inkml:trace contextRef="#ctx0" brushRef="#br0" timeOffset="29266.674">13027 7529 269,'0'0'29,"0"-3"2,0 3 1,4-6-4,-4 6-1,4 0 0,-4 0 1,8 0-4,-3 0-4,-5 0-1,4 3-1,0 9-2,-4 1-1,0 11-5,0 0-2,0 8-2,0 4-1,0-2-2,0 2 0,-4 7-2,0-3 1,4-4-3,-5-2-4,5-6-2,0-1-5,-4-9-4,4-2-8,-4-3-4,4-6-10,0 0-4,0-1-9</inkml:trace>
  <inkml:trace contextRef="#ctx0" brushRef="#br0" timeOffset="29543.6898">12855 7871 379,'-4'0'37,"4"0"-2,4 0-2,0 3-5,4-3-5,9 0-4,-1 0-5,5-3-5,-5 3-1,4-3-1,1-2-2,-5-1-1,9-1-1,-9-2-1,5 2 0,-1-1-2,-3 2 1,-1 0-1,0-1 0,5 4-7,-9-3-3,9 3-6,-5-2-8,-4-2-10,1-5-6,7 5-6,0 1-3</inkml:trace>
  <inkml:trace contextRef="#ctx0" brushRef="#br0" timeOffset="82526.7203">14071 7578 196,'0'0'29,"0"0"-2,0 0 1,0 0 1,0 0-3,0-3 1,4 3 0,0-13 2,4 7 2,-3 3-3,3-2-2,-4-4-3,0 5-4,-4-5-2,4 3-4,0-1-3,-4-1-2,0 2-1,0 0 0,0-1-3,-8-2 0,0 1 0,-5 1-2,1-2 0,0 2-1,-5 1 1,-3 3 1,4 3-3,-5 0 1,-3 0 3,-1 0-1,0 6 1,1 4 0,-5 7 0,5 9 2,-1-6-1,1 6 0,-1 4 2,5 0-1,-1 13 1,5 6 0,-1 1 2,9-3 0,0 9 0,4 0 0,4-2-1,4-5 0,4 3-2,17-5 0,-5-8-1,5-5-1,7-10-1,-3-5-1,0-5-1,4-11 0,-1 0 0,5-3-1,-4 0-4,-4-3-7,-5-3-2,-8-5-5,1 1-4,-5 1-3,-4 5-8,-4 0-12,-4-1-17</inkml:trace>
  <inkml:trace contextRef="#ctx0" brushRef="#br0" timeOffset="101959.8318">17129 7682 230,'0'0'21,"4"3"-1,-4-3-1,0 0-3,-4 0-4,4 0 0,0 3 2,0-3-2,0 3 2,0-3 4,-4 3 1,4 1 0,0-4 0,0 0-2,0 0 2,0 3 0,0 0-5,-4-3 0,4 3-3,-8-3-1,0 2 0,4-2-3,-5 4 0,1-4 0,4 0-2,-4 2 0,4-2 1,-4 0 0,-5 3 0,5-3-2,-8 0 0,4 0-1,-1 0 0,-7 0-1,-1 0 0,-3 0 1,-1 0-3,1 3 2,-9-3 0,4 0-1,-4 4-1,1 2 0,-1-3 1,-4 0 0,-4 1-1,4-1 0,0 1 2,5 3-1,-5 2 2,4-2-2,-8-4 2,8 3 0,1 4 0,-1-9 1,0 6 0,5-1 0,-5 0-2,4-6 1,-4 0 1,5 0 0,3 0-1,-4 0-2,1 0 1,3 0-2,1-3 2,-1 3 0,1-3-1,-5 0 1,8 3-1,1 0 0,0 0 0,-1 3 0,5 0-1,-1 0 1,5 1 0,0-1 0,4 3 0,-5-3-1,5 1 2,4-4-1,-4 1 2,4 2-3,0 0 3,-1-3-1,1 0 0,4 4-2,0-1 1,-4-3 0,4 3-2,0 0 2,0 0 0,4 1 0,-4-1 0,0 0 0,0 2-1,9-2 2,-1 3 0,-4 1 0,4-1 0,0 0 0,-4 4-2,5-1 1,-5-4 0,8 5 0,-4-4-1,0 0 0,5 6 0,-9-3 0,8 1 0,-4-1 0,4 2 0,-7 2-1,3-10 2,0 4-1,-4-1 0,4 0 0,-4-4 0,0 4 0,0-3 0,1 1 0,-5-4 0,4 0 0,-4 3 0,4-3 0,-4 3 0,0-3 0,0 0 0,0-3-1,-4 3 2,4 0-2,0 0 0,-9-3 1,-3-1 0,0-7 0,4 2-1,0-4 0,-5 0 0,1 5 0,-4-1 0,7-4 1,-3 0-1,4-1 0,-4 1 2,8-1-1,-9 4 0,5-2 0,0 2-1,4-1 0,0 2 2,0 2 0,-1-2-1,1 2-1,0 3 2,4-3-1,0 4 0,0-3 0,0 2 2,0 1-1,0-3 2,0 3 1,0 0-2,0-5 1,0-2-1,4 4-1,5-4 0,3 1 1,-4-2-2,4-2 1,1-2 0,3 3-1,0-1 0,1 4-2,-5-6-5,9 9-6,-9-7-6,0 4-5,0 2-3,1-4-13,3-2-19</inkml:trace>
  <inkml:trace contextRef="#ctx0" brushRef="#br0" timeOffset="102659.8718">17907 7718 352,'0'0'43,"0"-3"-8,0 3-6,0 0-3,0 0-4,0 3-6,0-3-2,0 10 0,0 6-3,0-2 0,-4 2-1,4 1-3,0 2 0,0 1-2,0-3 0,0 2-3,0-5-1,0 5 1,0-3-1,0-1 0,0 1 0,4-5-4,0-2-4,-4 1-6,0-1-5,0-1-4,0 2-4,0-4-6,0-3-2,-8 1-5,4-4-6</inkml:trace>
  <inkml:trace contextRef="#ctx0" brushRef="#br0" timeOffset="102862.8834">17842 7297 326,'0'0'40,"-9"0"-7,5-3-1,0 0-4,0-4-8,4 4-6,0 0-2,0 0-6,0 1-3,0 2-9,0-6-11,4 6-4,0 0-7,9-3-9,-5 3-5</inkml:trace>
  <inkml:trace contextRef="#ctx0" brushRef="#br0" timeOffset="103534.9219">18243 7671 330,'0'0'33,"0"4"-5,0 3-2,-4-1 0,4 4-6,0 1-4,0-2-4,0 1-2,0 3-1,0-2 0,-4 5 1,0-4-4,-1 3-1,5-3 0,-8 4-1,8-8-1,0 5-1,-4-4-1,4 1 1,-4-2-2,4-2 1,-4-6 0,4 7 0,0-7 0,0 0 1,0 0 0,0 0-1,0-4 0,0 1 0,0-8-1,8-5 0,-4 0 2,9 2-2,-5-2 0,0 3 0,0-1 0,0-2 0,5 2 0,-5 1 1,0 7 1,0-1 1,0-1-2,-4-1-1,5 9 3,-5 0-2,4-3 1,-8 0-3,4 3 2,0 3-1,4-3 0,-8 8 1,4 1-1,-4 1 0,4-1 1,-4 2 0,0 5-2,0-6 1,0-1 0,5-2 0,-5-2 0,0 1 0,0-3 0,0 0 0,0-3 0,0 0 0,0 0 0,4 0 1,4-3 0,0-10-1,4 2 0,-4 2-1,5-4 0,-5 3 3,4-1 1,1 2-1,3-4 2,-8 2 0,0 1 0,9 7-2,-9 0 0,0-3-1,4 6-1,-8 0 0,9 0 2,-9 3-2,0 0 1,4 3 0,-8 1 1,4 1-1,-4 4 0,0 4 1,0-5-2,0-1 0,0 0 0,0-1-2,0-3-3,0 2-3,0-4-5,0-1-6,0 0-6,0-3-7,0 0-9,0 0-11</inkml:trace>
  <inkml:trace contextRef="#ctx0" brushRef="#br0" timeOffset="104049.9513">18877 7771 305,'0'3'35,"0"3"-3,0 5 0,0 15-2,0 1-1,-4 3-5,0 5-5,-8 2-6,4-1-3,0 1-1,-1 2-5,5 1 0,-4-3 0,0-4-1,0-3 0,0 4-1,-1 1-1,5-8 0,0-7 0,-4 6-1,0-5 0,4-2 0,0-10 0,4-4 0,-9-2 2,9-3-2,-4-6-1,0-9 2,4-12 0,0-4 0,0 0 0,4-8-2,0-1 2,0-6-1,5-5 0,3 2 0,0-4 3,1 1 4,3 7-1,0 1 0,-3 6 0,7-1-2,-4 6 4,1 9-1,3 5-1,1-2-1,-5 9-2,-4 1 0,5 1-1,-1 7 0,-4 0-2,5 6 1,-5 0 0,-8 7 0,4 4 0,-4 5-1,-4-2 1,0 6 0,-4 1 0,0-1-2,-8 0 0,4-3 1,-5-4 0,5 0 1,-4-5-2,-4 2 2,3-10-2,1 3 1,-4-6 0,-1 4 0,1-4 0,0 0-1,3 0-5,-3 0-5,4-4-4,-1 1-10,1-6-10,0-1-6,0 1-11,-13-22-12</inkml:trace>
  <inkml:trace contextRef="#ctx0" brushRef="#br0" timeOffset="104365.9694">19577 6768 363,'0'0'46,"5"-4"-13,-5 4-6,0 0-1,0 7-2,0-1-3,-5 18-1,1 9-4,-4 7-1,4 6-1,-4 3-2,0 10 1,4-1-1,-5 4-1,1-2-2,0 2-3,4-5-1,0 2 0,0-5-2,-4-1 0,-1-1-3,5-1 2,-4 1-2,0-2 0,0-1-5,-5-9-4,1-4-4,4 1-5,-4-4-3,-1-6-7,5-5-8,0-4-7,0-2-5,4-3-2</inkml:trace>
  <inkml:trace contextRef="#ctx0" brushRef="#br0" timeOffset="104597.9827">19623 7602 302,'0'-3'37,"0"3"-2,8-3-4,-8 3 4,4 3-1,0 0-3,-4 0-6,0 13-1,0 5-6,0 1-2,0 2-5,0 3-2,0 2-2,-4 1-2,0 0-1,0 0-2,0 2-4,-1-5-6,5-3-3,-4-2-4,4-4-4,-4-6-3,4-2-4,0-4 1,-4-2-8,4-4-3,0-4-6,-4-35-10</inkml:trace>
  <inkml:trace contextRef="#ctx0" brushRef="#br0" timeOffset="104764.9922">19668 7267 376,'0'-3'25,"0"3"-6,0 0-6,0 0-2,0 0-4,4 3-3,-4-3-6,0 6-6,0-4-10,0 7-4,4 4-4,4-2-9,4 38-11</inkml:trace>
  <inkml:trace contextRef="#ctx0" brushRef="#br0" timeOffset="105076.01">20069 7526 325,'0'0'33,"0"-6"-1,0-1-2,-4 2-3,0 5-4,-1-6-3,-3 6-3,-4-3-4,4 3 0,-4 0-3,-5 0 0,9 0-1,-4 0 3,-1 6-2,1 1 0,0 7-2,-5-1 2,5 10-3,0-7-2,0 2 3,-1 7-3,9-1-2,-8 3 1,8 2-1,0-2 0,0 0 0,4 1-2,0-7 0,0-2 0,4-1-1,-4 1 1,12-5-1,-4 2 1,0-3-3,5-7-5,-1-3-4,4 0-6,1-3-9,-1 0-9,0-6-14,1 0-10</inkml:trace>
  <inkml:trace contextRef="#ctx0" brushRef="#br0" timeOffset="105332.0246">20347 7556 442,'0'-3'33,"0"3"0,0 0-3,0 3-4,4-3-3,-4 6-3,4 7-6,0 1-4,-4 2-2,0 3-2,0 2-2,0 5 0,0-6-2,0 4 0,-8 2 0,4-3-3,-4 3-3,4-6-6,0 4-1,0-1-4,0-3-2,-1-1-3,5-6-3,-4-5-3,0-2-4,4-6-7,0-3-6,0-2-5</inkml:trace>
  <inkml:trace contextRef="#ctx0" brushRef="#br0" timeOffset="105478.033">20347 7227 397,'0'-3'34,"0"3"-8,0 0-6,0 0-7,0 0-2,0 0-6,0 0-10,0 3-11,0-3-11,0 3-11,4-3-8</inkml:trace>
  <inkml:trace contextRef="#ctx0" brushRef="#br0" timeOffset="105757.049">20924 6946 367,'0'3'37,"0"8"-2,0 21-4,0 4-5,-12 2-3,4 7-2,4-4-2,-4 5-5,-5 1-3,5 2-2,4 0-1,-8 0-2,4-1-2,-1-2-1,5 3 0,0-2-2,0 0-3,4-1-6,-8-6-4,8-3-7,0-6-6,0-4-10,0-7-9,0-6-8</inkml:trace>
  <inkml:trace contextRef="#ctx0" brushRef="#br0" timeOffset="105980.0617">20568 7345 483,'0'-2'37,"8"2"-10,-4 0-8,17 0-1,-1 0-5,9 0-2,4 0-4,-4-3-1,7 0-1,1 0-2,-4-4-1,4 1-2,-9-1-9,5 1-8,-12 5-15,-1 1-14,-3-4-18</inkml:trace>
  <inkml:trace contextRef="#ctx0" brushRef="#br0" timeOffset="117040.6943">3975 9774 380,'0'0'47,"0"0"-8,4 0-6,-4 0-6,0 0-5,0 0-2,9-3-1,-5 3-6,8-7-1,0 1-4,-4-4-1,9-1-1,-5 2-2,0-7-1,1 3 0,-1 2-2,0-5 0,0 0 0,1 2 0,-1-2 1,-4 2-1,0-2-1,-4 0 0,5 2 1,-9-2-2,0-2 1,0 2 1,-4 0 0,-1 5-1,1 2-1,-8-1 2,0 1-1,0 7-1,-1 2-1,-3 0 2,0 2 0,-5 1 0,9 6 1,-9 4-1,5 1 0,4 5 3,-1 4 1,5-3 3,-4 7 0,4-1 4,4 4 0,0 0 0,4 4-1,0-3-1,0 4-2,0 4 0,0-9-2,8 3-1,0-6-1,4 2-1,5-9 0,-1 3-2,4-9 1,1-1-1,-1-10-7,1-3-6,3-3-7,1 0-7,-5-4-9,1-10-19,-1-2-23</inkml:trace>
  <inkml:trace contextRef="#ctx0" brushRef="#br0" timeOffset="118348.7692">8102 9125 161,'0'0'28,"4"0"5,-4 0-6,0 0 3,0 3-3,0 1-1,0 3 2,0-3-2,0-1-3,4-3 1,-4 0-1,4 0-1,4 0-2,1 0-5,-1 0 0,4 0-4,-8-7-3,9 0-1,-5 0-1,0-2-2,4-2 0,-4-2-1,5 6 0,-5-5-2,0-4 0,0 5 0,0-2-1,1-1 0,-9 1 0,0 0 2,8 2-1,-8-2 0,0 4-1,-4-4-1,0 2 2,-5 1-2,5 4 0,-4 0 2,-4-1 0,-5 4-1,5 3 0,4 0 2,-4 0 2,-1 7 1,1 2 1,-4 4 2,8 1 0,-1 2 1,1 0 1,0 5 0,0 2-1,0 3 0,4 4 2,-1 0-2,1 0 1,4 9-1,0-6-1,4 0-2,1-2 0,3-6-2,4-7-1,0 2 0,1-4 0,-1-3-2,0-4 0,5-2-1,-1-6-5,4-1-5,-3 0-6,-1-1-7,-4-2-4,1-4-6,-5-6-12,4 1-17</inkml:trace>
  <inkml:trace contextRef="#ctx0" brushRef="#br0" timeOffset="124316.1105">5515 10642 205,'0'0'23,"0"0"0,0 0-3,0 3-2,0-3-1,0 0-3,-4 0-5,4 0 1,0-3-4,0 3-1,0 0 0,0 0 0,0 0 1,0 0 2,0 0 0,0 0 2,0 0 1,0 0 2,0 3 0,0-3 0,4 0-2,-4 0 1,4 13 0,-4-9-1,0 6 1,0 6-1,0-2-3,0 2 1,0 8 3,0 5-1,0 1-1,0 0 0,0 0 1,0 5-3,0 2-1,0 2 3,0 4-2,-8 2 1,8-4 0,-5 1-1,1 1-2,0 3 2,4-3-3,0 3 2,-4 3-2,0-3 1,4-1-2,0 4 0,-4-3 0,0 0-1,4-3 1,-4 0 0,4 0-2,0-3 0,0-7 1,-4 0-3,0-2 0,4 0 0,-5-4 0,5-6 0,0-2 0,-4-1 2,4-3-1,-4-2-1,4 1 1,0-1-2,0-3 2,-4-4-1,4-3-4,-4-1-5,4 1-2,0 0-1,0 0-3,0-3-2,0 0-4,0 0-6,0-3-5,0 0-10,0-5-8,0-1-7</inkml:trace>
  <inkml:trace contextRef="#ctx0" brushRef="#br0" timeOffset="124730.1342">5760 11354 291,'4'-6'38,"-4"1"-1,0 2-4,0 3-3,0-5-3,4 5-1,-4 0-5,0 0-6,0-2 0,0 2-3,5 0 3,-5 2-4,8 3 1,-4-5-4,4 4 2,0 6-1,4 3 0,-3-1-4,-1-4 2,-4 2-2,4 3 0,4-2-1,-3-5-2,3 7 1,-4-4-1,0-1-1,5-1 0,-5-1 0,0 0 0,0 4-6,0-7-4,0 4-2,-3-3-3,-1-1-4,0-3-5,0 0-6,0 4-7,-4 2-6,4-3-3,-4-3 0</inkml:trace>
  <inkml:trace contextRef="#ctx0" brushRef="#br0" timeOffset="125066.1534">6096 11238 255,'0'0'38,"0"0"-4,0 0-1,0-3-7,0 3-2,0 0-4,0 3-1,-8 0-1,4 4 1,0 7 0,-5 2-1,5 0-1,0-2-1,-4 8-2,0 2 0,-4 1-3,3-4 0,1 9-2,-4 1-3,0-3-2,-1 2 1,1 1-1,0 2-3,-1-1-1,1-2 0,0-3 1,0 0 0,3-2-3,1-4-6,0 1-3,0-7-6,0-3-7,8 1-11,-4-3-11,4-2-6,-13 14-11</inkml:trace>
  <inkml:trace contextRef="#ctx0" brushRef="#br0" timeOffset="125585.1831">6489 10639 241,'0'-7'33,"0"7"-5,0-3-5,0 3-4,0-3-5,0 3 3,0 3 2,0 0 1,0 0 0,0 13 2,0 5-1,0 3 0,0 1-3,0 5 0,4 1-3,-4 0-2,0 9-2,0 0 1,0 3-1,0 3 0,-4-1-2,4 1 0,0 0 2,-4 3-2,0 0 1,0 2-1,0 2-3,-5-4 2,5 2-3,0 1-1,-4 1-1,4-2 1,0-2-2,0-3 0,4 0-1,0-3 0,-8-6 0,8-4 1,0-3-1,0 2-1,-5-8 0,-3 0-3,8-5-5,0-3-4,0-5-2,0 1-3,0-5-4,0-1-4,0-3-9,0-3-8,0 0-11,13-6-13</inkml:trace>
  <inkml:trace contextRef="#ctx0" brushRef="#br0" timeOffset="126133.2144">7185 11178 298,'0'0'36,"4"0"-1,-4 0-3,4-4-1,-4 4 1,4 0-6,-4 0-2,8 0-5,1-3-6,-1 3-1,0-3-4,4 3-2,1 0-2,-1 0 1,0 0-3,-4-3 1,5 3-2,-1-3 1,0 3-3,-4-4-4,1 1-4,-1 0-6,-4 0-6,0 0-7,4 0-9,-8-1-4,4 4-4</inkml:trace>
  <inkml:trace contextRef="#ctx0" brushRef="#br0" timeOffset="126395.2294">7197 11348 304,'0'3'45,"0"-3"-3,0 3-4,0-3-5,0 0-6,0 3-6,4 0-7,5-3-2,7 0-4,-8 0-2,4 0-1,1 0-1,3-3-3,0 3 0,-3 0 1,3 0-1,-4-3-1,5-3-4,-1 1-8,-4-3-12,-3 6-9,3-4-8,0 6-10</inkml:trace>
  <inkml:trace contextRef="#ctx0" brushRef="#br0" timeOffset="134034.6663">8569 6982 161,'0'-3'22,"4"-3"0,-4 6 1,0-4 0,0 4 0,0-3 0,0 0-3,-4 3-5,4 0-2,0 0-2,0 0-1,0 0 1,0 0-1,-8 0-2,3 3-3,1-3 2,4 3-3,-4 4 3,-4-1-4,4 1 0,-4 4 1,0 1-1,-5 1 1,5 1 1,-4-1-1,4 1-2,-5 2 1,1 3-2,-4-1 0,-1 1-1,5 2 2,-4 1-1,3-5 0,1 6 1,0-6 1,-5 5-2,1 2 1,8-1-2,-8 0 1,3 3 0,5-2 0,-4-1-1,-5 8 0,9 0 0,0-3 3,-8 5 1,3 0 0,-3 1 0,4 7-1,4-3-1,-5 3 1,9 1 1,-8 4 1,8-3-1,-4 0 0,-1-3 1,1 6-3,0 0 3,0 0-1,-4-3 0,7 1-2,1-1 0,0 3-1,4 0 0,0 7 1,0-2-1,0-2-1,0 3 0,8-2 1,5-6 0,3 4-2,0-4 2,5-1-3,-1-3-5,5-6-8,4-4-5,-1-2-6,1-4-7,8-2-12,-4 2 0</inkml:trace>
  <inkml:trace contextRef="#ctx0" brushRef="#br0" timeOffset="135260.7365">14190 6927 146,'0'-7'11,"0"7"-1,0 0 2,0 0-1,0 0-2,0 0 0,0 3 5,0-3 0,0 4 4,0-4 1,0 0-1,0 0 0,0 0-4,0 6 4,8-3-2,-8 7 2,0-2-4,4 4-6,4 1 8,0 1-5,1-1-3,-1 3 2,0-2-4,0 9 2,4-3 1,-3 6 2,-1 1-3,0 3-1,-4 0 0,0 8-1,4-1 0,1-4-1,-5 4 0,0 6 1,0-4-2,4 4 1,-4 3 0,0 2-2,0-2 1,5 10-1,-9-5 1,4 1-1,-4 1-1,0-4-1,0-3 0,0-5 0,0 1 1,-4-6 1,4 4-1,-9-7 0,1 7 0,0-6-1,0-4 0,0 3 0,-5-1-1,1 1 3,4-3-2,-9 4-4,5 2 3,0-5-4,0-3-2,-1-1-5,1-6-7,-4 1-10,-1-1-12,5-2-11,-4-5-6</inkml:trace>
  <inkml:trace contextRef="#ctx0" brushRef="#br0" timeOffset="139351.9705">8196 11302 254,'-4'0'32,"4"0"2,0 0 0,0-4-2,0 4-1,0-1-3,0 1 0,0-3-3,0 3-4,4 0-1,-4 0-2,4 0-2,4 0-2,5 0-5,-1 0 3,-8 0-5,8-4-1,1 1-2,-5 0 0,0-3-1,4-1-1,1-2-1,-5 4 1,0-4-1,4-1-2,-4 0 2,1-1-1,-1-1 0,-4-1 0,-4 0 0,0 5 0,0-1 0,0-4 0,0 3-1,0 2 2,-8-1-2,-5 3-1,-3 2 1,4 4 0,0 0-1,-1 0 0,1 0 0,0 7 2,-1-1 0,-3 5 0,0 2 2,3 0-4,1-1 2,0 3 0,0 1 0,3-1 0,1 3 2,4 4-1,0-4 3,-4 1 1,0 5 1,3 3 0,1 1 1,4-1 0,0-3 2,0 2-1,4 1-3,-4-4-1,9 3 0,-5-9 0,8 2-2,0-4 0,1-3-1,-1 1 2,4-6-2,1-4 0,-1-3-2,4-3-3,1-1-5,-1-5-5,-3-4-6,3-1-3,-3 1-10,-1-4-12,0-2-12,29-37-17</inkml:trace>
  <inkml:trace contextRef="#ctx0" brushRef="#br0" timeOffset="140939.0612">8659 10930 246,'0'-4'33,"4"1"0,-4-3 0,0-12-2,12-1-3,0 0-4,1-5 2,3 0-4,-4-7-3,5 0-3,-1 1-4,1-3-1,-5-4-3,8 4-1,1-2-1,-5 5-1,0 0-2,1-1 0,3-2-2,-3-2 0,-5 5 0,-4-4 0,0 7 0,1-1-1,-9 1 0,0 3-1,0 2 0,0 1 2,-9 5-3,1 0 2,0 5 0,-4 5 0,4 3 0,-5 3 1,1 0-1,0 3 0,-1 6 0,5 2 0,-8 8 0,4 1 0,-1 0 0,5-1 0,0 2 0,0 3 0,0 1 0,-1 2 0,5 3 0,-4 4 0,0 1 1,0-2-2,4 1 1,-1-1 0,1 0 0,4-4 1,0-2 0,0-6-2,9-5 0,-1-7 6,4-1 2,0 2 0,1-1-1,-1-9 0,-4 0 1,4-3-2,-3 0-1,7-4-1,-4 1 1,0-5-2,-3 1 2,-1 1-2,-4 6 0,4-2-1,0 2 2,-4 0-2,5 3 0,-5 0 0,0 3 3,0 0 0,4-2-2,-4 6 1,-4 6-1,8-1-1,1 6-1,-1-2 1,-4-2 0,4-1 0,0-4-2,-4 1 0,5-9 1,-5 4 1,0-3-2,4-2 1,-4-2 0,8-4 0,-4-1 0,5-9 0,-5 7 0,-4 1 1,4-2 0,0-5-2,1 11 0,-1-5 1,0 4 0,0 2 0,0 3-1,1 0 1,3 3 0,0 2 0,-4 8-1,0 2-6,1-5 0,3-2-3,4-2-2,-3 4-3,3-7-4,0-3-6,1 0-8,-5-6-11,0-7-7,21-35-9</inkml:trace>
  <inkml:trace contextRef="#ctx0" brushRef="#br0" timeOffset="141265.0799">9547 9841 316,'0'-7'40,"0"7"0,0 3 0,-4 7-2,-4 4-9,8 2-5,-4 0-6,0 5 1,4 9-2,0-5-2,-4 6 0,4 2-2,0 7-1,-4 3-1,4 0 1,0-4-3,-13 4-1,13 3-4,-8-3 1,0 3-2,4-4-1,-4 1-1,-1-1 0,1-3 1,4 2-2,0-4 1,0 4-3,-4-11-6,8 0-5,-8-3-3,8-4-4,-5-3-5,1-4-10,4-10-9,0-2-10,21-4-11</inkml:trace>
  <inkml:trace contextRef="#ctx0" brushRef="#br0" timeOffset="141593.0987">9842 10019 266,'0'0'31,"0"0"1,0 1-4,0-1-1,0 3-2,0 13-5,0 2 0,0 4-3,-4 0 2,4 2-1,-8 0-1,8 6-3,-4 2 0,4-2-2,-5 0-4,1 1 0,0 0-2,0 3-3,4-4 0,-4 0-1,-4-4 0,4 1-1,0 0 0,-4-2 0,3-4-5,-3-5-4,4 1-7,0-1-4,0-3-8,0 1-5,4-8-7,0 4-7,-4 11-8</inkml:trace>
  <inkml:trace contextRef="#ctx0" brushRef="#br0" timeOffset="141866.1143">10120 10131 295,'0'0'36,"0"0"0,0 4 0,0 4-6,0 8-3,0 3-4,-4-2-6,0 2-6,4-1-1,0 4-2,0-1-2,0 1-2,0-5-2,0 2 1,0 5-2,4-5 1,0-1-1,-4-2-1,0 1-8,0-1-8,0-3-5,0-5-7,0 4-5,0-2-8,0-4 0</inkml:trace>
  <inkml:trace contextRef="#ctx0" brushRef="#br0" timeOffset="142069.1259">10043 10346 308,'0'0'41,"0"0"-7,4 0 0,-4 0-6,0 0-7,4 0-3,4 2-6,0-2-2,0 0-3,-4 0-1,9 0-3,-1 0-1,-4 0-9,4 0-5,-3 0-8,3 0-6,-4-2-4,0-6-10,5 5-4</inkml:trace>
  <inkml:trace contextRef="#ctx0" brushRef="#br0" timeOffset="142341.1414">10436 10254 244,'4'0'37,"4"0"3,-4 0 2,4 3-1,0 0-1,1 0-8,-1 5-3,0-1-6,0 2-4,0 1-4,0-2-2,5 1-3,-5 4-5,4-7 1,-4 2-1,5 2-1,-1-4-1,0 4-2,-4-1 0,9-4-1,-5 1-4,-4 1-2,0-1-4,1 1-1,-1-1-5,-4-1-3,4-2-4,-4 3-3,-4 4-2,0-7 0,0 3-7,0-3-1,0 1-2</inkml:trace>
  <inkml:trace contextRef="#ctx0" brushRef="#br0" timeOffset="142597.1561">10685 10201 235,'0'-3'35,"0"3"1,0 0-1,0 0-1,0 3-1,-12 12-6,0 1-3,-1 0-4,5-1-3,-4 0-2,-4 1-5,3 1 0,1-1-2,0 3-3,-1-5 1,1 2-2,0-5-1,0 5-2,-1-1 0,5-3 0,0-2-3,4-1-7,0-2-6,0-2-7,4 1-5,-4 0-6,0-3-6,4 1-8</inkml:trace>
  <inkml:trace contextRef="#ctx0" brushRef="#br0" timeOffset="143001.1792">10919 9731 301,'0'-6'35,"0"-1"-1,0 7 0,0 0 2,4 0-1,-4 3-3,0 7-5,0-1-3,0 12-1,0 6-3,0 2-2,8 1 0,-8 10-2,4-1-1,-4 8-1,0 0-3,0 2 0,0 4-1,-4-1-3,4-1-1,0 5-3,0-10 0,0 0-1,0-1-1,-8-2 0,8-4 1,-8-1-1,3-4 0,1 2 1,4-5-6,-4-4-2,0-5-3,4-1-5,0-2-4,0-8-3,0-5-5,0 4-11,0-4-16,0-3-15</inkml:trace>
  <inkml:trace contextRef="#ctx0" brushRef="#br0" timeOffset="143665.2172">11529 10821 293,'0'-4'49,"0"4"-2,0 0-2,0-4-5,0 4-8,0-3-10,0 0-5,0 3-2,0 0-6,0 0 1,0 0-4,0 0-1,0 3-1,0 0-2,-4-3 0,4 4 0,-5-4-1,5 8 0,0-2-1,0-6-2,-4 0-6,4 3-3,0-3-9,-4 0-7,4 0-11,0 0-7,0-3-9</inkml:trace>
  <inkml:trace contextRef="#ctx0" brushRef="#br0" timeOffset="144287.2528">11950 11063 293,'0'0'33,"0"0"1,0 0-2,4 0 0,9 0-5,-1-3-4,0 1-4,5-7-1,-5-4-5,0 0-3,1-1-3,-1-5-2,4 1 0,1-1 0,-5 2-3,0-5 0,0 4-2,-8-1 1,5 3 0,-1-1-1,-4-2 0,0 4 2,-4-1-2,-4 7 1,4-1-1,-4-1 1,-4 5-3,-1-4 3,-3 10 0,-4 0 1,4 0 0,-1 0 2,1 10-2,-4-1 3,3-2-2,-3 4 3,0 2 0,3 2 0,1 0 1,0 7-1,-1-1 1,5-2 1,-4 1 0,8 6-1,-4-2 1,8 0 0,-4 4 1,4-1 1,0 0-3,4-1 0,-4 1 0,8-3-1,4-2-1,0-5 0,5-1-1,3-3-1,-3-4 0,3 3-1,-3-6-1,3-6-1,5 0 1,-5-3-3,0 0-5,-3-1-5,-1-4-4,5-1-4,-9-4-6,0 1-6,1 0-13,-1 0-12,12-28-14</inkml:trace>
  <inkml:trace contextRef="#ctx0" brushRef="#br0" timeOffset="144817.2831">12741 10222 222,'0'-1'27,"0"1"-2,-5 0 5,5-5-7,-4 3 1,-4-1-7,0-3-1,4-1-1,0 1 0,-9 0-5,1 2 1,8 0 0,-4 0-2,0 1 2,0 0 2,-1 0-2,1 3 2,-4 0-4,4 0 1,-5 3-1,1 3-1,-4 6 0,3 3 3,-3 0-2,4 1 0,0 3 3,3 1 0,-3 6 0,0 1 0,4 0-1,-5 1-2,9 3-1,0-4 0,4 6-3,0-11-1,4-1 0,4 1 0,9-4-2,-1-2-1,5-5-1,3-11 1,-3 0 0,3 0-1,5-2 0,-9-1-1,-3-7-6,3 4-7,-3 0-5,-5-4-6,-4 9-9,-4 1-16,4-4-17</inkml:trace>
  <inkml:trace contextRef="#ctx0" brushRef="#br0" timeOffset="147342.4275">7250 13578 208,'0'0'32,"0"0"-1,0 0 3,0 0-5,0 0-3,0 0 2,5 0 2,-5 0 1,4 0-2,-4-5-4,8 5-4,0 0-6,0 5-4,0-5-2,5 0-2,-5 0-2,4 0 0,0 0-1,5-5-1,-5 4-2,4 1-1,-3-10-1,-1 4-6,4 3-9,-3-1-10,-1-2-9,-4 3-11,4-5-6</inkml:trace>
  <inkml:trace contextRef="#ctx0" brushRef="#br0" timeOffset="147621.4435">7320 13794 247,'0'0'37,"0"0"2,4 0 1,4-3-3,1 3-2,-5-3-5,4 3-4,0-3-6,4 0-3,-4 3-7,1-4-4,-1 0 1,0 0-3,8-2-1,-7-3-1,3-1-1,4 7-8,-3 1-7,-5-4-11,4-4-8,-4-2-6,4 5-9</inkml:trace>
  <inkml:trace contextRef="#ctx0" brushRef="#br0" timeOffset="156078.9272">8131 13251 189,'0'-4'38,"0"4"1,-4-3-4,4 0-1,0 3-3,0-3-3,0 0-2,0 3-1,0 0-4,0 0-1,0 0-4,-5 0-4,5 0 1,0 0-3,0 0-1,0 0 1,0 3-1,0-3 0,0 6-2,0 7 1,5 1 3,-5 2 1,4 5-2,-4 4-1,0 2 3,0 0-2,0 0 0,0 5-1,0 2 0,4-1-2,-4 3-1,0 1 1,0 3-4,0 6 0,4-6-1,0 6 0,-4-7 1,4 4-2,0-3 1,-4-6-2,0-4 0,0-2 0,0-4 1,0-2 0,0-1-2,0-5 1,-4-2 1,4 2-2,0-5 2,0-1-2,-4-4 1,4 1 1,-4-4 0,0 3-1,4-6 0,-4 0 0,0 0 0,-1-3 0,-3-3-1,4-7 0,4-5 0,-4-4 0,0-5 0,0-3-2,0 0 1,4-12-1,-4 1-1,0-5 0,0-3-1,4 3 2,0-1-3,0 8 3,0-4 1,-5 3 0,1 3 1,4 7 0,0 0-3,0 1 4,0-1 0,0 3-1,0 0 0,0-1 1,-4 4 1,4 1-2,0 3 1,0 1 1,0 1 0,4 2-2,-4 2 2,0-2-2,9 3-1,-9 2 2,8 2 0,-8-1 1,4 4 0,4-4-2,0 7 1,-4 2 1,0-6-2,0 4 1,5 3 0,-1 0 1,4 3 2,0 0 2,1 2-1,-1 5 0,0-1 0,1 4-1,7 0 2,0-2-1,1-2 0,-5 7-3,5-1 2,3 0-2,-3 0 1,3-3 1,-3 4 0,-1-1 0,-7-3-2,7 4 1,-8-1 1,1 0-1,3 0 1,-8 4 2,5 5-2,-9-8 1,4 6 0,0-1-2,-4-4 0,-4 12 1,0-9-1,0 3 0,0 0 0,0 6-1,0-2 0,-4 3 0,-4-4 0,0 4-1,-1-3 0,1 0 1,0 3-1,-4-1 0,4-2 1,-9 0-1,5-2 0,0-4-2,-1 1 2,-3-4 0,0 1 1,-1-2 0,1-1-1,-1 0 0,1-2 0,-4-1 0,-1-3 0,5-2-2,-1 1-3,5-3-2,0 1-2,-5-4-4,1-3-3,4 0-6,0 0-4,-1-3-6,5 0-12,-4-4-10,4-5-14</inkml:trace>
  <inkml:trace contextRef="#ctx0" brushRef="#br0" timeOffset="161470.2356">8945 12896 167,'0'-6'12,"0"3"7,0 3 1,0-7 0,4 7-3,1 0 2,-5 0 1,0-3-1,0 3-1,0-3-2,0 3-2,0 0 0,0 0-5,0 0 2,0 0-2,0 0 1,0 0-3,0 0 0,0 0 0,0 3 6,0 13-3,-9-2-2,9 5 2,0-8-2,0 2 2,0 13 2,0-3-2,0 8 0,0 2-2,-4 2-1,4 3 3,-4 3-1,0-1-1,-4 2-1,4 0 2,0 5-3,4-5 1,-4 1 0,-5 7-1,5-4 1,4 5-2,-4-5 2,0 6-2,4 4-1,-8-2 2,8 2-1,-4-1 1,0-4-2,4-2-2,-4-3-1,4-3 2,-9 2-2,9-4 1,-4-1-1,4-3-1,0-1 0,-8-6 0,8 1 0,0-1 0,-8-5 0,8-1 0,-4-5 0,4 2 0,0-5 0,0-4 0,0-4 0,0-1 0,0-1 0,0-6-3,0 3-2,0 0-4,0-3-4,4-6-4,-4 6-3,0-10-7,4-1-15,0-14-17</inkml:trace>
  <inkml:trace contextRef="#ctx0" brushRef="#br0" timeOffset="162431.2905">9359 13268 263,'0'-3'34,"0"0"0,0 3-1,0-3-2,0 1-6,0-1-1,0 3-9,-4 0 1,4 0-1,0 3-1,0-3-3,0 5 0,0 7-2,0 4 0,0-1 1,0 1 1,0 6 0,0 2-1,0-4-1,-4 7 0,4 5 0,-4 2-2,-1-4 0,1 0-1,0 10-2,0-2 0,-4-2-2,4 6-1,-4 7 1,4-3-1,0-3 0,4-3 0,-5 0 0,-3-7-2,4 0-1,0-1-3,4-5-5,-4-5-3,4-1-1,-4-7-5,0-1-5,4 0-6,0-7-6,0-3-7,0-1-5</inkml:trace>
  <inkml:trace contextRef="#ctx0" brushRef="#br0" timeOffset="162759.3093">9830 13394 280,'0'0'41,"0"0"-2,0 0-3,0 0-2,0 3-6,0 6-6,0-1-3,0 2-2,4 3-3,-4 2-4,4-3-2,-4 7-1,4 1-2,-4 3-1,4 0-1,-4 1-2,0 5 1,0-2-1,0 2 0,0-6 0,0 4 0,-4 2 1,4 1-2,0-3 0,-4 0-1,-4 2-6,4-5-4,-1-2-8,1-4-6,0-3-6,0-3-6,4-6-10</inkml:trace>
  <inkml:trace contextRef="#ctx0" brushRef="#br0" timeOffset="163038.3253">9654 13681 320,'0'-3'38,"0"3"-1,0 0-5,0-3-5,0 3-2,0-3-5,8 3-7,4 0-2,0 0-3,5-3-2,-5 3-2,4 0-1,1-7 1,3 4-2,-3-5-1,3 2 0,-8 3 0,5-1-6,-1-2-3,-4 3-9,5 0-8,-5 0-9,0 3-3,5-2-3,20-1-7</inkml:trace>
  <inkml:trace contextRef="#ctx0" brushRef="#br0" timeOffset="163592.3569">10403 13449 247,'0'-3'33,"0"3"5,0 0-2,0 0-2,0 0-3,0 0 1,0 0 0,0 0-4,0 0-2,4 0-4,0 0-4,4 3 0,-4 0-4,4 1-1,-3 7-2,7 2-1,-4-1-3,0-1-1,0 2-2,5 3 1,-1-2 1,0 2-1,-4 2-2,9 1-1,-5 0 0,0 1-1,1 0-1,-1-3 1,0-7 0,1 4 0,-1-1-2,0-4 2,4 1-1,-3-4 0,-5-1 0,0 4 0,0-2-4,5-1-2,-9 0-3,4-2 0,-4 7-3,4-5 0,-4-3-2,4 0 1,1 1-5,-5-1-4,-4 0-5,4-3-4,0 0-5,-4 0-4,4 0-2,0 0 0</inkml:trace>
  <inkml:trace contextRef="#ctx0" brushRef="#br0" timeOffset="163937.3767">10755 13387 263,'0'0'27,"0"-3"1,0 0-2,-4 3-3,4 0-2,-4-3-2,4 3-2,0 0 1,-8 0-3,3 3-1,-3 0 1,4 10 1,-4-4-2,0 6 1,4 1-1,-9-4-1,5 3-2,-4 1 0,-4 1-1,3 2-3,1 5 1,-4 1-3,3-1-2,-3 5 1,0-5-2,-1 3 0,5 0 0,-4 1-1,3-1-3,1 0-2,0-4-5,4-3-4,-5-1-4,5-3-6,0-5-5,4 2-7,-4-3-5,8-4-5,-13 21-11</inkml:trace>
  <inkml:trace contextRef="#ctx0" brushRef="#br0" timeOffset="164519.41">11107 12883 187,'0'0'26,"0"-3"4,0 0 1,0 0 1,0 0-2,0 3-2,4 0 0,-4 0-2,0 0 0,0 0-1,0 0-4,0 0 0,0 6-3,0 0-1,0 10-2,0 2 0,4 9 0,0 5 0,-4 1-1,4 7 0,-4 3-1,4 1-1,-4 5-1,0 1-1,0-1-1,0 0-1,0-1-2,0 1-1,0-6-1,0 0-1,0-3-1,-4 3 0,4 6-1,-4-6 1,4 3 0,0-5-2,-4-2 1,4-3 0,0 1-2,0-7 0,0-6-6,4-2-5,-4-3-2,0-5-5,0 2-3,0-8-5,0-1-7,0-7-15,0 0-15</inkml:trace>
  <inkml:trace contextRef="#ctx0" brushRef="#br0" timeOffset="165725.479">11107 14036 194,'0'-6'19,"0"6"0,0-4-2,-4 4 4,0 0 0,4 4 2,0-4-1,0 0 3,0 6 0,0 0 0,0 1 2,0 1 0,0 1-4,4-3 1,-4 1 1,4-1-4,-4-3-4,4 4-1,-4-2-1,0 4-2,0 1-3,0 2 0,0-1-2,0 2 1,-4 0-5,4 1 1,0 2-1,0 0 0,-8-2-1,4-1-2,0 0 0,4-2 0,0 2 0,-4-4-1,4-3-7,0-2-3,0-1-5,0-2-1,0 3-6,0-4-7,0 0-11,0 6-13,-5-3-12</inkml:trace>
  <inkml:trace contextRef="#ctx0" brushRef="#br0" timeOffset="188388.7752">6153 13712 196,'0'-7'29,"0"7"0,0-1 0,0-7 0,0 5 0,-4 3-2,4-2 0,0-1-3,0 3 1,0 0-2,0-3-1,0 3-1,0-7-3,0 4-2,0 3 0,0-3-2,0 0-1,0 3-4,0-3 2,0 3-4,0 0-2,0-4 0,0 8 1,0-1 0,0 3 1,4-3-3,0 12 1,9 0 1,-1 5-1,0 0-1,-4-1 0,5 2-2,-1 4-1,0-1 1,9 0-2,-5 5 1,0-5-1,-3 3 0,-1-2 2,0-4-2,5 1 0,-1-5-6,-4 2-3,1-3-1,-1-1-3,-4-3-4,4 0 1,-3-3-5,-1 1-5,0-4-6,-4-3-5,4 2-4,-4 0-5,5 6-8</inkml:trace>
  <inkml:trace contextRef="#ctx0" brushRef="#br0" timeOffset="188806.7991">6681 13589 201,'0'-3'27,"0"0"0,0 3-2,0 0 0,0 0-3,0 0 0,0 0-3,-4 0 2,0 9 0,4 4 0,-8 5 2,0 4-1,0 2-2,-5 3 0,9 1-1,-12 6-2,4 2-3,-1 7-1,-7 0-1,3 3-1,1 0-2,-13 2-4,5 1-1,-1 1 1,1-1-1,-5-3-2,5-2 0,3-1-1,5 0-1,-5-3 2,9 0-2,0-4-5,-5 4-6,9-3-7,0 1-7,0-5-9,0-3-13,-1-3-13</inkml:trace>
  <inkml:trace contextRef="#ctx0" brushRef="#br0" timeOffset="242839.8896">15639 13131 281,'0'-3'31,"0"3"-3,0 0-2,0 0-3,-4 0 1,4 0-3,-8 0-1,4 0-3,0 3 0,-5-3 1,1 5-4,0 1 0,-4 1-3,4-1 1,-5-3-2,-7 1-1,3-1 0,-7 0-2,-5-3-1,1 6 1,-9 1-3,-4 1 0,-8-2-4,-1 0 1,-7 4 1,-4-4-2,-5-1 2,-7 1-1,-1 4 3,-4-4 0,-4 4 1,4-5-1,-3 4 1,3-3-2,-4 4 1,0 0 3,-8-3-1,8 3 1,0 3-1,4-7 0,5 4-1,3-2 1,5 1-2,-5 1 0,4-1-1,5-1 1,0 5 0,-1-7 0,9 9-1,4-6 2,4 1-1,8 2-2,4-5 0,9-3 1,-5 0-2,17-1 1,-5-3 0,5 3-1,8-3 0,-4 0 0,8 0 0,0 3 0,0-3-1,4 0 0,0 0 0,4 0 0,13 0 0,-1 0 0,1 0 0,-1 0 0,5 0 0,-5 0 0,5 7 0,-5-1 0,1 3 0,3 3 0,1-3 0,-5 4 0,1 1 0,3 2 0,-3-2 0,-1-4 0,-8 3 0,5 2 0,-5-3 0,-4 3 0,1-5-1,-5 1 2,4-8-1,-8 7-1,0-7 2,-4 0-1,-4 4 2,-5-7-2,1 3 0,-4-3 0,-1-3 0,-3-4 0,-5-5 0,1-3 0,-1-4 0,0-5 0,-7 2-1,7 1 1,-8-1-1,5 1 1,3-4 0,9 4 0,-1-3 2,1 2 1,8 5 1,4-2 0,4 1-1,0-1 2,4-2-1,8-1-2,5-2 0,3 2 0,9-2-6,-1 2-5,1 4-7,-4-4-7,3 8-8,1-5-8,0 6-21,44-35-23</inkml:trace>
  <inkml:trace contextRef="#ctx0" brushRef="#br0" timeOffset="243609.9337">16597 13357 336,'0'0'46,"0"-3"-4,4 3-4,-4-3-7,4 3-6,4-7-6,5-1-6,-5-4-3,4-1-2,-4 2-3,5-5-1,-1 0 0,4 2-2,-8-2 0,5 0-1,-9 2 0,4-2 0,0 1 0,-8 0-1,0-1-1,0 1 2,-4-1-2,-4 1 0,0 3 2,-9 3-2,5 3 2,0 6-2,-5 0 2,-3 3 0,4 9-1,-1 3-1,5 1 2,0 1 0,-5 5 3,5 2-1,4 2 5,0 4-3,4 0 3,-5 2-2,9 1 3,-4 4-4,4-7 0,4 0-1,5 0-1,-1-4 1,8-5-2,5-2-2,-1-7 0,5 3 2,-1 1-2,1-12-6,-1 1-4,-3-3-3,-1-2-6,1-2-7,-5-3-9,5 1-11,-9-6-8,33-23-9</inkml:trace>
  <inkml:trace contextRef="#ctx0" brushRef="#br0" timeOffset="243879.9491">17211 13098 404,'4'0'51,"0"0"-3,5 2-8,-1 1-7,4 0-4,0 6-5,5 1-6,-5 0-4,4 4-4,1 2-1,3 4-4,1-1 0,-1-1-3,5 4 0,-1-1 1,-7-2-1,3 2-2,-4-2 0,1 0-5,-1-5-4,-4 2-2,1-5 0,-5 2-5,4-4 1,-8-2-4,5-2-4,-5-2-8,0-3-11,0 0-9,0-3-10</inkml:trace>
  <inkml:trace contextRef="#ctx0" brushRef="#br0" timeOffset="244131.9635">17526 12993 326,'-4'0'55,"0"0"-7,-4 6-6,-4 10-9,-5 8-6,5 0-7,0 1-6,-9 6-3,9-1-2,-4 2-3,-5 1-1,5 0-1,-5 1-2,1-4 1,3 2-1,5-2-1,-4 0-1,4-3-1,-1-5-6,5-1-3,0-2-5,8-4-7,0 0-7,0-5-5,4-2-5,0-5-8,17 10-8</inkml:trace>
  <inkml:trace contextRef="#ctx0" brushRef="#br0" timeOffset="244641.9927">17887 13287 381,'4'3'58,"0"4"-9,-4 1-6,0 11-6,0 1-9,0 3-5,0 0-3,0 5-3,-4 3-7,4 0 0,-4-4-4,0 4-1,4 0-2,0 5-1,0-3 0,0-2-1,-5-4-1,1-2 0,4-4 0,0 1 0,-4-8 0,4-4 2,-4 3-1,0-10-1,4 0 1,0-3-2,-8-3 1,4 0 0,4-10 0,0-11 0,0-3 0,0-6-4,0-5-2,0-5 2,0-2 1,4-7 1,8-4 0,0-1 1,1-5 1,-1-2-2,4 5 1,-3 5 1,-1 8 0,4 6 0,1 9 3,3 4 1,1 3-1,-5 5 1,0 4 0,5 3-2,-1 5-1,-3 4 1,-1 0-1,-4 6 0,5 0 0,-5 7 0,-4 11-1,-4 1 0,0 2 0,-4 1 0,0-4 0,-4 3 0,-4-2 0,0 2 0,-8-2 0,3-1 0,-3-6 1,0 0-1,-1-2 0,1-4 0,-9 1 0,9-4 0,-5-1-4,-3-2-4,-1 0-3,5-3-3,-1 3-3,1 0 0,8-3-8,-1-3-12,5 3-9,-4-6-6,-17-15-10</inkml:trace>
  <inkml:trace contextRef="#ctx0" brushRef="#br0" timeOffset="244998.0131">18648 12214 289,'0'0'36,"4"-3"-6,-4 0-1,4 3-2,0 0-2,-4 0 5,5 6-2,-1 2-2,0 11-3,-4 8-1,0 3-2,-4 5-1,0 8-1,-1 2 0,-3 4-2,0 3-1,4 1 0,-8 4-2,3 5-5,1-5-2,-4 5-2,4 2 0,-4 3 0,3 1-2,1-7-1,-4-3 0,8-4 0,-4-4-1,-5-4-5,9-6-5,0-7-4,0-3-5,0-1-3,4-12-2,0-1-5,0-6-9,4-6-5,0 0-14,25-9-11</inkml:trace>
  <inkml:trace contextRef="#ctx0" brushRef="#br0" timeOffset="245225.0261">18812 13046 384,'0'0'45,"4"0"-3,0 0-3,-4 3-6,4 3-4,0-1-5,-4 8-1,0 2-7,4 0-4,-4 7-2,0 5-3,0-5-2,0 2-2,0 0 1,0 5-8,0-6-6,0 3-4,0-5-3,-4-2-6,0-2-8,0-1-3,-4-5-3,4-1-4,4-7 0,-4-3 3,4 0-1,-8-16-6</inkml:trace>
  <inkml:trace contextRef="#ctx0" brushRef="#br0" timeOffset="245381.035">18869 12559 341,'0'0'39,"0"0"-10,-4 0-8,4 0-5,0 0-5,0 0-5,-4 6-11,4-6-13,0 10-8,0-2-11,8 32-9</inkml:trace>
  <inkml:trace contextRef="#ctx0" brushRef="#br0" timeOffset="245737.0554">19389 12890 321,'0'0'34,"0"0"-1,0-7-3,0 7-4,0-6-6,-12 6-1,4-3-6,-5 3-2,5 0-1,0 0 1,-4 0 1,-1 0-4,5 0 2,0 3-1,-4 0 1,0 0 1,-1 4-1,1 7 2,0-1-3,-1 3-1,5-2-1,-4 8 0,0-1-2,12 4-1,-9-1-1,1 0-1,8 1-1,0 6 0,0-8 1,4 3-2,5-12 0,-1 5-1,4-3 2,-4-1-1,9-3-1,-5-2-2,0-2-5,5-5-3,-5-3-4,0 0-4,0 0-6,5-3-6,-5 3-6,0-5-11,1-8-5</inkml:trace>
  <inkml:trace contextRef="#ctx0" brushRef="#br0" timeOffset="245996.0702">19692 12883 352,'0'0'48,"0"0"-2,0 0-10,0 4-3,0-1-7,-8 6-5,8 2-6,0 5-2,0 2-4,0 4-2,-4 2-3,0 8-1,0-2 0,4 3-1,0-6-1,-4 3-1,-1-1-4,5-5-1,-4-5-3,0-1-3,4-3-4,0-5-3,0-5-5,0-2-5,0-3-9,0 0-5,0-3-3,0-40-7</inkml:trace>
  <inkml:trace contextRef="#ctx0" brushRef="#br0" timeOffset="246157.0794">19708 12476 352,'0'-3'36,"0"3"-7,0-6-10,0 3-3,0 3-6,0-2-6,5 2-13,-1-3-13,0 3-8,0 0-8,8 0-7</inkml:trace>
  <inkml:trace contextRef="#ctx0" brushRef="#br0" timeOffset="246472.0974">20249 12251 364,'0'0'36,"0"3"-1,4 11 0,-4 13-6,-4 8-5,4 5-5,-4 3-2,0 3-6,-4 5-1,-1 1-4,1 1-1,4-2-1,-4 1-3,0 0 2,4 3-1,-5-3-2,1 4 1,4-2-1,-4 5 2,4-7-4,0-8 4,0 3-1,-5-8-7,9-5-3,-4-6-9,0-4-6,4-5-5,0-4-6,0-6-4,0-6-7,4-3-6</inkml:trace>
  <inkml:trace contextRef="#ctx0" brushRef="#br0" timeOffset="246733.1123">19942 12651 415,'0'-3'45,"4"3"-7,0 0-7,12-3-2,9 3-4,0-3-2,-1 0-6,5 3-2,4-4-4,-1 1-1,5 0-5,0 0 0,4 0 0,-4 3-2,-5 0-1,-3-2-5,0-1-5,-5 0-5,1 3-5,-5-3-3,-7 3-10,-5 0-9,0 3-13,-8 21-16</inkml:trace>
  <inkml:trace contextRef="#ctx0" brushRef="#br0" timeOffset="406941.2757">21109 15739 142,'0'0'21,"0"0"-1,-4 0 0,4 0 7,0 0-2,0-2 1,0 2 1,-5 0-4,10 0 3,-1-3-1,-4 3-3,0 0 1,0-3-2,0 3-4,0 0-1,0 0-3,0-4-3,0 4-3,0 0-1,0 0-1,0 0 1,0 0 0,0 7 0,0-4-1,0 11 0,0 5 3,0 2 2,0 4 1,4 6-2,-4 2-1,8 7 1,0 0-1,-4 6-2,0 0 0,0 5-1,5-2-1,-9 0-1,4-3-2,-4-3 1,8-3-1,-8-7 1,0-2-1,4-1 0,-4-2-3,4-4 2,-4-3 1,0 1 0,0-6 0,-4 2-2,4-3 1,0 0 1,0-3-2,-4-2 1,4-7 1,0 0 0,0 1-2,0-4 2,0 0-2,0 0 0,0-4 1,0 4-2,-8-6 2,4-10 0,-1-1-5,-3-6 1,4-1 3,-4-7-3,0-3 0,0-2 2,4-7-2,-5-2 3,1-1-1,0-3-1,0 0 2,-5-4-2,13 9 2,-4 2 0,0 1-1,4 8 1,-4-2 1,4 8-2,0-4 2,0 3 0,4 7 0,0 0 0,0-4 0,5 4-2,-1 2 2,-4 2 0,4 1 0,4 0 0,-3 2 0,3-2 0,0 0 0,0 5 0,1-2 0,-1 0 0,4 5 2,1-1 1,-1 2 0,1 4 1,-1 3-2,0 0 0,1 0 1,-5 3 0,4 4 0,1 6 2,-1 1-1,-4 2 0,9-2-1,-9 8 1,4-1-2,1 1-1,-5-1 1,5 4 2,-5-1-2,0 6 1,0-4-2,1 4 2,-1 0-2,-8 0 1,4 5 0,-4 2-1,0 0 0,-4-1 0,0 1 0,0-1-1,0 1 1,0-4 0,-8 1 1,4 1-2,-4-2 0,0-3 0,-5-3 0,-3 2 0,4-5 0,0-1 0,-1 3-2,1-9 0,-9-1-2,1 0-2,4-1 0,-5-3-4,-3-1 0,3-1-2,-3-4 1,3 1-3,5-4-3,-5 3-5,1-6-6,8 0-6,-5 0-11,9 0-7</inkml:trace>
  <inkml:trace contextRef="#ctx0" brushRef="#br0" timeOffset="407814.3256">21837 15940 238,'0'0'39,"0"0"-3,0-3-2,4 3 3,-4 0-1,0-4-2,9 4-5,-1 0-4,0-7-5,4 7-6,1-6 0,-1-1-4,0 4-4,0-3 1,5 3-3,-1-2 0,-4-1-2,5-1-1,-5 7-3,0-3-4,1 0-5,-5 3-4,-4-3-6,4 0-5,-4 3-5,0-4-3,0 4-7,1-3-4</inkml:trace>
  <inkml:trace contextRef="#ctx0" brushRef="#br0" timeOffset="408060.3397">21874 16161 271,'0'0'41,"4"4"1,-4-4 2,4 0-2,13 0-8,-5 0-7,0 0-7,-3-4-4,3 1-6,4 3-2,-4 0-2,5-3-1,-1-3-2,1 6-2,-1-3-6,0 3-10,1 0-8,-5-4-10,0 4-2,5-3-6,-1 3-10</inkml:trace>
  <inkml:trace contextRef="#ctx0" brushRef="#br0" timeOffset="410073.4549">23143 16002 177,'0'0'26,"4"0"3,-4 0-1,0 0-2,0 0 5,0 0 3,0 0 2,5 0-1,-1 0-4,4 4-5,0-1-3,-4 0-6,4 0-2,0-1-4,-3 1 1,3-3-3,0 3-4,4-3 0,-4-3-2,5 0 0,-1-2-1,0-1-1,5-4 1,-5-3-2,0-1 0,-4 5 0,5-4 0,-5 6 0,0-4 2,-4-1-2,4 2 1,-4-4-1,-4 1 0,5 0 0,-5 7-2,0-5 2,0 4 0,-5-2 0,1 3-1,-4 6 3,-4-4-2,4 4 0,-9 0 0,5 4 0,-4 2 1,-1 7 0,1 1 4,-1 2 1,5 3 0,-4-5 1,-1 5-1,5 8 2,0 0 1,0 2-3,-1 8 1,5-1 1,0 1-3,4-1 0,0-6 0,4 1 0,0-3-1,0-1 0,4-8-1,4-1-1,4-2 0,5-5-2,-1-5 2,5-6 0,-1 0-1,0-3-1,9-2 0,-4-11-5,-5 1-3,1-3-6,-5-1-4,0-2-2,5 2-5,-5-1-7,-3-6-9,-5 2-11,0 0-11</inkml:trace>
  <inkml:trace contextRef="#ctx0" brushRef="#br0" timeOffset="410537.4814">23979 15165 281,'0'0'42,"0"-7"-3,0 4-3,0-3-3,0 6-3,0-3-5,0-1-6,0 0-4,-5 0-3,5 1-1,0 0-1,0 0-2,-4 3-1,-4-3 0,0 3 0,4-3-2,-4-1 0,-9 4 1,5 0 2,0 0-1,-1 10 2,1-4-2,0 2 1,-4 8 0,-1 0 1,5 1 1,-9 11-2,9 0 2,-4 2-3,3 7 1,5 3 0,4-1-2,-4-2 0,4 0 0,4-4-2,0-4-1,4-2 0,8-5 0,5-8 0,3 2-3,5-6 2,-1-6 0,1-4-2,-1 0-4,5-1-2,-4-6-6,-1-5-4,-3 2-6,-9 1-5,8 1-6,-7-5-14,-5 3-14,12-7-14</inkml:trace>
  <inkml:trace contextRef="#ctx0" brushRef="#br0" timeOffset="424739.2937">22640 15659 222,'0'0'30,"-4"0"2,4 0 0,0 0-4,0 0-4,0 0-3,-4 0-3,4 0-4,0 0 3,0 3-1,4 10 1,-4 0-1,0 1-1,0-1-3,0-1 2,4 3-3,-4 1-3,4 0-2,0 1 0,-4 2-4,0 2 1,0 1 0,0-4-2,-4 4 1,4 2-1,-4-1 0,0 6 0,-5-2-3,5-3-2,0 1-6,4-7-7,-8 1-5,4 0-5,0-5-6,4-4-4,0-4-3,0 9-10</inkml:trace>
  <inkml:trace contextRef="#ctx0" brushRef="#br0" timeOffset="425032.3105">22435 15850 261,'0'0'37,"0"3"1,0 0 1,0 2-1,0-2-3,0 0-9,0 1-4,0 2-3,8-3-2,0 0-5,5 0 0,3-3-3,0 0-2,5 0 0,-9 0-3,9 0-1,-5-3-1,0 3 0,1-3-1,-1 3 0,1-3-3,-5 0-2,4 0-6,-3 3-2,-5 0-8,4 0-4,-8 0-6,4 3-5,0 0-5,1 0-7</inkml:trace>
  <inkml:trace contextRef="#ctx0" brushRef="#br0" timeOffset="425341.3281">22390 16370 274,'0'0'34,"4"0"2,0 0 0,13 0 1,-5-3-2,8-1-5,5-2-3,-1-7-7,1 2-3,4-2-4,-1-2-4,-3 7-2,-1-5-1,1 3-3,-4 1-1,-1 1-1,-4 5-4,-7-4-5,7 4-8,-4 0-9,-4 3-8,-3 0-8,-5 0-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34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pPr>
              <a:defRPr/>
            </a:pPr>
            <a:fld id="{06C9CA73-6B97-44DB-9D76-E6A14FCF37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533955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85B57B-CB47-479C-97FF-CE6D3602DA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6009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A6F19D-D5AB-4BF8-8500-AC0DFE13A5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73744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5D61CA-6C40-436E-8B3F-AB1FCA4A816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4689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CAB504-5A1A-4429-8733-59261B5C46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9151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9C7281-B3AB-48A3-9E15-B47DAA701D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0484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9CFF04-A4BA-4700-9B29-5DE7F74F8F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2545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DFA4FB-44F5-423D-BEFB-C44BD62F59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3095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A75479-71E1-48D7-87F6-3374627EB13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5506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F74871-4FD3-42A0-B2F7-7C7773A937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89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BDCDA4-E5ED-44FD-A396-B90966D7BE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75076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A59B9A-AA44-4655-BF67-0F9BA1FB5C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758589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09B0AFC7-BDF1-43E8-B0F1-E08AC4D5A0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customXml" Target="../ink/ink1.x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1.emf"/><Relationship Id="rId5" Type="http://schemas.openxmlformats.org/officeDocument/2006/relationships/customXml" Target="../ink/ink10.xml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emf"/><Relationship Id="rId5" Type="http://schemas.openxmlformats.org/officeDocument/2006/relationships/customXml" Target="../ink/ink11.xml"/><Relationship Id="rId4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5.emf"/><Relationship Id="rId5" Type="http://schemas.openxmlformats.org/officeDocument/2006/relationships/customXml" Target="../ink/ink12.xml"/><Relationship Id="rId4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emf"/><Relationship Id="rId5" Type="http://schemas.openxmlformats.org/officeDocument/2006/relationships/customXml" Target="../ink/ink13.xml"/><Relationship Id="rId4" Type="http://schemas.openxmlformats.org/officeDocument/2006/relationships/image" Target="../media/image2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9.emf"/><Relationship Id="rId5" Type="http://schemas.openxmlformats.org/officeDocument/2006/relationships/customXml" Target="../ink/ink14.xml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customXml" Target="../ink/ink15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emf"/><Relationship Id="rId5" Type="http://schemas.openxmlformats.org/officeDocument/2006/relationships/customXml" Target="../ink/ink2.xml"/><Relationship Id="rId4" Type="http://schemas.openxmlformats.org/officeDocument/2006/relationships/image" Target="../media/image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.emf"/><Relationship Id="rId5" Type="http://schemas.openxmlformats.org/officeDocument/2006/relationships/customXml" Target="../ink/ink3.xml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customXml" Target="../ink/ink4.x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emf"/><Relationship Id="rId5" Type="http://schemas.openxmlformats.org/officeDocument/2006/relationships/customXml" Target="../ink/ink5.x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emf"/><Relationship Id="rId5" Type="http://schemas.openxmlformats.org/officeDocument/2006/relationships/customXml" Target="../ink/ink6.x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emf"/><Relationship Id="rId5" Type="http://schemas.openxmlformats.org/officeDocument/2006/relationships/customXml" Target="../ink/ink7.xml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emf"/><Relationship Id="rId3" Type="http://schemas.openxmlformats.org/officeDocument/2006/relationships/oleObject" Target="../embeddings/oleObject8.bin"/><Relationship Id="rId7" Type="http://schemas.openxmlformats.org/officeDocument/2006/relationships/customXml" Target="../ink/ink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9.emf"/><Relationship Id="rId5" Type="http://schemas.openxmlformats.org/officeDocument/2006/relationships/customXml" Target="../ink/ink9.xml"/><Relationship Id="rId4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r>
              <a:rPr lang="en-US" altLang="en-US" sz="4800"/>
              <a:t>Integration Review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81000" y="106680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endParaRPr lang="en-US" altLang="en-US" sz="2800"/>
          </a:p>
        </p:txBody>
      </p:sp>
      <p:graphicFrame>
        <p:nvGraphicFramePr>
          <p:cNvPr id="7195" name="Object 27"/>
          <p:cNvGraphicFramePr>
            <a:graphicFrameLocks noChangeAspect="1"/>
          </p:cNvGraphicFramePr>
          <p:nvPr/>
        </p:nvGraphicFramePr>
        <p:xfrm>
          <a:off x="1219200" y="1066800"/>
          <a:ext cx="29591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3" imgW="2958840" imgH="660240" progId="Equation.DSMT4">
                  <p:embed/>
                </p:oleObj>
              </mc:Choice>
              <mc:Fallback>
                <p:oleObj name="Equation" r:id="rId3" imgW="29588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066800"/>
                        <a:ext cx="29591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960840" y="960480"/>
              <a:ext cx="7328520" cy="32144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55800" y="947880"/>
                <a:ext cx="7346160" cy="3234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92635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45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Solve</a:t>
            </a:r>
            <a:endParaRPr lang="en-US" altLang="en-US" sz="3600" u="sng"/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438400" y="228600"/>
          <a:ext cx="1473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1473200" imgH="1066800" progId="Equation.DSMT4">
                  <p:embed/>
                </p:oleObj>
              </mc:Choice>
              <mc:Fallback>
                <p:oleObj name="Equation" r:id="rId3" imgW="14732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"/>
                        <a:ext cx="1473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806840" y="1433520"/>
              <a:ext cx="6074280" cy="2830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797480" y="1425240"/>
                <a:ext cx="6089760" cy="28479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45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Solve the IVP</a:t>
            </a:r>
            <a:endParaRPr lang="en-US" altLang="en-US" sz="3600" u="sng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3886200" y="184150"/>
          <a:ext cx="36195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3" imgW="3619500" imgH="1155700" progId="Equation.DSMT4">
                  <p:embed/>
                </p:oleObj>
              </mc:Choice>
              <mc:Fallback>
                <p:oleObj name="Equation" r:id="rId3" imgW="3619500" imgH="1155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4150"/>
                        <a:ext cx="36195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357560" y="254520"/>
              <a:ext cx="7317720" cy="5629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347840" y="246240"/>
                <a:ext cx="7340400" cy="5650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845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Solve the IVP</a:t>
            </a:r>
            <a:endParaRPr lang="en-US" altLang="en-US" sz="3600" u="sng"/>
          </a:p>
        </p:txBody>
      </p:sp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1143000" y="838200"/>
          <a:ext cx="66675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3" imgW="6667500" imgH="736600" progId="Equation.DSMT4">
                  <p:embed/>
                </p:oleObj>
              </mc:Choice>
              <mc:Fallback>
                <p:oleObj name="Equation" r:id="rId3" imgW="6667500" imgH="736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838200"/>
                        <a:ext cx="66675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99080" y="1352880"/>
              <a:ext cx="8943480" cy="4905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0080" y="1345320"/>
                <a:ext cx="8964000" cy="4925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5344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If we are asked to find an antiderivative that we can’t do by hand, we need to express the answer as an integral funct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458200" cy="6408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Solve the IVP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3600"/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This is called a </a:t>
            </a:r>
            <a:r>
              <a:rPr lang="en-US" altLang="en-US" sz="3600" u="sng"/>
              <a:t>nonelementary function</a:t>
            </a:r>
            <a:r>
              <a:rPr lang="en-US" altLang="en-US" sz="3600"/>
              <a:t>.</a:t>
            </a:r>
            <a:endParaRPr lang="en-US" altLang="en-US" sz="3600" u="sng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3886200" y="152400"/>
          <a:ext cx="3416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3" imgW="3416300" imgH="1066800" progId="Equation.DSMT4">
                  <p:embed/>
                </p:oleObj>
              </mc:Choice>
              <mc:Fallback>
                <p:oleObj name="Equation" r:id="rId3" imgW="34163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52400"/>
                        <a:ext cx="34163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3428280" y="2269080"/>
              <a:ext cx="2964240" cy="37627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414960" y="2259360"/>
                <a:ext cx="2987280" cy="3785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10600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When we divide both sides of the equation, we may lose a solution where the divisor is ze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304800" y="381000"/>
            <a:ext cx="883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Solve</a:t>
            </a:r>
          </a:p>
        </p:txBody>
      </p:sp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362200" y="228600"/>
          <a:ext cx="20955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2095500" imgH="1066800" progId="Equation.DSMT4">
                  <p:embed/>
                </p:oleObj>
              </mc:Choice>
              <mc:Fallback>
                <p:oleObj name="Equation" r:id="rId3" imgW="2095500" imgH="1066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28600"/>
                        <a:ext cx="20955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539280" y="0"/>
              <a:ext cx="8364600" cy="64864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32440" y="-12600"/>
                <a:ext cx="8383680" cy="6507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0" name="Rectangle 4"/>
          <p:cNvSpPr>
            <a:spLocks noChangeArrowheads="1"/>
          </p:cNvSpPr>
          <p:nvPr/>
        </p:nvSpPr>
        <p:spPr bwMode="auto">
          <a:xfrm>
            <a:off x="228600" y="5943600"/>
            <a:ext cx="8915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/>
              <a:t>Did we lose any solutions?  Are they particular or singular?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50040" y="38880"/>
              <a:ext cx="9079200" cy="5783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2840" y="29880"/>
                <a:ext cx="9095400" cy="5805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186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3" name="Text Box 3"/>
          <p:cNvSpPr txBox="1">
            <a:spLocks noChangeArrowheads="1"/>
          </p:cNvSpPr>
          <p:nvPr/>
        </p:nvSpPr>
        <p:spPr bwMode="auto">
          <a:xfrm>
            <a:off x="381000" y="25400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endParaRPr lang="en-US" altLang="en-US" sz="2800"/>
          </a:p>
        </p:txBody>
      </p:sp>
      <p:graphicFrame>
        <p:nvGraphicFramePr>
          <p:cNvPr id="107524" name="Object 4"/>
          <p:cNvGraphicFramePr>
            <a:graphicFrameLocks noChangeAspect="1"/>
          </p:cNvGraphicFramePr>
          <p:nvPr/>
        </p:nvGraphicFramePr>
        <p:xfrm>
          <a:off x="1219200" y="254000"/>
          <a:ext cx="16256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3" imgW="1625400" imgH="660240" progId="Equation.DSMT4">
                  <p:embed/>
                </p:oleObj>
              </mc:Choice>
              <mc:Fallback>
                <p:oleObj name="Equation" r:id="rId3" imgW="16254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54000"/>
                        <a:ext cx="16256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893160" y="58320"/>
              <a:ext cx="7067520" cy="4461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85240" y="46800"/>
                <a:ext cx="7084080" cy="448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874956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ext Box 2"/>
          <p:cNvSpPr txBox="1">
            <a:spLocks noChangeArrowheads="1"/>
          </p:cNvSpPr>
          <p:nvPr/>
        </p:nvSpPr>
        <p:spPr bwMode="auto">
          <a:xfrm>
            <a:off x="381000" y="25400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endParaRPr lang="en-US" altLang="en-US" sz="2800"/>
          </a:p>
        </p:txBody>
      </p:sp>
      <p:graphicFrame>
        <p:nvGraphicFramePr>
          <p:cNvPr id="108547" name="Object 3"/>
          <p:cNvGraphicFramePr>
            <a:graphicFrameLocks noChangeAspect="1"/>
          </p:cNvGraphicFramePr>
          <p:nvPr/>
        </p:nvGraphicFramePr>
        <p:xfrm>
          <a:off x="1238250" y="254000"/>
          <a:ext cx="1587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3" imgW="1587240" imgH="660240" progId="Equation.DSMT4">
                  <p:embed/>
                </p:oleObj>
              </mc:Choice>
              <mc:Fallback>
                <p:oleObj name="Equation" r:id="rId3" imgW="15872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8250" y="254000"/>
                        <a:ext cx="1587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077480" y="1070280"/>
              <a:ext cx="7543440" cy="5413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68120" y="1057680"/>
                <a:ext cx="7564680" cy="543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825269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Text Box 2"/>
          <p:cNvSpPr txBox="1">
            <a:spLocks noChangeArrowheads="1"/>
          </p:cNvSpPr>
          <p:nvPr/>
        </p:nvSpPr>
        <p:spPr bwMode="auto">
          <a:xfrm>
            <a:off x="381000" y="34925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endParaRPr lang="en-US" altLang="en-US" sz="2800"/>
          </a:p>
        </p:txBody>
      </p:sp>
      <p:graphicFrame>
        <p:nvGraphicFramePr>
          <p:cNvPr id="109571" name="Object 3"/>
          <p:cNvGraphicFramePr>
            <a:graphicFrameLocks noChangeAspect="1"/>
          </p:cNvGraphicFramePr>
          <p:nvPr/>
        </p:nvGraphicFramePr>
        <p:xfrm>
          <a:off x="1143000" y="114300"/>
          <a:ext cx="21336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3" imgW="2133360" imgH="1180800" progId="Equation.DSMT4">
                  <p:embed/>
                </p:oleObj>
              </mc:Choice>
              <mc:Fallback>
                <p:oleObj name="Equation" r:id="rId3" imgW="213336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14300"/>
                        <a:ext cx="21336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17240" y="81720"/>
              <a:ext cx="8435160" cy="67766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0400" y="74160"/>
                <a:ext cx="8455680" cy="6797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69998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Text Box 2"/>
          <p:cNvSpPr txBox="1">
            <a:spLocks noChangeArrowheads="1"/>
          </p:cNvSpPr>
          <p:nvPr/>
        </p:nvSpPr>
        <p:spPr bwMode="auto">
          <a:xfrm>
            <a:off x="381000" y="34925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endParaRPr lang="en-US" altLang="en-US" sz="2800"/>
          </a:p>
        </p:txBody>
      </p:sp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1187450" y="215900"/>
          <a:ext cx="20447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3" imgW="2044440" imgH="977760" progId="Equation.DSMT4">
                  <p:embed/>
                </p:oleObj>
              </mc:Choice>
              <mc:Fallback>
                <p:oleObj name="Equation" r:id="rId3" imgW="2044440" imgH="977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15900"/>
                        <a:ext cx="2044700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66680" y="251280"/>
              <a:ext cx="8707680" cy="6199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9840" y="243000"/>
                <a:ext cx="8726400" cy="621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8748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Text Box 2"/>
          <p:cNvSpPr txBox="1">
            <a:spLocks noChangeArrowheads="1"/>
          </p:cNvSpPr>
          <p:nvPr/>
        </p:nvSpPr>
        <p:spPr bwMode="auto">
          <a:xfrm>
            <a:off x="381000" y="34925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u="sng"/>
              <a:t>Ex.</a:t>
            </a:r>
            <a:endParaRPr lang="en-US" altLang="en-US" sz="2800"/>
          </a:p>
        </p:txBody>
      </p:sp>
      <p:graphicFrame>
        <p:nvGraphicFramePr>
          <p:cNvPr id="111619" name="Object 3"/>
          <p:cNvGraphicFramePr>
            <a:graphicFrameLocks noChangeAspect="1"/>
          </p:cNvGraphicFramePr>
          <p:nvPr/>
        </p:nvGraphicFramePr>
        <p:xfrm>
          <a:off x="1219200" y="152400"/>
          <a:ext cx="18288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3" imgW="1828800" imgH="1054080" progId="Equation.DSMT4">
                  <p:embed/>
                </p:oleObj>
              </mc:Choice>
              <mc:Fallback>
                <p:oleObj name="Equation" r:id="rId3" imgW="182880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"/>
                        <a:ext cx="1828800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29600" y="283320"/>
              <a:ext cx="8971560" cy="5621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3120" y="275760"/>
                <a:ext cx="8987400" cy="5639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62757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800" smtClean="0"/>
              <a:t>Separable Variables</a:t>
            </a:r>
          </a:p>
        </p:txBody>
      </p:sp>
      <p:sp>
        <p:nvSpPr>
          <p:cNvPr id="109571" name="Text Box 3"/>
          <p:cNvSpPr txBox="1">
            <a:spLocks noChangeArrowheads="1"/>
          </p:cNvSpPr>
          <p:nvPr/>
        </p:nvSpPr>
        <p:spPr bwMode="auto">
          <a:xfrm>
            <a:off x="381000" y="1066800"/>
            <a:ext cx="8229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Solve </a:t>
            </a:r>
            <a:endParaRPr lang="en-US" altLang="en-US" sz="3600" u="sng"/>
          </a:p>
        </p:txBody>
      </p:sp>
      <p:graphicFrame>
        <p:nvGraphicFramePr>
          <p:cNvPr id="109574" name="Object 6"/>
          <p:cNvGraphicFramePr>
            <a:graphicFrameLocks noChangeAspect="1"/>
          </p:cNvGraphicFramePr>
          <p:nvPr/>
        </p:nvGraphicFramePr>
        <p:xfrm>
          <a:off x="2438400" y="1143000"/>
          <a:ext cx="1854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854200" imgH="609600" progId="Equation.DSMT4">
                  <p:embed/>
                </p:oleObj>
              </mc:Choice>
              <mc:Fallback>
                <p:oleObj name="Equation" r:id="rId3" imgW="18542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143000"/>
                        <a:ext cx="1854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531880" y="2145600"/>
              <a:ext cx="2508840" cy="4903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521440" y="2135520"/>
                <a:ext cx="2529360" cy="509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57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4582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/>
              <a:t>A first-order DE is called </a:t>
            </a:r>
            <a:r>
              <a:rPr lang="en-US" altLang="en-US" sz="3600" u="sng"/>
              <a:t>separable</a:t>
            </a:r>
            <a:r>
              <a:rPr lang="en-US" altLang="en-US" sz="3600"/>
              <a:t> if it can be written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Wingdings" pitchFamily="2" charset="2"/>
              </a:rPr>
              <a:t>To solve these, we’ll isolate the variables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>
                <a:sym typeface="Wingdings" pitchFamily="2" charset="2"/>
              </a:rPr>
              <a:t>Treat     like a fraction.</a:t>
            </a:r>
            <a:endParaRPr lang="en-US" altLang="en-US" sz="3600"/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2819400" y="914400"/>
          <a:ext cx="2768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3" imgW="2768600" imgH="635000" progId="Equation.DSMT4">
                  <p:embed/>
                </p:oleObj>
              </mc:Choice>
              <mc:Fallback>
                <p:oleObj name="Equation" r:id="rId3" imgW="27686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914400"/>
                        <a:ext cx="2768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8" name="Object 6"/>
          <p:cNvGraphicFramePr>
            <a:graphicFrameLocks noChangeAspect="1"/>
          </p:cNvGraphicFramePr>
          <p:nvPr/>
        </p:nvGraphicFramePr>
        <p:xfrm>
          <a:off x="1905000" y="2514600"/>
          <a:ext cx="36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5" imgW="368300" imgH="609600" progId="Equation.DSMT4">
                  <p:embed/>
                </p:oleObj>
              </mc:Choice>
              <mc:Fallback>
                <p:oleObj name="Equation" r:id="rId5" imgW="3683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514600"/>
                        <a:ext cx="368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2473200" y="1245240"/>
              <a:ext cx="3057120" cy="8622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459520" y="1238400"/>
                <a:ext cx="3082320" cy="8838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458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600" u="sng"/>
              <a:t>Ex.</a:t>
            </a:r>
            <a:r>
              <a:rPr lang="en-US" altLang="en-US" sz="3600"/>
              <a:t> Solve</a:t>
            </a:r>
            <a:endParaRPr lang="en-US" altLang="en-US" sz="3600" u="sng"/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2324100" y="228600"/>
          <a:ext cx="1866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1866900" imgH="1066800" progId="Equation.DSMT4">
                  <p:embed/>
                </p:oleObj>
              </mc:Choice>
              <mc:Fallback>
                <p:oleObj name="Equation" r:id="rId3" imgW="1866900" imgH="106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228600"/>
                        <a:ext cx="1866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410480" y="1611720"/>
              <a:ext cx="7250040" cy="43700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01840" y="1603080"/>
                <a:ext cx="7267320" cy="4390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85</TotalTime>
  <Words>135</Words>
  <Application>Microsoft Office PowerPoint</Application>
  <PresentationFormat>On-screen Show (4:3)</PresentationFormat>
  <Paragraphs>28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2" baseType="lpstr">
      <vt:lpstr>Arial</vt:lpstr>
      <vt:lpstr>Wingdings</vt:lpstr>
      <vt:lpstr>Times New Roman</vt:lpstr>
      <vt:lpstr>Default Design</vt:lpstr>
      <vt:lpstr>Equation</vt:lpstr>
      <vt:lpstr>Integration Revie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parable Variab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65</cp:revision>
  <dcterms:created xsi:type="dcterms:W3CDTF">2008-07-08T05:05:51Z</dcterms:created>
  <dcterms:modified xsi:type="dcterms:W3CDTF">2016-02-04T03:51:20Z</dcterms:modified>
</cp:coreProperties>
</file>